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31C6" w:rsidRPr="00A71B50" w:rsidRDefault="00C830A0" w:rsidP="00C830A0">
      <w:pPr>
        <w:jc w:val="center"/>
        <w:rPr>
          <w:b/>
          <w:bCs/>
          <w:color w:val="000000"/>
          <w:sz w:val="28"/>
          <w:szCs w:val="28"/>
        </w:rPr>
      </w:pPr>
      <w:r w:rsidRPr="00A71B50">
        <w:rPr>
          <w:b/>
          <w:bCs/>
          <w:color w:val="000000"/>
          <w:sz w:val="28"/>
          <w:szCs w:val="28"/>
        </w:rPr>
        <w:t>ГЕОМЕТРИЧЕС</w:t>
      </w:r>
      <w:r>
        <w:rPr>
          <w:b/>
          <w:bCs/>
          <w:color w:val="000000"/>
          <w:sz w:val="28"/>
          <w:szCs w:val="28"/>
        </w:rPr>
        <w:t>КИЕ ХАРАКТЕРИСТИКИ ПОВЕРХНОСТЕЙ</w:t>
      </w:r>
    </w:p>
    <w:p w:rsidR="00C830A0" w:rsidRDefault="00C830A0" w:rsidP="00A7649E">
      <w:pPr>
        <w:ind w:firstLine="510"/>
        <w:jc w:val="both"/>
        <w:rPr>
          <w:b/>
          <w:bCs/>
          <w:color w:val="000000"/>
          <w:sz w:val="28"/>
          <w:szCs w:val="28"/>
        </w:rPr>
      </w:pPr>
    </w:p>
    <w:p w:rsidR="00A66997" w:rsidRDefault="00DF6C4A" w:rsidP="00C830A0">
      <w:pPr>
        <w:jc w:val="center"/>
        <w:rPr>
          <w:color w:val="000000"/>
          <w:sz w:val="28"/>
          <w:szCs w:val="28"/>
        </w:rPr>
      </w:pPr>
      <w:r w:rsidRPr="00DF6C4A">
        <w:rPr>
          <w:b/>
          <w:bCs/>
          <w:color w:val="000000"/>
          <w:sz w:val="28"/>
          <w:szCs w:val="28"/>
        </w:rPr>
        <w:t>Типы поверхностей контакта.</w:t>
      </w:r>
    </w:p>
    <w:p w:rsidR="00C830A0" w:rsidRDefault="00C830A0" w:rsidP="00A7649E">
      <w:pPr>
        <w:ind w:firstLine="510"/>
        <w:jc w:val="both"/>
        <w:rPr>
          <w:color w:val="000000"/>
          <w:sz w:val="28"/>
          <w:szCs w:val="26"/>
        </w:rPr>
      </w:pPr>
    </w:p>
    <w:p w:rsidR="00A66997" w:rsidRPr="009A3803" w:rsidRDefault="00A66997" w:rsidP="00A7649E">
      <w:pPr>
        <w:ind w:firstLine="510"/>
        <w:jc w:val="both"/>
        <w:rPr>
          <w:color w:val="000000"/>
          <w:sz w:val="28"/>
          <w:szCs w:val="26"/>
        </w:rPr>
      </w:pPr>
      <w:r w:rsidRPr="009A3803">
        <w:rPr>
          <w:color w:val="000000"/>
          <w:sz w:val="28"/>
          <w:szCs w:val="26"/>
        </w:rPr>
        <w:t>В основе представлений о фрикционном взаимодействии шерох</w:t>
      </w:r>
      <w:r w:rsidRPr="009A3803">
        <w:rPr>
          <w:color w:val="000000"/>
          <w:sz w:val="28"/>
          <w:szCs w:val="26"/>
        </w:rPr>
        <w:t>о</w:t>
      </w:r>
      <w:r w:rsidRPr="009A3803">
        <w:rPr>
          <w:color w:val="000000"/>
          <w:sz w:val="28"/>
          <w:szCs w:val="26"/>
        </w:rPr>
        <w:t xml:space="preserve">ватых поверхностей лежит понятие о </w:t>
      </w:r>
      <w:r w:rsidRPr="00C830A0">
        <w:rPr>
          <w:i/>
          <w:color w:val="000000"/>
          <w:sz w:val="28"/>
          <w:szCs w:val="26"/>
        </w:rPr>
        <w:t>площади соприкосновения</w:t>
      </w:r>
      <w:r w:rsidRPr="009A3803">
        <w:rPr>
          <w:color w:val="000000"/>
          <w:sz w:val="28"/>
          <w:szCs w:val="26"/>
        </w:rPr>
        <w:t xml:space="preserve"> тр</w:t>
      </w:r>
      <w:r w:rsidRPr="009A3803">
        <w:rPr>
          <w:color w:val="000000"/>
          <w:sz w:val="28"/>
          <w:szCs w:val="26"/>
        </w:rPr>
        <w:t>у</w:t>
      </w:r>
      <w:r w:rsidRPr="009A3803">
        <w:rPr>
          <w:color w:val="000000"/>
          <w:sz w:val="28"/>
          <w:szCs w:val="26"/>
        </w:rPr>
        <w:t xml:space="preserve">щихся тел. </w:t>
      </w:r>
    </w:p>
    <w:p w:rsidR="00DF6C4A" w:rsidRPr="00581FE1" w:rsidRDefault="00DF6C4A" w:rsidP="00A7649E">
      <w:pPr>
        <w:ind w:firstLine="510"/>
        <w:jc w:val="both"/>
        <w:rPr>
          <w:color w:val="000000"/>
          <w:sz w:val="28"/>
          <w:szCs w:val="28"/>
        </w:rPr>
      </w:pPr>
      <w:r w:rsidRPr="00DF6C4A">
        <w:rPr>
          <w:color w:val="000000"/>
          <w:sz w:val="28"/>
          <w:szCs w:val="28"/>
        </w:rPr>
        <w:t>Твердые тела не являются идеально гладкими. Поэтому их ко</w:t>
      </w:r>
      <w:r w:rsidRPr="00DF6C4A">
        <w:rPr>
          <w:color w:val="000000"/>
          <w:sz w:val="28"/>
          <w:szCs w:val="28"/>
        </w:rPr>
        <w:t>н</w:t>
      </w:r>
      <w:r w:rsidRPr="00DF6C4A">
        <w:rPr>
          <w:color w:val="000000"/>
          <w:sz w:val="28"/>
          <w:szCs w:val="28"/>
        </w:rPr>
        <w:t>такт не бывает сплошным, а реализуется на отдельных участках, су</w:t>
      </w:r>
      <w:r w:rsidRPr="00DF6C4A">
        <w:rPr>
          <w:color w:val="000000"/>
          <w:sz w:val="28"/>
          <w:szCs w:val="28"/>
        </w:rPr>
        <w:t>м</w:t>
      </w:r>
      <w:r w:rsidRPr="00DF6C4A">
        <w:rPr>
          <w:color w:val="000000"/>
          <w:sz w:val="28"/>
          <w:szCs w:val="28"/>
        </w:rPr>
        <w:t xml:space="preserve">марная площадь которых незначительна по сравнению </w:t>
      </w:r>
      <w:proofErr w:type="gramStart"/>
      <w:r w:rsidRPr="00DF6C4A">
        <w:rPr>
          <w:color w:val="000000"/>
          <w:sz w:val="28"/>
          <w:szCs w:val="28"/>
        </w:rPr>
        <w:t>с</w:t>
      </w:r>
      <w:proofErr w:type="gramEnd"/>
      <w:r w:rsidRPr="00DF6C4A">
        <w:rPr>
          <w:color w:val="000000"/>
          <w:sz w:val="28"/>
          <w:szCs w:val="28"/>
        </w:rPr>
        <w:t xml:space="preserve"> теоретически возможной. Отклонения поверхностей от реальных подразделяют на макро-, микр</w:t>
      </w:r>
      <w:proofErr w:type="gramStart"/>
      <w:r w:rsidRPr="00DF6C4A">
        <w:rPr>
          <w:color w:val="000000"/>
          <w:sz w:val="28"/>
          <w:szCs w:val="28"/>
        </w:rPr>
        <w:t>о-</w:t>
      </w:r>
      <w:proofErr w:type="gramEnd"/>
      <w:r w:rsidRPr="00DF6C4A">
        <w:rPr>
          <w:color w:val="000000"/>
          <w:sz w:val="28"/>
          <w:szCs w:val="28"/>
        </w:rPr>
        <w:t xml:space="preserve"> и </w:t>
      </w:r>
      <w:proofErr w:type="spellStart"/>
      <w:r w:rsidRPr="00DF6C4A">
        <w:rPr>
          <w:color w:val="000000"/>
          <w:sz w:val="28"/>
          <w:szCs w:val="28"/>
        </w:rPr>
        <w:t>субмикрогеометричес</w:t>
      </w:r>
      <w:r w:rsidR="00942965" w:rsidRPr="00306767">
        <w:rPr>
          <w:color w:val="000000"/>
          <w:sz w:val="28"/>
          <w:szCs w:val="28"/>
        </w:rPr>
        <w:t>к</w:t>
      </w:r>
      <w:r w:rsidRPr="00DF6C4A">
        <w:rPr>
          <w:color w:val="000000"/>
          <w:sz w:val="28"/>
          <w:szCs w:val="28"/>
        </w:rPr>
        <w:t>ого</w:t>
      </w:r>
      <w:proofErr w:type="spellEnd"/>
      <w:r w:rsidRPr="00DF6C4A">
        <w:rPr>
          <w:color w:val="000000"/>
          <w:sz w:val="28"/>
          <w:szCs w:val="28"/>
        </w:rPr>
        <w:t xml:space="preserve"> порядка</w:t>
      </w:r>
      <w:r w:rsidR="00222E1E">
        <w:rPr>
          <w:color w:val="000000"/>
          <w:sz w:val="28"/>
          <w:szCs w:val="28"/>
        </w:rPr>
        <w:t xml:space="preserve"> (рис)</w:t>
      </w:r>
      <w:r w:rsidRPr="00DF6C4A">
        <w:rPr>
          <w:color w:val="000000"/>
          <w:sz w:val="28"/>
          <w:szCs w:val="28"/>
        </w:rPr>
        <w:t>.</w:t>
      </w:r>
    </w:p>
    <w:p w:rsidR="00222E1E" w:rsidRDefault="00145A2C" w:rsidP="00145A2C">
      <w:pPr>
        <w:ind w:firstLine="510"/>
        <w:jc w:val="center"/>
        <w:rPr>
          <w:bCs/>
          <w:i/>
          <w:iCs/>
          <w:color w:val="000000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5F9D2168" wp14:editId="2A177490">
                <wp:extent cx="3560445" cy="3235960"/>
                <wp:effectExtent l="0" t="0" r="0" b="0"/>
                <wp:docPr id="35" name="Полотно 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6" name="Группа 36"/>
                        <wpg:cNvGrpSpPr/>
                        <wpg:grpSpPr>
                          <a:xfrm>
                            <a:off x="147320" y="105416"/>
                            <a:ext cx="3199765" cy="3024586"/>
                            <a:chOff x="147320" y="105416"/>
                            <a:chExt cx="3199765" cy="3024586"/>
                          </a:xfrm>
                        </wpg:grpSpPr>
                        <wps:wsp>
                          <wps:cNvPr id="2" name="Прямоугольник 2"/>
                          <wps:cNvSpPr/>
                          <wps:spPr>
                            <a:xfrm>
                              <a:off x="647700" y="537118"/>
                              <a:ext cx="2159000" cy="215900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Прямая соединительная линия 5"/>
                          <wps:cNvCnPr/>
                          <wps:spPr>
                            <a:xfrm>
                              <a:off x="647700" y="2264022"/>
                              <a:ext cx="2159000" cy="0"/>
                            </a:xfrm>
                            <a:prstGeom prst="line">
                              <a:avLst/>
                            </a:prstGeom>
                            <a:ln w="3175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Прямая соединительная линия 8"/>
                          <wps:cNvCnPr/>
                          <wps:spPr>
                            <a:xfrm>
                              <a:off x="648115" y="1832296"/>
                              <a:ext cx="2158585" cy="0"/>
                            </a:xfrm>
                            <a:prstGeom prst="line">
                              <a:avLst/>
                            </a:prstGeom>
                            <a:noFill/>
                            <a:ln w="317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Прямая соединительная линия 9"/>
                          <wps:cNvCnPr/>
                          <wps:spPr>
                            <a:xfrm>
                              <a:off x="647700" y="1400570"/>
                              <a:ext cx="2159000" cy="0"/>
                            </a:xfrm>
                            <a:prstGeom prst="line">
                              <a:avLst/>
                            </a:prstGeom>
                            <a:noFill/>
                            <a:ln w="317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Прямая соединительная линия 10"/>
                          <wps:cNvCnPr/>
                          <wps:spPr>
                            <a:xfrm>
                              <a:off x="648115" y="968844"/>
                              <a:ext cx="2158585" cy="0"/>
                            </a:xfrm>
                            <a:prstGeom prst="line">
                              <a:avLst/>
                            </a:prstGeom>
                            <a:noFill/>
                            <a:ln w="317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Прямая соединительная линия 11"/>
                          <wps:cNvCnPr/>
                          <wps:spPr>
                            <a:xfrm flipH="1">
                              <a:off x="1079498" y="536656"/>
                              <a:ext cx="1" cy="2158407"/>
                            </a:xfrm>
                            <a:prstGeom prst="line">
                              <a:avLst/>
                            </a:prstGeom>
                            <a:noFill/>
                            <a:ln w="317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Прямая соединительная линия 13"/>
                          <wps:cNvCnPr/>
                          <wps:spPr>
                            <a:xfrm flipH="1">
                              <a:off x="1511300" y="538511"/>
                              <a:ext cx="0" cy="2157730"/>
                            </a:xfrm>
                            <a:prstGeom prst="line">
                              <a:avLst/>
                            </a:prstGeom>
                            <a:noFill/>
                            <a:ln w="317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Прямая соединительная линия 14"/>
                          <wps:cNvCnPr/>
                          <wps:spPr>
                            <a:xfrm flipH="1">
                              <a:off x="1943100" y="538542"/>
                              <a:ext cx="0" cy="2157730"/>
                            </a:xfrm>
                            <a:prstGeom prst="line">
                              <a:avLst/>
                            </a:prstGeom>
                            <a:noFill/>
                            <a:ln w="317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Прямая соединительная линия 15"/>
                          <wps:cNvCnPr/>
                          <wps:spPr>
                            <a:xfrm flipH="1">
                              <a:off x="2374900" y="537333"/>
                              <a:ext cx="0" cy="2157730"/>
                            </a:xfrm>
                            <a:prstGeom prst="line">
                              <a:avLst/>
                            </a:prstGeom>
                            <a:noFill/>
                            <a:ln w="317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Поле 16"/>
                          <wps:cNvSpPr txBox="1"/>
                          <wps:spPr>
                            <a:xfrm>
                              <a:off x="355600" y="105416"/>
                              <a:ext cx="616585" cy="32639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Pr="000A595F" w:rsidRDefault="00823F55" w:rsidP="00145A2C">
                                <w:pPr>
                                  <w:rPr>
                                    <w:i/>
                                  </w:rPr>
                                </w:pPr>
                                <w:r w:rsidRPr="000A595F">
                                  <w:rPr>
                                    <w:i/>
                                    <w:lang w:val="en-US"/>
                                  </w:rPr>
                                  <w:t>L</w:t>
                                </w:r>
                                <w:r w:rsidRPr="000A595F">
                                  <w:rPr>
                                    <w:i/>
                                  </w:rPr>
                                  <w:t>, мкм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Поле 342"/>
                          <wps:cNvSpPr txBox="1"/>
                          <wps:spPr>
                            <a:xfrm>
                              <a:off x="2705735" y="2804247"/>
                              <a:ext cx="641350" cy="32575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Default="00823F55" w:rsidP="00145A2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H</w:t>
                                </w:r>
                                <w:r>
                                  <w:rPr>
                                    <w:i/>
                                    <w:iCs/>
                                  </w:rPr>
                                  <w:t>, мкм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Поле 342"/>
                          <wps:cNvSpPr txBox="1"/>
                          <wps:spPr>
                            <a:xfrm>
                              <a:off x="147320" y="753239"/>
                              <a:ext cx="393065" cy="32575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Pr="000A595F" w:rsidRDefault="00823F55" w:rsidP="00145A2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10</w:t>
                                </w:r>
                                <w:r w:rsidRPr="000A595F">
                                  <w:rPr>
                                    <w:i/>
                                    <w:iCs/>
                                    <w:vertAlign w:val="superscript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Поле 342"/>
                          <wps:cNvSpPr txBox="1"/>
                          <wps:spPr>
                            <a:xfrm>
                              <a:off x="180000" y="1184535"/>
                              <a:ext cx="393065" cy="32512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Default="00823F55" w:rsidP="00145A2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10</w:t>
                                </w:r>
                                <w:r>
                                  <w:rPr>
                                    <w:i/>
                                    <w:iCs/>
                                    <w:position w:val="7"/>
                                    <w:vertAlign w:val="super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Поле 342"/>
                          <wps:cNvSpPr txBox="1"/>
                          <wps:spPr>
                            <a:xfrm>
                              <a:off x="180000" y="1616994"/>
                              <a:ext cx="393065" cy="32448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Default="00823F55" w:rsidP="00145A2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10</w:t>
                                </w:r>
                                <w:r>
                                  <w:rPr>
                                    <w:i/>
                                    <w:iCs/>
                                    <w:position w:val="7"/>
                                    <w:vertAlign w:val="super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Поле 342"/>
                          <wps:cNvSpPr txBox="1"/>
                          <wps:spPr>
                            <a:xfrm>
                              <a:off x="147320" y="2048868"/>
                              <a:ext cx="426720" cy="32512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Default="00823F55" w:rsidP="00145A2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10</w:t>
                                </w:r>
                                <w:r w:rsidRPr="00F01233">
                                  <w:rPr>
                                    <w:i/>
                                    <w:iCs/>
                                    <w:vertAlign w:val="superscript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Поле 342"/>
                          <wps:cNvSpPr txBox="1"/>
                          <wps:spPr>
                            <a:xfrm>
                              <a:off x="2165985" y="2801513"/>
                              <a:ext cx="393065" cy="32512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Default="00823F55" w:rsidP="00145A2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10</w:t>
                                </w:r>
                                <w:r>
                                  <w:rPr>
                                    <w:i/>
                                    <w:iCs/>
                                    <w:position w:val="7"/>
                                    <w:vertAlign w:val="super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Поле 342"/>
                          <wps:cNvSpPr txBox="1"/>
                          <wps:spPr>
                            <a:xfrm>
                              <a:off x="1766570" y="2802499"/>
                              <a:ext cx="393065" cy="32448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Default="00823F55" w:rsidP="00145A2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10</w:t>
                                </w:r>
                                <w:r>
                                  <w:rPr>
                                    <w:i/>
                                    <w:iCs/>
                                    <w:position w:val="7"/>
                                    <w:vertAlign w:val="super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Поле 342"/>
                          <wps:cNvSpPr txBox="1"/>
                          <wps:spPr>
                            <a:xfrm>
                              <a:off x="1291590" y="2804044"/>
                              <a:ext cx="426720" cy="32385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Default="00823F55" w:rsidP="00145A2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10</w:t>
                                </w:r>
                                <w:r>
                                  <w:rPr>
                                    <w:i/>
                                    <w:iCs/>
                                    <w:position w:val="7"/>
                                    <w:vertAlign w:val="superscript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Поле 342"/>
                          <wps:cNvSpPr txBox="1"/>
                          <wps:spPr>
                            <a:xfrm>
                              <a:off x="863600" y="2800985"/>
                              <a:ext cx="426720" cy="32385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Default="00823F55" w:rsidP="00145A2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10</w:t>
                                </w:r>
                                <w:r>
                                  <w:rPr>
                                    <w:i/>
                                    <w:iCs/>
                                    <w:position w:val="7"/>
                                    <w:vertAlign w:val="superscript"/>
                                  </w:rPr>
                                  <w:t>-3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Прямая соединительная линия 26"/>
                          <wps:cNvCnPr/>
                          <wps:spPr>
                            <a:xfrm flipV="1">
                              <a:off x="1079500" y="968678"/>
                              <a:ext cx="1727200" cy="1727132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Полилиния 27"/>
                          <wps:cNvSpPr/>
                          <wps:spPr>
                            <a:xfrm>
                              <a:off x="754956" y="1920240"/>
                              <a:ext cx="925254" cy="777861"/>
                            </a:xfrm>
                            <a:custGeom>
                              <a:avLst/>
                              <a:gdLst>
                                <a:gd name="connsiteX0" fmla="*/ 5139 w 925254"/>
                                <a:gd name="connsiteY0" fmla="*/ 771525 h 777861"/>
                                <a:gd name="connsiteX1" fmla="*/ 90864 w 925254"/>
                                <a:gd name="connsiteY1" fmla="*/ 765810 h 777861"/>
                                <a:gd name="connsiteX2" fmla="*/ 233739 w 925254"/>
                                <a:gd name="connsiteY2" fmla="*/ 754380 h 777861"/>
                                <a:gd name="connsiteX3" fmla="*/ 268029 w 925254"/>
                                <a:gd name="connsiteY3" fmla="*/ 777240 h 777861"/>
                                <a:gd name="connsiteX4" fmla="*/ 302319 w 925254"/>
                                <a:gd name="connsiteY4" fmla="*/ 765810 h 777861"/>
                                <a:gd name="connsiteX5" fmla="*/ 330894 w 925254"/>
                                <a:gd name="connsiteY5" fmla="*/ 760095 h 777861"/>
                                <a:gd name="connsiteX6" fmla="*/ 348039 w 925254"/>
                                <a:gd name="connsiteY6" fmla="*/ 754380 h 777861"/>
                                <a:gd name="connsiteX7" fmla="*/ 388044 w 925254"/>
                                <a:gd name="connsiteY7" fmla="*/ 714375 h 777861"/>
                                <a:gd name="connsiteX8" fmla="*/ 410904 w 925254"/>
                                <a:gd name="connsiteY8" fmla="*/ 685800 h 777861"/>
                                <a:gd name="connsiteX9" fmla="*/ 433764 w 925254"/>
                                <a:gd name="connsiteY9" fmla="*/ 662940 h 777861"/>
                                <a:gd name="connsiteX10" fmla="*/ 485199 w 925254"/>
                                <a:gd name="connsiteY10" fmla="*/ 622935 h 777861"/>
                                <a:gd name="connsiteX11" fmla="*/ 508059 w 925254"/>
                                <a:gd name="connsiteY11" fmla="*/ 588645 h 777861"/>
                                <a:gd name="connsiteX12" fmla="*/ 530919 w 925254"/>
                                <a:gd name="connsiteY12" fmla="*/ 554355 h 777861"/>
                                <a:gd name="connsiteX13" fmla="*/ 548064 w 925254"/>
                                <a:gd name="connsiteY13" fmla="*/ 548640 h 777861"/>
                                <a:gd name="connsiteX14" fmla="*/ 559494 w 925254"/>
                                <a:gd name="connsiteY14" fmla="*/ 531495 h 777861"/>
                                <a:gd name="connsiteX15" fmla="*/ 565209 w 925254"/>
                                <a:gd name="connsiteY15" fmla="*/ 491490 h 777861"/>
                                <a:gd name="connsiteX16" fmla="*/ 582354 w 925254"/>
                                <a:gd name="connsiteY16" fmla="*/ 485775 h 777861"/>
                                <a:gd name="connsiteX17" fmla="*/ 610929 w 925254"/>
                                <a:gd name="connsiteY17" fmla="*/ 457200 h 777861"/>
                                <a:gd name="connsiteX18" fmla="*/ 628074 w 925254"/>
                                <a:gd name="connsiteY18" fmla="*/ 445770 h 777861"/>
                                <a:gd name="connsiteX19" fmla="*/ 650934 w 925254"/>
                                <a:gd name="connsiteY19" fmla="*/ 417195 h 777861"/>
                                <a:gd name="connsiteX20" fmla="*/ 673794 w 925254"/>
                                <a:gd name="connsiteY20" fmla="*/ 394335 h 777861"/>
                                <a:gd name="connsiteX21" fmla="*/ 708084 w 925254"/>
                                <a:gd name="connsiteY21" fmla="*/ 371475 h 777861"/>
                                <a:gd name="connsiteX22" fmla="*/ 719514 w 925254"/>
                                <a:gd name="connsiteY22" fmla="*/ 354330 h 777861"/>
                                <a:gd name="connsiteX23" fmla="*/ 736659 w 925254"/>
                                <a:gd name="connsiteY23" fmla="*/ 342900 h 777861"/>
                                <a:gd name="connsiteX24" fmla="*/ 765234 w 925254"/>
                                <a:gd name="connsiteY24" fmla="*/ 320040 h 777861"/>
                                <a:gd name="connsiteX25" fmla="*/ 776664 w 925254"/>
                                <a:gd name="connsiteY25" fmla="*/ 302895 h 777861"/>
                                <a:gd name="connsiteX26" fmla="*/ 810954 w 925254"/>
                                <a:gd name="connsiteY26" fmla="*/ 291465 h 777861"/>
                                <a:gd name="connsiteX27" fmla="*/ 850959 w 925254"/>
                                <a:gd name="connsiteY27" fmla="*/ 245745 h 777861"/>
                                <a:gd name="connsiteX28" fmla="*/ 879534 w 925254"/>
                                <a:gd name="connsiteY28" fmla="*/ 217170 h 777861"/>
                                <a:gd name="connsiteX29" fmla="*/ 890964 w 925254"/>
                                <a:gd name="connsiteY29" fmla="*/ 200025 h 777861"/>
                                <a:gd name="connsiteX30" fmla="*/ 925254 w 925254"/>
                                <a:gd name="connsiteY30" fmla="*/ 194310 h 777861"/>
                                <a:gd name="connsiteX31" fmla="*/ 919539 w 925254"/>
                                <a:gd name="connsiteY31" fmla="*/ 137160 h 777861"/>
                                <a:gd name="connsiteX32" fmla="*/ 913824 w 925254"/>
                                <a:gd name="connsiteY32" fmla="*/ 120015 h 777861"/>
                                <a:gd name="connsiteX33" fmla="*/ 879534 w 925254"/>
                                <a:gd name="connsiteY33" fmla="*/ 108585 h 777861"/>
                                <a:gd name="connsiteX34" fmla="*/ 868104 w 925254"/>
                                <a:gd name="connsiteY34" fmla="*/ 91440 h 777861"/>
                                <a:gd name="connsiteX35" fmla="*/ 833814 w 925254"/>
                                <a:gd name="connsiteY35" fmla="*/ 62865 h 777861"/>
                                <a:gd name="connsiteX36" fmla="*/ 816669 w 925254"/>
                                <a:gd name="connsiteY36" fmla="*/ 57150 h 777861"/>
                                <a:gd name="connsiteX37" fmla="*/ 799524 w 925254"/>
                                <a:gd name="connsiteY37" fmla="*/ 45720 h 777861"/>
                                <a:gd name="connsiteX38" fmla="*/ 782379 w 925254"/>
                                <a:gd name="connsiteY38" fmla="*/ 40005 h 777861"/>
                                <a:gd name="connsiteX39" fmla="*/ 770949 w 925254"/>
                                <a:gd name="connsiteY39" fmla="*/ 22860 h 777861"/>
                                <a:gd name="connsiteX40" fmla="*/ 742374 w 925254"/>
                                <a:gd name="connsiteY40" fmla="*/ 17145 h 777861"/>
                                <a:gd name="connsiteX41" fmla="*/ 708084 w 925254"/>
                                <a:gd name="connsiteY41" fmla="*/ 5715 h 777861"/>
                                <a:gd name="connsiteX42" fmla="*/ 690939 w 925254"/>
                                <a:gd name="connsiteY42" fmla="*/ 0 h 777861"/>
                                <a:gd name="connsiteX43" fmla="*/ 685224 w 925254"/>
                                <a:gd name="connsiteY43" fmla="*/ 17145 h 777861"/>
                                <a:gd name="connsiteX44" fmla="*/ 668079 w 925254"/>
                                <a:gd name="connsiteY44" fmla="*/ 22860 h 777861"/>
                                <a:gd name="connsiteX45" fmla="*/ 633789 w 925254"/>
                                <a:gd name="connsiteY45" fmla="*/ 40005 h 777861"/>
                                <a:gd name="connsiteX46" fmla="*/ 605214 w 925254"/>
                                <a:gd name="connsiteY46" fmla="*/ 68580 h 777861"/>
                                <a:gd name="connsiteX47" fmla="*/ 588069 w 925254"/>
                                <a:gd name="connsiteY47" fmla="*/ 80010 h 777861"/>
                                <a:gd name="connsiteX48" fmla="*/ 576639 w 925254"/>
                                <a:gd name="connsiteY48" fmla="*/ 97155 h 777861"/>
                                <a:gd name="connsiteX49" fmla="*/ 559494 w 925254"/>
                                <a:gd name="connsiteY49" fmla="*/ 102870 h 777861"/>
                                <a:gd name="connsiteX50" fmla="*/ 525204 w 925254"/>
                                <a:gd name="connsiteY50" fmla="*/ 125730 h 777861"/>
                                <a:gd name="connsiteX51" fmla="*/ 508059 w 925254"/>
                                <a:gd name="connsiteY51" fmla="*/ 137160 h 777861"/>
                                <a:gd name="connsiteX52" fmla="*/ 496629 w 925254"/>
                                <a:gd name="connsiteY52" fmla="*/ 154305 h 777861"/>
                                <a:gd name="connsiteX53" fmla="*/ 479484 w 925254"/>
                                <a:gd name="connsiteY53" fmla="*/ 160020 h 777861"/>
                                <a:gd name="connsiteX54" fmla="*/ 456624 w 925254"/>
                                <a:gd name="connsiteY54" fmla="*/ 171450 h 777861"/>
                                <a:gd name="connsiteX55" fmla="*/ 416619 w 925254"/>
                                <a:gd name="connsiteY55" fmla="*/ 194310 h 777861"/>
                                <a:gd name="connsiteX56" fmla="*/ 382329 w 925254"/>
                                <a:gd name="connsiteY56" fmla="*/ 262890 h 777861"/>
                                <a:gd name="connsiteX57" fmla="*/ 342324 w 925254"/>
                                <a:gd name="connsiteY57" fmla="*/ 291465 h 777861"/>
                                <a:gd name="connsiteX58" fmla="*/ 325179 w 925254"/>
                                <a:gd name="connsiteY58" fmla="*/ 308610 h 777861"/>
                                <a:gd name="connsiteX59" fmla="*/ 313749 w 925254"/>
                                <a:gd name="connsiteY59" fmla="*/ 325755 h 777861"/>
                                <a:gd name="connsiteX60" fmla="*/ 296604 w 925254"/>
                                <a:gd name="connsiteY60" fmla="*/ 331470 h 777861"/>
                                <a:gd name="connsiteX61" fmla="*/ 268029 w 925254"/>
                                <a:gd name="connsiteY61" fmla="*/ 382905 h 777861"/>
                                <a:gd name="connsiteX62" fmla="*/ 233739 w 925254"/>
                                <a:gd name="connsiteY62" fmla="*/ 417195 h 777861"/>
                                <a:gd name="connsiteX63" fmla="*/ 205164 w 925254"/>
                                <a:gd name="connsiteY63" fmla="*/ 445770 h 777861"/>
                                <a:gd name="connsiteX64" fmla="*/ 176589 w 925254"/>
                                <a:gd name="connsiteY64" fmla="*/ 474345 h 777861"/>
                                <a:gd name="connsiteX65" fmla="*/ 148014 w 925254"/>
                                <a:gd name="connsiteY65" fmla="*/ 502920 h 777861"/>
                                <a:gd name="connsiteX66" fmla="*/ 130869 w 925254"/>
                                <a:gd name="connsiteY66" fmla="*/ 537210 h 777861"/>
                                <a:gd name="connsiteX67" fmla="*/ 125154 w 925254"/>
                                <a:gd name="connsiteY67" fmla="*/ 554355 h 777861"/>
                                <a:gd name="connsiteX68" fmla="*/ 108009 w 925254"/>
                                <a:gd name="connsiteY68" fmla="*/ 565785 h 777861"/>
                                <a:gd name="connsiteX69" fmla="*/ 68004 w 925254"/>
                                <a:gd name="connsiteY69" fmla="*/ 611505 h 777861"/>
                                <a:gd name="connsiteX70" fmla="*/ 45144 w 925254"/>
                                <a:gd name="connsiteY70" fmla="*/ 645795 h 777861"/>
                                <a:gd name="connsiteX71" fmla="*/ 27999 w 925254"/>
                                <a:gd name="connsiteY71" fmla="*/ 697230 h 777861"/>
                                <a:gd name="connsiteX72" fmla="*/ 16569 w 925254"/>
                                <a:gd name="connsiteY72" fmla="*/ 714375 h 777861"/>
                                <a:gd name="connsiteX73" fmla="*/ 10854 w 925254"/>
                                <a:gd name="connsiteY73" fmla="*/ 731520 h 777861"/>
                                <a:gd name="connsiteX74" fmla="*/ 5139 w 925254"/>
                                <a:gd name="connsiteY74" fmla="*/ 771525 h 77786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  <a:cxn ang="0">
                                  <a:pos x="connsiteX64" y="connsiteY64"/>
                                </a:cxn>
                                <a:cxn ang="0">
                                  <a:pos x="connsiteX65" y="connsiteY65"/>
                                </a:cxn>
                                <a:cxn ang="0">
                                  <a:pos x="connsiteX66" y="connsiteY66"/>
                                </a:cxn>
                                <a:cxn ang="0">
                                  <a:pos x="connsiteX67" y="connsiteY67"/>
                                </a:cxn>
                                <a:cxn ang="0">
                                  <a:pos x="connsiteX68" y="connsiteY68"/>
                                </a:cxn>
                                <a:cxn ang="0">
                                  <a:pos x="connsiteX69" y="connsiteY69"/>
                                </a:cxn>
                                <a:cxn ang="0">
                                  <a:pos x="connsiteX70" y="connsiteY70"/>
                                </a:cxn>
                                <a:cxn ang="0">
                                  <a:pos x="connsiteX71" y="connsiteY71"/>
                                </a:cxn>
                                <a:cxn ang="0">
                                  <a:pos x="connsiteX72" y="connsiteY72"/>
                                </a:cxn>
                                <a:cxn ang="0">
                                  <a:pos x="connsiteX73" y="connsiteY73"/>
                                </a:cxn>
                                <a:cxn ang="0">
                                  <a:pos x="connsiteX74" y="connsiteY74"/>
                                </a:cxn>
                              </a:cxnLst>
                              <a:rect l="l" t="t" r="r" b="b"/>
                              <a:pathLst>
                                <a:path w="925254" h="777861">
                                  <a:moveTo>
                                    <a:pt x="5139" y="771525"/>
                                  </a:moveTo>
                                  <a:cubicBezTo>
                                    <a:pt x="18474" y="777240"/>
                                    <a:pt x="62267" y="767356"/>
                                    <a:pt x="90864" y="765810"/>
                                  </a:cubicBezTo>
                                  <a:cubicBezTo>
                                    <a:pt x="226669" y="758469"/>
                                    <a:pt x="176211" y="773556"/>
                                    <a:pt x="233739" y="754380"/>
                                  </a:cubicBezTo>
                                  <a:cubicBezTo>
                                    <a:pt x="245169" y="762000"/>
                                    <a:pt x="254997" y="781584"/>
                                    <a:pt x="268029" y="777240"/>
                                  </a:cubicBezTo>
                                  <a:lnTo>
                                    <a:pt x="302319" y="765810"/>
                                  </a:lnTo>
                                  <a:cubicBezTo>
                                    <a:pt x="311534" y="762738"/>
                                    <a:pt x="321470" y="762451"/>
                                    <a:pt x="330894" y="760095"/>
                                  </a:cubicBezTo>
                                  <a:cubicBezTo>
                                    <a:pt x="336738" y="758634"/>
                                    <a:pt x="342324" y="756285"/>
                                    <a:pt x="348039" y="754380"/>
                                  </a:cubicBezTo>
                                  <a:cubicBezTo>
                                    <a:pt x="374241" y="715078"/>
                                    <a:pt x="357867" y="724434"/>
                                    <a:pt x="388044" y="714375"/>
                                  </a:cubicBezTo>
                                  <a:cubicBezTo>
                                    <a:pt x="402409" y="671281"/>
                                    <a:pt x="381361" y="722729"/>
                                    <a:pt x="410904" y="685800"/>
                                  </a:cubicBezTo>
                                  <a:cubicBezTo>
                                    <a:pt x="433071" y="658091"/>
                                    <a:pt x="396357" y="675409"/>
                                    <a:pt x="433764" y="662940"/>
                                  </a:cubicBezTo>
                                  <a:cubicBezTo>
                                    <a:pt x="472314" y="624390"/>
                                    <a:pt x="452719" y="633762"/>
                                    <a:pt x="485199" y="622935"/>
                                  </a:cubicBezTo>
                                  <a:cubicBezTo>
                                    <a:pt x="492819" y="611505"/>
                                    <a:pt x="503715" y="601677"/>
                                    <a:pt x="508059" y="588645"/>
                                  </a:cubicBezTo>
                                  <a:cubicBezTo>
                                    <a:pt x="514051" y="570670"/>
                                    <a:pt x="512572" y="566586"/>
                                    <a:pt x="530919" y="554355"/>
                                  </a:cubicBezTo>
                                  <a:cubicBezTo>
                                    <a:pt x="535931" y="551013"/>
                                    <a:pt x="542349" y="550545"/>
                                    <a:pt x="548064" y="548640"/>
                                  </a:cubicBezTo>
                                  <a:cubicBezTo>
                                    <a:pt x="551874" y="542925"/>
                                    <a:pt x="557520" y="538074"/>
                                    <a:pt x="559494" y="531495"/>
                                  </a:cubicBezTo>
                                  <a:cubicBezTo>
                                    <a:pt x="563365" y="518593"/>
                                    <a:pt x="559185" y="503538"/>
                                    <a:pt x="565209" y="491490"/>
                                  </a:cubicBezTo>
                                  <a:cubicBezTo>
                                    <a:pt x="567903" y="486102"/>
                                    <a:pt x="576639" y="487680"/>
                                    <a:pt x="582354" y="485775"/>
                                  </a:cubicBezTo>
                                  <a:cubicBezTo>
                                    <a:pt x="628074" y="455295"/>
                                    <a:pt x="572829" y="495300"/>
                                    <a:pt x="610929" y="457200"/>
                                  </a:cubicBezTo>
                                  <a:cubicBezTo>
                                    <a:pt x="615786" y="452343"/>
                                    <a:pt x="622359" y="449580"/>
                                    <a:pt x="628074" y="445770"/>
                                  </a:cubicBezTo>
                                  <a:cubicBezTo>
                                    <a:pt x="642439" y="402676"/>
                                    <a:pt x="621391" y="454124"/>
                                    <a:pt x="650934" y="417195"/>
                                  </a:cubicBezTo>
                                  <a:cubicBezTo>
                                    <a:pt x="673101" y="389486"/>
                                    <a:pt x="636387" y="406804"/>
                                    <a:pt x="673794" y="394335"/>
                                  </a:cubicBezTo>
                                  <a:lnTo>
                                    <a:pt x="708084" y="371475"/>
                                  </a:lnTo>
                                  <a:cubicBezTo>
                                    <a:pt x="713799" y="367665"/>
                                    <a:pt x="714657" y="359187"/>
                                    <a:pt x="719514" y="354330"/>
                                  </a:cubicBezTo>
                                  <a:cubicBezTo>
                                    <a:pt x="724371" y="349473"/>
                                    <a:pt x="730944" y="346710"/>
                                    <a:pt x="736659" y="342900"/>
                                  </a:cubicBezTo>
                                  <a:cubicBezTo>
                                    <a:pt x="769416" y="293765"/>
                                    <a:pt x="725799" y="351588"/>
                                    <a:pt x="765234" y="320040"/>
                                  </a:cubicBezTo>
                                  <a:cubicBezTo>
                                    <a:pt x="770597" y="315749"/>
                                    <a:pt x="770839" y="306535"/>
                                    <a:pt x="776664" y="302895"/>
                                  </a:cubicBezTo>
                                  <a:cubicBezTo>
                                    <a:pt x="786881" y="296509"/>
                                    <a:pt x="810954" y="291465"/>
                                    <a:pt x="810954" y="291465"/>
                                  </a:cubicBezTo>
                                  <a:cubicBezTo>
                                    <a:pt x="837624" y="251460"/>
                                    <a:pt x="822384" y="264795"/>
                                    <a:pt x="850959" y="245745"/>
                                  </a:cubicBezTo>
                                  <a:cubicBezTo>
                                    <a:pt x="881439" y="200025"/>
                                    <a:pt x="841434" y="255270"/>
                                    <a:pt x="879534" y="217170"/>
                                  </a:cubicBezTo>
                                  <a:cubicBezTo>
                                    <a:pt x="884391" y="212313"/>
                                    <a:pt x="884821" y="203097"/>
                                    <a:pt x="890964" y="200025"/>
                                  </a:cubicBezTo>
                                  <a:cubicBezTo>
                                    <a:pt x="901328" y="194843"/>
                                    <a:pt x="913824" y="196215"/>
                                    <a:pt x="925254" y="194310"/>
                                  </a:cubicBezTo>
                                  <a:cubicBezTo>
                                    <a:pt x="923349" y="175260"/>
                                    <a:pt x="922450" y="156082"/>
                                    <a:pt x="919539" y="137160"/>
                                  </a:cubicBezTo>
                                  <a:cubicBezTo>
                                    <a:pt x="918623" y="131206"/>
                                    <a:pt x="918726" y="123516"/>
                                    <a:pt x="913824" y="120015"/>
                                  </a:cubicBezTo>
                                  <a:cubicBezTo>
                                    <a:pt x="904020" y="113012"/>
                                    <a:pt x="879534" y="108585"/>
                                    <a:pt x="879534" y="108585"/>
                                  </a:cubicBezTo>
                                  <a:cubicBezTo>
                                    <a:pt x="875724" y="102870"/>
                                    <a:pt x="872501" y="96717"/>
                                    <a:pt x="868104" y="91440"/>
                                  </a:cubicBezTo>
                                  <a:cubicBezTo>
                                    <a:pt x="859076" y="80606"/>
                                    <a:pt x="846658" y="69287"/>
                                    <a:pt x="833814" y="62865"/>
                                  </a:cubicBezTo>
                                  <a:cubicBezTo>
                                    <a:pt x="828426" y="60171"/>
                                    <a:pt x="822384" y="59055"/>
                                    <a:pt x="816669" y="57150"/>
                                  </a:cubicBezTo>
                                  <a:cubicBezTo>
                                    <a:pt x="810954" y="53340"/>
                                    <a:pt x="805667" y="48792"/>
                                    <a:pt x="799524" y="45720"/>
                                  </a:cubicBezTo>
                                  <a:cubicBezTo>
                                    <a:pt x="794136" y="43026"/>
                                    <a:pt x="787083" y="43768"/>
                                    <a:pt x="782379" y="40005"/>
                                  </a:cubicBezTo>
                                  <a:cubicBezTo>
                                    <a:pt x="777016" y="35714"/>
                                    <a:pt x="776913" y="26268"/>
                                    <a:pt x="770949" y="22860"/>
                                  </a:cubicBezTo>
                                  <a:cubicBezTo>
                                    <a:pt x="762515" y="18041"/>
                                    <a:pt x="751745" y="19701"/>
                                    <a:pt x="742374" y="17145"/>
                                  </a:cubicBezTo>
                                  <a:cubicBezTo>
                                    <a:pt x="730750" y="13975"/>
                                    <a:pt x="719514" y="9525"/>
                                    <a:pt x="708084" y="5715"/>
                                  </a:cubicBezTo>
                                  <a:lnTo>
                                    <a:pt x="690939" y="0"/>
                                  </a:lnTo>
                                  <a:cubicBezTo>
                                    <a:pt x="689034" y="5715"/>
                                    <a:pt x="689484" y="12885"/>
                                    <a:pt x="685224" y="17145"/>
                                  </a:cubicBezTo>
                                  <a:cubicBezTo>
                                    <a:pt x="680964" y="21405"/>
                                    <a:pt x="673467" y="20166"/>
                                    <a:pt x="668079" y="22860"/>
                                  </a:cubicBezTo>
                                  <a:cubicBezTo>
                                    <a:pt x="623764" y="45017"/>
                                    <a:pt x="676883" y="25640"/>
                                    <a:pt x="633789" y="40005"/>
                                  </a:cubicBezTo>
                                  <a:cubicBezTo>
                                    <a:pt x="588069" y="70485"/>
                                    <a:pt x="643314" y="30480"/>
                                    <a:pt x="605214" y="68580"/>
                                  </a:cubicBezTo>
                                  <a:cubicBezTo>
                                    <a:pt x="600357" y="73437"/>
                                    <a:pt x="593784" y="76200"/>
                                    <a:pt x="588069" y="80010"/>
                                  </a:cubicBezTo>
                                  <a:cubicBezTo>
                                    <a:pt x="584259" y="85725"/>
                                    <a:pt x="582002" y="92864"/>
                                    <a:pt x="576639" y="97155"/>
                                  </a:cubicBezTo>
                                  <a:cubicBezTo>
                                    <a:pt x="571935" y="100918"/>
                                    <a:pt x="564760" y="99944"/>
                                    <a:pt x="559494" y="102870"/>
                                  </a:cubicBezTo>
                                  <a:cubicBezTo>
                                    <a:pt x="547486" y="109541"/>
                                    <a:pt x="536634" y="118110"/>
                                    <a:pt x="525204" y="125730"/>
                                  </a:cubicBezTo>
                                  <a:lnTo>
                                    <a:pt x="508059" y="137160"/>
                                  </a:lnTo>
                                  <a:cubicBezTo>
                                    <a:pt x="504249" y="142875"/>
                                    <a:pt x="501992" y="150014"/>
                                    <a:pt x="496629" y="154305"/>
                                  </a:cubicBezTo>
                                  <a:cubicBezTo>
                                    <a:pt x="491925" y="158068"/>
                                    <a:pt x="485021" y="157647"/>
                                    <a:pt x="479484" y="160020"/>
                                  </a:cubicBezTo>
                                  <a:cubicBezTo>
                                    <a:pt x="471653" y="163376"/>
                                    <a:pt x="463848" y="166935"/>
                                    <a:pt x="456624" y="171450"/>
                                  </a:cubicBezTo>
                                  <a:cubicBezTo>
                                    <a:pt x="417082" y="196164"/>
                                    <a:pt x="450303" y="183082"/>
                                    <a:pt x="416619" y="194310"/>
                                  </a:cubicBezTo>
                                  <a:cubicBezTo>
                                    <a:pt x="410099" y="213870"/>
                                    <a:pt x="401321" y="250229"/>
                                    <a:pt x="382329" y="262890"/>
                                  </a:cubicBezTo>
                                  <a:cubicBezTo>
                                    <a:pt x="368760" y="271936"/>
                                    <a:pt x="354729" y="280832"/>
                                    <a:pt x="342324" y="291465"/>
                                  </a:cubicBezTo>
                                  <a:cubicBezTo>
                                    <a:pt x="336188" y="296725"/>
                                    <a:pt x="330353" y="302401"/>
                                    <a:pt x="325179" y="308610"/>
                                  </a:cubicBezTo>
                                  <a:cubicBezTo>
                                    <a:pt x="320782" y="313887"/>
                                    <a:pt x="319112" y="321464"/>
                                    <a:pt x="313749" y="325755"/>
                                  </a:cubicBezTo>
                                  <a:cubicBezTo>
                                    <a:pt x="309045" y="329518"/>
                                    <a:pt x="302319" y="329565"/>
                                    <a:pt x="296604" y="331470"/>
                                  </a:cubicBezTo>
                                  <a:cubicBezTo>
                                    <a:pt x="286545" y="361647"/>
                                    <a:pt x="294231" y="343603"/>
                                    <a:pt x="268029" y="382905"/>
                                  </a:cubicBezTo>
                                  <a:cubicBezTo>
                                    <a:pt x="259063" y="396355"/>
                                    <a:pt x="242705" y="403745"/>
                                    <a:pt x="233739" y="417195"/>
                                  </a:cubicBezTo>
                                  <a:cubicBezTo>
                                    <a:pt x="218499" y="440055"/>
                                    <a:pt x="228024" y="430530"/>
                                    <a:pt x="205164" y="445770"/>
                                  </a:cubicBezTo>
                                  <a:cubicBezTo>
                                    <a:pt x="174684" y="491490"/>
                                    <a:pt x="214689" y="436245"/>
                                    <a:pt x="176589" y="474345"/>
                                  </a:cubicBezTo>
                                  <a:cubicBezTo>
                                    <a:pt x="138489" y="512445"/>
                                    <a:pt x="193734" y="472440"/>
                                    <a:pt x="148014" y="502920"/>
                                  </a:cubicBezTo>
                                  <a:cubicBezTo>
                                    <a:pt x="133649" y="546014"/>
                                    <a:pt x="153026" y="492895"/>
                                    <a:pt x="130869" y="537210"/>
                                  </a:cubicBezTo>
                                  <a:cubicBezTo>
                                    <a:pt x="128175" y="542598"/>
                                    <a:pt x="128917" y="549651"/>
                                    <a:pt x="125154" y="554355"/>
                                  </a:cubicBezTo>
                                  <a:cubicBezTo>
                                    <a:pt x="120863" y="559718"/>
                                    <a:pt x="113724" y="561975"/>
                                    <a:pt x="108009" y="565785"/>
                                  </a:cubicBezTo>
                                  <a:cubicBezTo>
                                    <a:pt x="81339" y="605790"/>
                                    <a:pt x="96579" y="592455"/>
                                    <a:pt x="68004" y="611505"/>
                                  </a:cubicBezTo>
                                  <a:cubicBezTo>
                                    <a:pt x="60384" y="622935"/>
                                    <a:pt x="49488" y="632763"/>
                                    <a:pt x="45144" y="645795"/>
                                  </a:cubicBezTo>
                                  <a:lnTo>
                                    <a:pt x="27999" y="697230"/>
                                  </a:lnTo>
                                  <a:cubicBezTo>
                                    <a:pt x="25827" y="703746"/>
                                    <a:pt x="19641" y="708232"/>
                                    <a:pt x="16569" y="714375"/>
                                  </a:cubicBezTo>
                                  <a:cubicBezTo>
                                    <a:pt x="13875" y="719763"/>
                                    <a:pt x="12161" y="725639"/>
                                    <a:pt x="10854" y="731520"/>
                                  </a:cubicBezTo>
                                  <a:cubicBezTo>
                                    <a:pt x="8340" y="742832"/>
                                    <a:pt x="-8196" y="765810"/>
                                    <a:pt x="5139" y="771525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Полилиния 28"/>
                          <wps:cNvSpPr/>
                          <wps:spPr>
                            <a:xfrm>
                              <a:off x="972185" y="1415179"/>
                              <a:ext cx="1017272" cy="720178"/>
                            </a:xfrm>
                            <a:custGeom>
                              <a:avLst/>
                              <a:gdLst>
                                <a:gd name="connsiteX0" fmla="*/ 457202 w 1017272"/>
                                <a:gd name="connsiteY0" fmla="*/ 720090 h 720178"/>
                                <a:gd name="connsiteX1" fmla="*/ 485777 w 1017272"/>
                                <a:gd name="connsiteY1" fmla="*/ 708660 h 720178"/>
                                <a:gd name="connsiteX2" fmla="*/ 514352 w 1017272"/>
                                <a:gd name="connsiteY2" fmla="*/ 674370 h 720178"/>
                                <a:gd name="connsiteX3" fmla="*/ 531497 w 1017272"/>
                                <a:gd name="connsiteY3" fmla="*/ 662940 h 720178"/>
                                <a:gd name="connsiteX4" fmla="*/ 548642 w 1017272"/>
                                <a:gd name="connsiteY4" fmla="*/ 645795 h 720178"/>
                                <a:gd name="connsiteX5" fmla="*/ 565787 w 1017272"/>
                                <a:gd name="connsiteY5" fmla="*/ 634365 h 720178"/>
                                <a:gd name="connsiteX6" fmla="*/ 594362 w 1017272"/>
                                <a:gd name="connsiteY6" fmla="*/ 600075 h 720178"/>
                                <a:gd name="connsiteX7" fmla="*/ 628652 w 1017272"/>
                                <a:gd name="connsiteY7" fmla="*/ 582930 h 720178"/>
                                <a:gd name="connsiteX8" fmla="*/ 662942 w 1017272"/>
                                <a:gd name="connsiteY8" fmla="*/ 560070 h 720178"/>
                                <a:gd name="connsiteX9" fmla="*/ 691517 w 1017272"/>
                                <a:gd name="connsiteY9" fmla="*/ 537210 h 720178"/>
                                <a:gd name="connsiteX10" fmla="*/ 737237 w 1017272"/>
                                <a:gd name="connsiteY10" fmla="*/ 497205 h 720178"/>
                                <a:gd name="connsiteX11" fmla="*/ 754382 w 1017272"/>
                                <a:gd name="connsiteY11" fmla="*/ 480060 h 720178"/>
                                <a:gd name="connsiteX12" fmla="*/ 771527 w 1017272"/>
                                <a:gd name="connsiteY12" fmla="*/ 468630 h 720178"/>
                                <a:gd name="connsiteX13" fmla="*/ 788672 w 1017272"/>
                                <a:gd name="connsiteY13" fmla="*/ 451485 h 720178"/>
                                <a:gd name="connsiteX14" fmla="*/ 822962 w 1017272"/>
                                <a:gd name="connsiteY14" fmla="*/ 428625 h 720178"/>
                                <a:gd name="connsiteX15" fmla="*/ 840107 w 1017272"/>
                                <a:gd name="connsiteY15" fmla="*/ 417195 h 720178"/>
                                <a:gd name="connsiteX16" fmla="*/ 857252 w 1017272"/>
                                <a:gd name="connsiteY16" fmla="*/ 405765 h 720178"/>
                                <a:gd name="connsiteX17" fmla="*/ 885827 w 1017272"/>
                                <a:gd name="connsiteY17" fmla="*/ 377190 h 720178"/>
                                <a:gd name="connsiteX18" fmla="*/ 914402 w 1017272"/>
                                <a:gd name="connsiteY18" fmla="*/ 348615 h 720178"/>
                                <a:gd name="connsiteX19" fmla="*/ 948692 w 1017272"/>
                                <a:gd name="connsiteY19" fmla="*/ 297180 h 720178"/>
                                <a:gd name="connsiteX20" fmla="*/ 960122 w 1017272"/>
                                <a:gd name="connsiteY20" fmla="*/ 280035 h 720178"/>
                                <a:gd name="connsiteX21" fmla="*/ 965837 w 1017272"/>
                                <a:gd name="connsiteY21" fmla="*/ 262890 h 720178"/>
                                <a:gd name="connsiteX22" fmla="*/ 982982 w 1017272"/>
                                <a:gd name="connsiteY22" fmla="*/ 257175 h 720178"/>
                                <a:gd name="connsiteX23" fmla="*/ 1005842 w 1017272"/>
                                <a:gd name="connsiteY23" fmla="*/ 171450 h 720178"/>
                                <a:gd name="connsiteX24" fmla="*/ 1017272 w 1017272"/>
                                <a:gd name="connsiteY24" fmla="*/ 125730 h 720178"/>
                                <a:gd name="connsiteX25" fmla="*/ 1011557 w 1017272"/>
                                <a:gd name="connsiteY25" fmla="*/ 68580 h 720178"/>
                                <a:gd name="connsiteX26" fmla="*/ 982982 w 1017272"/>
                                <a:gd name="connsiteY26" fmla="*/ 22860 h 720178"/>
                                <a:gd name="connsiteX27" fmla="*/ 942977 w 1017272"/>
                                <a:gd name="connsiteY27" fmla="*/ 17145 h 720178"/>
                                <a:gd name="connsiteX28" fmla="*/ 674372 w 1017272"/>
                                <a:gd name="connsiteY28" fmla="*/ 11430 h 720178"/>
                                <a:gd name="connsiteX29" fmla="*/ 462917 w 1017272"/>
                                <a:gd name="connsiteY29" fmla="*/ 0 h 720178"/>
                                <a:gd name="connsiteX30" fmla="*/ 388622 w 1017272"/>
                                <a:gd name="connsiteY30" fmla="*/ 5715 h 720178"/>
                                <a:gd name="connsiteX31" fmla="*/ 297182 w 1017272"/>
                                <a:gd name="connsiteY31" fmla="*/ 22860 h 720178"/>
                                <a:gd name="connsiteX32" fmla="*/ 22862 w 1017272"/>
                                <a:gd name="connsiteY32" fmla="*/ 28575 h 720178"/>
                                <a:gd name="connsiteX33" fmla="*/ 11432 w 1017272"/>
                                <a:gd name="connsiteY33" fmla="*/ 125730 h 720178"/>
                                <a:gd name="connsiteX34" fmla="*/ 5717 w 1017272"/>
                                <a:gd name="connsiteY34" fmla="*/ 142875 h 720178"/>
                                <a:gd name="connsiteX35" fmla="*/ 5717 w 1017272"/>
                                <a:gd name="connsiteY35" fmla="*/ 257175 h 720178"/>
                                <a:gd name="connsiteX36" fmla="*/ 17147 w 1017272"/>
                                <a:gd name="connsiteY36" fmla="*/ 291465 h 720178"/>
                                <a:gd name="connsiteX37" fmla="*/ 40007 w 1017272"/>
                                <a:gd name="connsiteY37" fmla="*/ 382905 h 720178"/>
                                <a:gd name="connsiteX38" fmla="*/ 57152 w 1017272"/>
                                <a:gd name="connsiteY38" fmla="*/ 394335 h 720178"/>
                                <a:gd name="connsiteX39" fmla="*/ 80012 w 1017272"/>
                                <a:gd name="connsiteY39" fmla="*/ 428625 h 720178"/>
                                <a:gd name="connsiteX40" fmla="*/ 85727 w 1017272"/>
                                <a:gd name="connsiteY40" fmla="*/ 445770 h 720178"/>
                                <a:gd name="connsiteX41" fmla="*/ 108587 w 1017272"/>
                                <a:gd name="connsiteY41" fmla="*/ 480060 h 720178"/>
                                <a:gd name="connsiteX42" fmla="*/ 114302 w 1017272"/>
                                <a:gd name="connsiteY42" fmla="*/ 497205 h 720178"/>
                                <a:gd name="connsiteX43" fmla="*/ 148592 w 1017272"/>
                                <a:gd name="connsiteY43" fmla="*/ 525780 h 720178"/>
                                <a:gd name="connsiteX44" fmla="*/ 182882 w 1017272"/>
                                <a:gd name="connsiteY44" fmla="*/ 537210 h 720178"/>
                                <a:gd name="connsiteX45" fmla="*/ 222887 w 1017272"/>
                                <a:gd name="connsiteY45" fmla="*/ 565785 h 720178"/>
                                <a:gd name="connsiteX46" fmla="*/ 257177 w 1017272"/>
                                <a:gd name="connsiteY46" fmla="*/ 600075 h 720178"/>
                                <a:gd name="connsiteX47" fmla="*/ 291467 w 1017272"/>
                                <a:gd name="connsiteY47" fmla="*/ 622935 h 720178"/>
                                <a:gd name="connsiteX48" fmla="*/ 348617 w 1017272"/>
                                <a:gd name="connsiteY48" fmla="*/ 645795 h 720178"/>
                                <a:gd name="connsiteX49" fmla="*/ 360047 w 1017272"/>
                                <a:gd name="connsiteY49" fmla="*/ 662940 h 720178"/>
                                <a:gd name="connsiteX50" fmla="*/ 405767 w 1017272"/>
                                <a:gd name="connsiteY50" fmla="*/ 674370 h 720178"/>
                                <a:gd name="connsiteX51" fmla="*/ 422912 w 1017272"/>
                                <a:gd name="connsiteY51" fmla="*/ 680085 h 720178"/>
                                <a:gd name="connsiteX52" fmla="*/ 462917 w 1017272"/>
                                <a:gd name="connsiteY52" fmla="*/ 702945 h 720178"/>
                                <a:gd name="connsiteX53" fmla="*/ 457202 w 1017272"/>
                                <a:gd name="connsiteY53" fmla="*/ 720090 h 72017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</a:cxnLst>
                              <a:rect l="l" t="t" r="r" b="b"/>
                              <a:pathLst>
                                <a:path w="1017272" h="720178">
                                  <a:moveTo>
                                    <a:pt x="457202" y="720090"/>
                                  </a:moveTo>
                                  <a:cubicBezTo>
                                    <a:pt x="461012" y="721043"/>
                                    <a:pt x="477078" y="714097"/>
                                    <a:pt x="485777" y="708660"/>
                                  </a:cubicBezTo>
                                  <a:cubicBezTo>
                                    <a:pt x="510744" y="693056"/>
                                    <a:pt x="495919" y="692803"/>
                                    <a:pt x="514352" y="674370"/>
                                  </a:cubicBezTo>
                                  <a:cubicBezTo>
                                    <a:pt x="519209" y="669513"/>
                                    <a:pt x="526220" y="667337"/>
                                    <a:pt x="531497" y="662940"/>
                                  </a:cubicBezTo>
                                  <a:cubicBezTo>
                                    <a:pt x="537706" y="657766"/>
                                    <a:pt x="542433" y="650969"/>
                                    <a:pt x="548642" y="645795"/>
                                  </a:cubicBezTo>
                                  <a:cubicBezTo>
                                    <a:pt x="553919" y="641398"/>
                                    <a:pt x="560510" y="638762"/>
                                    <a:pt x="565787" y="634365"/>
                                  </a:cubicBezTo>
                                  <a:cubicBezTo>
                                    <a:pt x="621962" y="587552"/>
                                    <a:pt x="549407" y="645030"/>
                                    <a:pt x="594362" y="600075"/>
                                  </a:cubicBezTo>
                                  <a:cubicBezTo>
                                    <a:pt x="605441" y="588996"/>
                                    <a:pt x="614708" y="587578"/>
                                    <a:pt x="628652" y="582930"/>
                                  </a:cubicBezTo>
                                  <a:cubicBezTo>
                                    <a:pt x="640082" y="575310"/>
                                    <a:pt x="655322" y="571500"/>
                                    <a:pt x="662942" y="560070"/>
                                  </a:cubicBezTo>
                                  <a:cubicBezTo>
                                    <a:pt x="677714" y="537913"/>
                                    <a:pt x="667856" y="545097"/>
                                    <a:pt x="691517" y="537210"/>
                                  </a:cubicBezTo>
                                  <a:cubicBezTo>
                                    <a:pt x="710567" y="508635"/>
                                    <a:pt x="697232" y="523875"/>
                                    <a:pt x="737237" y="497205"/>
                                  </a:cubicBezTo>
                                  <a:cubicBezTo>
                                    <a:pt x="743962" y="492722"/>
                                    <a:pt x="748173" y="485234"/>
                                    <a:pt x="754382" y="480060"/>
                                  </a:cubicBezTo>
                                  <a:cubicBezTo>
                                    <a:pt x="759659" y="475663"/>
                                    <a:pt x="766250" y="473027"/>
                                    <a:pt x="771527" y="468630"/>
                                  </a:cubicBezTo>
                                  <a:cubicBezTo>
                                    <a:pt x="777736" y="463456"/>
                                    <a:pt x="782292" y="456447"/>
                                    <a:pt x="788672" y="451485"/>
                                  </a:cubicBezTo>
                                  <a:cubicBezTo>
                                    <a:pt x="799515" y="443051"/>
                                    <a:pt x="811532" y="436245"/>
                                    <a:pt x="822962" y="428625"/>
                                  </a:cubicBezTo>
                                  <a:lnTo>
                                    <a:pt x="840107" y="417195"/>
                                  </a:lnTo>
                                  <a:lnTo>
                                    <a:pt x="857252" y="405765"/>
                                  </a:lnTo>
                                  <a:cubicBezTo>
                                    <a:pt x="887732" y="360045"/>
                                    <a:pt x="847727" y="415290"/>
                                    <a:pt x="885827" y="377190"/>
                                  </a:cubicBezTo>
                                  <a:cubicBezTo>
                                    <a:pt x="923927" y="339090"/>
                                    <a:pt x="868682" y="379095"/>
                                    <a:pt x="914402" y="348615"/>
                                  </a:cubicBezTo>
                                  <a:lnTo>
                                    <a:pt x="948692" y="297180"/>
                                  </a:lnTo>
                                  <a:cubicBezTo>
                                    <a:pt x="952502" y="291465"/>
                                    <a:pt x="957950" y="286551"/>
                                    <a:pt x="960122" y="280035"/>
                                  </a:cubicBezTo>
                                  <a:cubicBezTo>
                                    <a:pt x="962027" y="274320"/>
                                    <a:pt x="961577" y="267150"/>
                                    <a:pt x="965837" y="262890"/>
                                  </a:cubicBezTo>
                                  <a:cubicBezTo>
                                    <a:pt x="970097" y="258630"/>
                                    <a:pt x="977267" y="259080"/>
                                    <a:pt x="982982" y="257175"/>
                                  </a:cubicBezTo>
                                  <a:cubicBezTo>
                                    <a:pt x="1021622" y="231415"/>
                                    <a:pt x="996604" y="254591"/>
                                    <a:pt x="1005842" y="171450"/>
                                  </a:cubicBezTo>
                                  <a:cubicBezTo>
                                    <a:pt x="1008141" y="150761"/>
                                    <a:pt x="1011337" y="143536"/>
                                    <a:pt x="1017272" y="125730"/>
                                  </a:cubicBezTo>
                                  <a:cubicBezTo>
                                    <a:pt x="1015367" y="106680"/>
                                    <a:pt x="1015085" y="87397"/>
                                    <a:pt x="1011557" y="68580"/>
                                  </a:cubicBezTo>
                                  <a:cubicBezTo>
                                    <a:pt x="1007732" y="48182"/>
                                    <a:pt x="1004578" y="29339"/>
                                    <a:pt x="982982" y="22860"/>
                                  </a:cubicBezTo>
                                  <a:cubicBezTo>
                                    <a:pt x="970080" y="18989"/>
                                    <a:pt x="956438" y="17644"/>
                                    <a:pt x="942977" y="17145"/>
                                  </a:cubicBezTo>
                                  <a:cubicBezTo>
                                    <a:pt x="853483" y="13830"/>
                                    <a:pt x="763907" y="13335"/>
                                    <a:pt x="674372" y="11430"/>
                                  </a:cubicBezTo>
                                  <a:cubicBezTo>
                                    <a:pt x="618620" y="7713"/>
                                    <a:pt x="512025" y="0"/>
                                    <a:pt x="462917" y="0"/>
                                  </a:cubicBezTo>
                                  <a:cubicBezTo>
                                    <a:pt x="438079" y="0"/>
                                    <a:pt x="413387" y="3810"/>
                                    <a:pt x="388622" y="5715"/>
                                  </a:cubicBezTo>
                                  <a:cubicBezTo>
                                    <a:pt x="345708" y="20020"/>
                                    <a:pt x="351163" y="20999"/>
                                    <a:pt x="297182" y="22860"/>
                                  </a:cubicBezTo>
                                  <a:cubicBezTo>
                                    <a:pt x="205776" y="26012"/>
                                    <a:pt x="114302" y="26670"/>
                                    <a:pt x="22862" y="28575"/>
                                  </a:cubicBezTo>
                                  <a:cubicBezTo>
                                    <a:pt x="19355" y="70655"/>
                                    <a:pt x="20369" y="89982"/>
                                    <a:pt x="11432" y="125730"/>
                                  </a:cubicBezTo>
                                  <a:cubicBezTo>
                                    <a:pt x="9971" y="131574"/>
                                    <a:pt x="7622" y="137160"/>
                                    <a:pt x="5717" y="142875"/>
                                  </a:cubicBezTo>
                                  <a:cubicBezTo>
                                    <a:pt x="1284" y="196076"/>
                                    <a:pt x="-4555" y="209238"/>
                                    <a:pt x="5717" y="257175"/>
                                  </a:cubicBezTo>
                                  <a:cubicBezTo>
                                    <a:pt x="8241" y="268956"/>
                                    <a:pt x="17147" y="291465"/>
                                    <a:pt x="17147" y="291465"/>
                                  </a:cubicBezTo>
                                  <a:cubicBezTo>
                                    <a:pt x="21222" y="317950"/>
                                    <a:pt x="16981" y="359879"/>
                                    <a:pt x="40007" y="382905"/>
                                  </a:cubicBezTo>
                                  <a:cubicBezTo>
                                    <a:pt x="44864" y="387762"/>
                                    <a:pt x="51437" y="390525"/>
                                    <a:pt x="57152" y="394335"/>
                                  </a:cubicBezTo>
                                  <a:lnTo>
                                    <a:pt x="80012" y="428625"/>
                                  </a:lnTo>
                                  <a:cubicBezTo>
                                    <a:pt x="83354" y="433637"/>
                                    <a:pt x="82801" y="440504"/>
                                    <a:pt x="85727" y="445770"/>
                                  </a:cubicBezTo>
                                  <a:cubicBezTo>
                                    <a:pt x="92398" y="457778"/>
                                    <a:pt x="100967" y="468630"/>
                                    <a:pt x="108587" y="480060"/>
                                  </a:cubicBezTo>
                                  <a:cubicBezTo>
                                    <a:pt x="111929" y="485072"/>
                                    <a:pt x="110960" y="492193"/>
                                    <a:pt x="114302" y="497205"/>
                                  </a:cubicBezTo>
                                  <a:cubicBezTo>
                                    <a:pt x="119969" y="505705"/>
                                    <a:pt x="138604" y="521341"/>
                                    <a:pt x="148592" y="525780"/>
                                  </a:cubicBezTo>
                                  <a:cubicBezTo>
                                    <a:pt x="159602" y="530673"/>
                                    <a:pt x="182882" y="537210"/>
                                    <a:pt x="182882" y="537210"/>
                                  </a:cubicBezTo>
                                  <a:cubicBezTo>
                                    <a:pt x="194808" y="545161"/>
                                    <a:pt x="212760" y="556671"/>
                                    <a:pt x="222887" y="565785"/>
                                  </a:cubicBezTo>
                                  <a:cubicBezTo>
                                    <a:pt x="234902" y="576598"/>
                                    <a:pt x="243727" y="591109"/>
                                    <a:pt x="257177" y="600075"/>
                                  </a:cubicBezTo>
                                  <a:cubicBezTo>
                                    <a:pt x="268607" y="607695"/>
                                    <a:pt x="278435" y="618591"/>
                                    <a:pt x="291467" y="622935"/>
                                  </a:cubicBezTo>
                                  <a:cubicBezTo>
                                    <a:pt x="333839" y="637059"/>
                                    <a:pt x="314981" y="628977"/>
                                    <a:pt x="348617" y="645795"/>
                                  </a:cubicBezTo>
                                  <a:cubicBezTo>
                                    <a:pt x="352427" y="651510"/>
                                    <a:pt x="353904" y="659868"/>
                                    <a:pt x="360047" y="662940"/>
                                  </a:cubicBezTo>
                                  <a:cubicBezTo>
                                    <a:pt x="374098" y="669965"/>
                                    <a:pt x="390527" y="670560"/>
                                    <a:pt x="405767" y="674370"/>
                                  </a:cubicBezTo>
                                  <a:cubicBezTo>
                                    <a:pt x="411611" y="675831"/>
                                    <a:pt x="417197" y="678180"/>
                                    <a:pt x="422912" y="680085"/>
                                  </a:cubicBezTo>
                                  <a:cubicBezTo>
                                    <a:pt x="440556" y="693318"/>
                                    <a:pt x="443083" y="698978"/>
                                    <a:pt x="462917" y="702945"/>
                                  </a:cubicBezTo>
                                  <a:cubicBezTo>
                                    <a:pt x="466653" y="703692"/>
                                    <a:pt x="453392" y="719137"/>
                                    <a:pt x="457202" y="720090"/>
                                  </a:cubicBezTo>
                                  <a:close/>
                                </a:path>
                              </a:pathLst>
                            </a:custGeom>
                            <a:pattFill prst="dkHorz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  <a:effectLst>
                              <a:glow rad="63500">
                                <a:schemeClr val="bg1">
                                  <a:alpha val="40000"/>
                                </a:schemeClr>
                              </a:glow>
                            </a:effectLst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Полилиния 29"/>
                          <wps:cNvSpPr/>
                          <wps:spPr>
                            <a:xfrm>
                              <a:off x="1285875" y="1108710"/>
                              <a:ext cx="875039" cy="468630"/>
                            </a:xfrm>
                            <a:custGeom>
                              <a:avLst/>
                              <a:gdLst>
                                <a:gd name="connsiteX0" fmla="*/ 5715 w 875039"/>
                                <a:gd name="connsiteY0" fmla="*/ 440055 h 468630"/>
                                <a:gd name="connsiteX1" fmla="*/ 85725 w 875039"/>
                                <a:gd name="connsiteY1" fmla="*/ 451485 h 468630"/>
                                <a:gd name="connsiteX2" fmla="*/ 571500 w 875039"/>
                                <a:gd name="connsiteY2" fmla="*/ 457200 h 468630"/>
                                <a:gd name="connsiteX3" fmla="*/ 611505 w 875039"/>
                                <a:gd name="connsiteY3" fmla="*/ 462915 h 468630"/>
                                <a:gd name="connsiteX4" fmla="*/ 628650 w 875039"/>
                                <a:gd name="connsiteY4" fmla="*/ 468630 h 468630"/>
                                <a:gd name="connsiteX5" fmla="*/ 685800 w 875039"/>
                                <a:gd name="connsiteY5" fmla="*/ 462915 h 468630"/>
                                <a:gd name="connsiteX6" fmla="*/ 697230 w 875039"/>
                                <a:gd name="connsiteY6" fmla="*/ 422910 h 468630"/>
                                <a:gd name="connsiteX7" fmla="*/ 714375 w 875039"/>
                                <a:gd name="connsiteY7" fmla="*/ 411480 h 468630"/>
                                <a:gd name="connsiteX8" fmla="*/ 731520 w 875039"/>
                                <a:gd name="connsiteY8" fmla="*/ 377190 h 468630"/>
                                <a:gd name="connsiteX9" fmla="*/ 748665 w 875039"/>
                                <a:gd name="connsiteY9" fmla="*/ 342900 h 468630"/>
                                <a:gd name="connsiteX10" fmla="*/ 754380 w 875039"/>
                                <a:gd name="connsiteY10" fmla="*/ 297180 h 468630"/>
                                <a:gd name="connsiteX11" fmla="*/ 760095 w 875039"/>
                                <a:gd name="connsiteY11" fmla="*/ 268605 h 468630"/>
                                <a:gd name="connsiteX12" fmla="*/ 771525 w 875039"/>
                                <a:gd name="connsiteY12" fmla="*/ 205740 h 468630"/>
                                <a:gd name="connsiteX13" fmla="*/ 800100 w 875039"/>
                                <a:gd name="connsiteY13" fmla="*/ 165735 h 468630"/>
                                <a:gd name="connsiteX14" fmla="*/ 805815 w 875039"/>
                                <a:gd name="connsiteY14" fmla="*/ 148590 h 468630"/>
                                <a:gd name="connsiteX15" fmla="*/ 817245 w 875039"/>
                                <a:gd name="connsiteY15" fmla="*/ 131445 h 468630"/>
                                <a:gd name="connsiteX16" fmla="*/ 834390 w 875039"/>
                                <a:gd name="connsiteY16" fmla="*/ 68580 h 468630"/>
                                <a:gd name="connsiteX17" fmla="*/ 845820 w 875039"/>
                                <a:gd name="connsiteY17" fmla="*/ 51435 h 468630"/>
                                <a:gd name="connsiteX18" fmla="*/ 851535 w 875039"/>
                                <a:gd name="connsiteY18" fmla="*/ 34290 h 468630"/>
                                <a:gd name="connsiteX19" fmla="*/ 868680 w 875039"/>
                                <a:gd name="connsiteY19" fmla="*/ 22860 h 468630"/>
                                <a:gd name="connsiteX20" fmla="*/ 874395 w 875039"/>
                                <a:gd name="connsiteY20" fmla="*/ 5715 h 468630"/>
                                <a:gd name="connsiteX21" fmla="*/ 857250 w 875039"/>
                                <a:gd name="connsiteY21" fmla="*/ 0 h 468630"/>
                                <a:gd name="connsiteX22" fmla="*/ 720090 w 875039"/>
                                <a:gd name="connsiteY22" fmla="*/ 5715 h 468630"/>
                                <a:gd name="connsiteX23" fmla="*/ 440055 w 875039"/>
                                <a:gd name="connsiteY23" fmla="*/ 17145 h 468630"/>
                                <a:gd name="connsiteX24" fmla="*/ 337185 w 875039"/>
                                <a:gd name="connsiteY24" fmla="*/ 22860 h 468630"/>
                                <a:gd name="connsiteX25" fmla="*/ 217170 w 875039"/>
                                <a:gd name="connsiteY25" fmla="*/ 40005 h 468630"/>
                                <a:gd name="connsiteX26" fmla="*/ 68580 w 875039"/>
                                <a:gd name="connsiteY26" fmla="*/ 45720 h 468630"/>
                                <a:gd name="connsiteX27" fmla="*/ 34290 w 875039"/>
                                <a:gd name="connsiteY27" fmla="*/ 68580 h 468630"/>
                                <a:gd name="connsiteX28" fmla="*/ 0 w 875039"/>
                                <a:gd name="connsiteY28" fmla="*/ 80010 h 468630"/>
                                <a:gd name="connsiteX29" fmla="*/ 5715 w 875039"/>
                                <a:gd name="connsiteY29" fmla="*/ 394335 h 468630"/>
                                <a:gd name="connsiteX30" fmla="*/ 17145 w 875039"/>
                                <a:gd name="connsiteY30" fmla="*/ 434340 h 468630"/>
                                <a:gd name="connsiteX31" fmla="*/ 5715 w 875039"/>
                                <a:gd name="connsiteY31" fmla="*/ 440055 h 46863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</a:cxnLst>
                              <a:rect l="l" t="t" r="r" b="b"/>
                              <a:pathLst>
                                <a:path w="875039" h="468630">
                                  <a:moveTo>
                                    <a:pt x="5715" y="440055"/>
                                  </a:moveTo>
                                  <a:cubicBezTo>
                                    <a:pt x="33915" y="445695"/>
                                    <a:pt x="55342" y="450839"/>
                                    <a:pt x="85725" y="451485"/>
                                  </a:cubicBezTo>
                                  <a:lnTo>
                                    <a:pt x="571500" y="457200"/>
                                  </a:lnTo>
                                  <a:cubicBezTo>
                                    <a:pt x="584835" y="459105"/>
                                    <a:pt x="598296" y="460273"/>
                                    <a:pt x="611505" y="462915"/>
                                  </a:cubicBezTo>
                                  <a:cubicBezTo>
                                    <a:pt x="617412" y="464096"/>
                                    <a:pt x="622626" y="468630"/>
                                    <a:pt x="628650" y="468630"/>
                                  </a:cubicBezTo>
                                  <a:cubicBezTo>
                                    <a:pt x="647795" y="468630"/>
                                    <a:pt x="666750" y="464820"/>
                                    <a:pt x="685800" y="462915"/>
                                  </a:cubicBezTo>
                                  <a:cubicBezTo>
                                    <a:pt x="686173" y="461422"/>
                                    <a:pt x="694249" y="426637"/>
                                    <a:pt x="697230" y="422910"/>
                                  </a:cubicBezTo>
                                  <a:cubicBezTo>
                                    <a:pt x="701521" y="417547"/>
                                    <a:pt x="708660" y="415290"/>
                                    <a:pt x="714375" y="411480"/>
                                  </a:cubicBezTo>
                                  <a:cubicBezTo>
                                    <a:pt x="747132" y="362345"/>
                                    <a:pt x="707859" y="424512"/>
                                    <a:pt x="731520" y="377190"/>
                                  </a:cubicBezTo>
                                  <a:cubicBezTo>
                                    <a:pt x="753677" y="332875"/>
                                    <a:pt x="734300" y="385994"/>
                                    <a:pt x="748665" y="342900"/>
                                  </a:cubicBezTo>
                                  <a:cubicBezTo>
                                    <a:pt x="750570" y="327660"/>
                                    <a:pt x="752045" y="312360"/>
                                    <a:pt x="754380" y="297180"/>
                                  </a:cubicBezTo>
                                  <a:cubicBezTo>
                                    <a:pt x="755857" y="287579"/>
                                    <a:pt x="758618" y="278206"/>
                                    <a:pt x="760095" y="268605"/>
                                  </a:cubicBezTo>
                                  <a:cubicBezTo>
                                    <a:pt x="761505" y="259440"/>
                                    <a:pt x="762935" y="220773"/>
                                    <a:pt x="771525" y="205740"/>
                                  </a:cubicBezTo>
                                  <a:cubicBezTo>
                                    <a:pt x="781880" y="187619"/>
                                    <a:pt x="791255" y="183425"/>
                                    <a:pt x="800100" y="165735"/>
                                  </a:cubicBezTo>
                                  <a:cubicBezTo>
                                    <a:pt x="802794" y="160347"/>
                                    <a:pt x="803121" y="153978"/>
                                    <a:pt x="805815" y="148590"/>
                                  </a:cubicBezTo>
                                  <a:cubicBezTo>
                                    <a:pt x="808887" y="142447"/>
                                    <a:pt x="814455" y="137722"/>
                                    <a:pt x="817245" y="131445"/>
                                  </a:cubicBezTo>
                                  <a:cubicBezTo>
                                    <a:pt x="861752" y="31304"/>
                                    <a:pt x="802121" y="154630"/>
                                    <a:pt x="834390" y="68580"/>
                                  </a:cubicBezTo>
                                  <a:cubicBezTo>
                                    <a:pt x="836802" y="62149"/>
                                    <a:pt x="842748" y="57578"/>
                                    <a:pt x="845820" y="51435"/>
                                  </a:cubicBezTo>
                                  <a:cubicBezTo>
                                    <a:pt x="848514" y="46047"/>
                                    <a:pt x="847772" y="38994"/>
                                    <a:pt x="851535" y="34290"/>
                                  </a:cubicBezTo>
                                  <a:cubicBezTo>
                                    <a:pt x="855826" y="28927"/>
                                    <a:pt x="862965" y="26670"/>
                                    <a:pt x="868680" y="22860"/>
                                  </a:cubicBezTo>
                                  <a:cubicBezTo>
                                    <a:pt x="870585" y="17145"/>
                                    <a:pt x="877089" y="11103"/>
                                    <a:pt x="874395" y="5715"/>
                                  </a:cubicBezTo>
                                  <a:cubicBezTo>
                                    <a:pt x="871701" y="327"/>
                                    <a:pt x="863274" y="0"/>
                                    <a:pt x="857250" y="0"/>
                                  </a:cubicBezTo>
                                  <a:cubicBezTo>
                                    <a:pt x="811490" y="0"/>
                                    <a:pt x="765810" y="3810"/>
                                    <a:pt x="720090" y="5715"/>
                                  </a:cubicBezTo>
                                  <a:cubicBezTo>
                                    <a:pt x="619210" y="39342"/>
                                    <a:pt x="717434" y="8477"/>
                                    <a:pt x="440055" y="17145"/>
                                  </a:cubicBezTo>
                                  <a:cubicBezTo>
                                    <a:pt x="405729" y="18218"/>
                                    <a:pt x="371475" y="20955"/>
                                    <a:pt x="337185" y="22860"/>
                                  </a:cubicBezTo>
                                  <a:cubicBezTo>
                                    <a:pt x="295613" y="31174"/>
                                    <a:pt x="264099" y="38200"/>
                                    <a:pt x="217170" y="40005"/>
                                  </a:cubicBezTo>
                                  <a:lnTo>
                                    <a:pt x="68580" y="45720"/>
                                  </a:lnTo>
                                  <a:lnTo>
                                    <a:pt x="34290" y="68580"/>
                                  </a:lnTo>
                                  <a:cubicBezTo>
                                    <a:pt x="24265" y="75263"/>
                                    <a:pt x="0" y="80010"/>
                                    <a:pt x="0" y="80010"/>
                                  </a:cubicBezTo>
                                  <a:cubicBezTo>
                                    <a:pt x="1905" y="184785"/>
                                    <a:pt x="2165" y="289603"/>
                                    <a:pt x="5715" y="394335"/>
                                  </a:cubicBezTo>
                                  <a:cubicBezTo>
                                    <a:pt x="6469" y="416576"/>
                                    <a:pt x="13872" y="414700"/>
                                    <a:pt x="17145" y="434340"/>
                                  </a:cubicBezTo>
                                  <a:cubicBezTo>
                                    <a:pt x="18085" y="439977"/>
                                    <a:pt x="17145" y="445770"/>
                                    <a:pt x="5715" y="440055"/>
                                  </a:cubicBezTo>
                                  <a:close/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Полилиния 30"/>
                          <wps:cNvSpPr/>
                          <wps:spPr>
                            <a:xfrm>
                              <a:off x="1102995" y="548369"/>
                              <a:ext cx="1363358" cy="531766"/>
                            </a:xfrm>
                            <a:custGeom>
                              <a:avLst/>
                              <a:gdLst>
                                <a:gd name="connsiteX0" fmla="*/ 45720 w 1363358"/>
                                <a:gd name="connsiteY0" fmla="*/ 434611 h 531766"/>
                                <a:gd name="connsiteX1" fmla="*/ 74295 w 1363358"/>
                                <a:gd name="connsiteY1" fmla="*/ 463186 h 531766"/>
                                <a:gd name="connsiteX2" fmla="*/ 91440 w 1363358"/>
                                <a:gd name="connsiteY2" fmla="*/ 468901 h 531766"/>
                                <a:gd name="connsiteX3" fmla="*/ 131445 w 1363358"/>
                                <a:gd name="connsiteY3" fmla="*/ 486046 h 531766"/>
                                <a:gd name="connsiteX4" fmla="*/ 165735 w 1363358"/>
                                <a:gd name="connsiteY4" fmla="*/ 503191 h 531766"/>
                                <a:gd name="connsiteX5" fmla="*/ 182880 w 1363358"/>
                                <a:gd name="connsiteY5" fmla="*/ 514621 h 531766"/>
                                <a:gd name="connsiteX6" fmla="*/ 217170 w 1363358"/>
                                <a:gd name="connsiteY6" fmla="*/ 526051 h 531766"/>
                                <a:gd name="connsiteX7" fmla="*/ 234315 w 1363358"/>
                                <a:gd name="connsiteY7" fmla="*/ 531766 h 531766"/>
                                <a:gd name="connsiteX8" fmla="*/ 354330 w 1363358"/>
                                <a:gd name="connsiteY8" fmla="*/ 526051 h 531766"/>
                                <a:gd name="connsiteX9" fmla="*/ 428625 w 1363358"/>
                                <a:gd name="connsiteY9" fmla="*/ 508906 h 531766"/>
                                <a:gd name="connsiteX10" fmla="*/ 542925 w 1363358"/>
                                <a:gd name="connsiteY10" fmla="*/ 503191 h 531766"/>
                                <a:gd name="connsiteX11" fmla="*/ 565785 w 1363358"/>
                                <a:gd name="connsiteY11" fmla="*/ 497476 h 531766"/>
                                <a:gd name="connsiteX12" fmla="*/ 582930 w 1363358"/>
                                <a:gd name="connsiteY12" fmla="*/ 491761 h 531766"/>
                                <a:gd name="connsiteX13" fmla="*/ 788670 w 1363358"/>
                                <a:gd name="connsiteY13" fmla="*/ 497476 h 531766"/>
                                <a:gd name="connsiteX14" fmla="*/ 805815 w 1363358"/>
                                <a:gd name="connsiteY14" fmla="*/ 503191 h 531766"/>
                                <a:gd name="connsiteX15" fmla="*/ 942975 w 1363358"/>
                                <a:gd name="connsiteY15" fmla="*/ 503191 h 531766"/>
                                <a:gd name="connsiteX16" fmla="*/ 977265 w 1363358"/>
                                <a:gd name="connsiteY16" fmla="*/ 491761 h 531766"/>
                                <a:gd name="connsiteX17" fmla="*/ 994410 w 1363358"/>
                                <a:gd name="connsiteY17" fmla="*/ 480331 h 531766"/>
                                <a:gd name="connsiteX18" fmla="*/ 1028700 w 1363358"/>
                                <a:gd name="connsiteY18" fmla="*/ 468901 h 531766"/>
                                <a:gd name="connsiteX19" fmla="*/ 1045845 w 1363358"/>
                                <a:gd name="connsiteY19" fmla="*/ 463186 h 531766"/>
                                <a:gd name="connsiteX20" fmla="*/ 1085850 w 1363358"/>
                                <a:gd name="connsiteY20" fmla="*/ 451756 h 531766"/>
                                <a:gd name="connsiteX21" fmla="*/ 1274445 w 1363358"/>
                                <a:gd name="connsiteY21" fmla="*/ 446041 h 531766"/>
                                <a:gd name="connsiteX22" fmla="*/ 1280160 w 1363358"/>
                                <a:gd name="connsiteY22" fmla="*/ 428896 h 531766"/>
                                <a:gd name="connsiteX23" fmla="*/ 1291590 w 1363358"/>
                                <a:gd name="connsiteY23" fmla="*/ 348886 h 531766"/>
                                <a:gd name="connsiteX24" fmla="*/ 1297305 w 1363358"/>
                                <a:gd name="connsiteY24" fmla="*/ 331741 h 531766"/>
                                <a:gd name="connsiteX25" fmla="*/ 1308735 w 1363358"/>
                                <a:gd name="connsiteY25" fmla="*/ 291736 h 531766"/>
                                <a:gd name="connsiteX26" fmla="*/ 1331595 w 1363358"/>
                                <a:gd name="connsiteY26" fmla="*/ 240301 h 531766"/>
                                <a:gd name="connsiteX27" fmla="*/ 1337310 w 1363358"/>
                                <a:gd name="connsiteY27" fmla="*/ 223156 h 531766"/>
                                <a:gd name="connsiteX28" fmla="*/ 1343025 w 1363358"/>
                                <a:gd name="connsiteY28" fmla="*/ 206011 h 531766"/>
                                <a:gd name="connsiteX29" fmla="*/ 1348740 w 1363358"/>
                                <a:gd name="connsiteY29" fmla="*/ 108856 h 531766"/>
                                <a:gd name="connsiteX30" fmla="*/ 1354455 w 1363358"/>
                                <a:gd name="connsiteY30" fmla="*/ 91711 h 531766"/>
                                <a:gd name="connsiteX31" fmla="*/ 1360170 w 1363358"/>
                                <a:gd name="connsiteY31" fmla="*/ 63136 h 531766"/>
                                <a:gd name="connsiteX32" fmla="*/ 1354455 w 1363358"/>
                                <a:gd name="connsiteY32" fmla="*/ 11701 h 531766"/>
                                <a:gd name="connsiteX33" fmla="*/ 548640 w 1363358"/>
                                <a:gd name="connsiteY33" fmla="*/ 17416 h 531766"/>
                                <a:gd name="connsiteX34" fmla="*/ 154305 w 1363358"/>
                                <a:gd name="connsiteY34" fmla="*/ 5986 h 531766"/>
                                <a:gd name="connsiteX35" fmla="*/ 62865 w 1363358"/>
                                <a:gd name="connsiteY35" fmla="*/ 5986 h 531766"/>
                                <a:gd name="connsiteX36" fmla="*/ 57150 w 1363358"/>
                                <a:gd name="connsiteY36" fmla="*/ 40276 h 531766"/>
                                <a:gd name="connsiteX37" fmla="*/ 51435 w 1363358"/>
                                <a:gd name="connsiteY37" fmla="*/ 68851 h 531766"/>
                                <a:gd name="connsiteX38" fmla="*/ 40005 w 1363358"/>
                                <a:gd name="connsiteY38" fmla="*/ 103141 h 531766"/>
                                <a:gd name="connsiteX39" fmla="*/ 34290 w 1363358"/>
                                <a:gd name="connsiteY39" fmla="*/ 120286 h 531766"/>
                                <a:gd name="connsiteX40" fmla="*/ 28575 w 1363358"/>
                                <a:gd name="connsiteY40" fmla="*/ 148861 h 531766"/>
                                <a:gd name="connsiteX41" fmla="*/ 22860 w 1363358"/>
                                <a:gd name="connsiteY41" fmla="*/ 166006 h 531766"/>
                                <a:gd name="connsiteX42" fmla="*/ 17145 w 1363358"/>
                                <a:gd name="connsiteY42" fmla="*/ 188866 h 531766"/>
                                <a:gd name="connsiteX43" fmla="*/ 11430 w 1363358"/>
                                <a:gd name="connsiteY43" fmla="*/ 291736 h 531766"/>
                                <a:gd name="connsiteX44" fmla="*/ 0 w 1363358"/>
                                <a:gd name="connsiteY44" fmla="*/ 326026 h 531766"/>
                                <a:gd name="connsiteX45" fmla="*/ 11430 w 1363358"/>
                                <a:gd name="connsiteY45" fmla="*/ 411751 h 531766"/>
                                <a:gd name="connsiteX46" fmla="*/ 40005 w 1363358"/>
                                <a:gd name="connsiteY46" fmla="*/ 434611 h 531766"/>
                                <a:gd name="connsiteX47" fmla="*/ 45720 w 1363358"/>
                                <a:gd name="connsiteY47" fmla="*/ 434611 h 53176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</a:cxnLst>
                              <a:rect l="l" t="t" r="r" b="b"/>
                              <a:pathLst>
                                <a:path w="1363358" h="531766">
                                  <a:moveTo>
                                    <a:pt x="45720" y="434611"/>
                                  </a:moveTo>
                                  <a:cubicBezTo>
                                    <a:pt x="51435" y="439373"/>
                                    <a:pt x="63519" y="455104"/>
                                    <a:pt x="74295" y="463186"/>
                                  </a:cubicBezTo>
                                  <a:cubicBezTo>
                                    <a:pt x="79114" y="466800"/>
                                    <a:pt x="85903" y="466528"/>
                                    <a:pt x="91440" y="468901"/>
                                  </a:cubicBezTo>
                                  <a:cubicBezTo>
                                    <a:pt x="140874" y="490087"/>
                                    <a:pt x="91237" y="472643"/>
                                    <a:pt x="131445" y="486046"/>
                                  </a:cubicBezTo>
                                  <a:cubicBezTo>
                                    <a:pt x="180580" y="518803"/>
                                    <a:pt x="118413" y="479530"/>
                                    <a:pt x="165735" y="503191"/>
                                  </a:cubicBezTo>
                                  <a:cubicBezTo>
                                    <a:pt x="171878" y="506263"/>
                                    <a:pt x="176603" y="511831"/>
                                    <a:pt x="182880" y="514621"/>
                                  </a:cubicBezTo>
                                  <a:cubicBezTo>
                                    <a:pt x="193890" y="519514"/>
                                    <a:pt x="205740" y="522241"/>
                                    <a:pt x="217170" y="526051"/>
                                  </a:cubicBezTo>
                                  <a:lnTo>
                                    <a:pt x="234315" y="531766"/>
                                  </a:lnTo>
                                  <a:cubicBezTo>
                                    <a:pt x="274320" y="529861"/>
                                    <a:pt x="314381" y="528904"/>
                                    <a:pt x="354330" y="526051"/>
                                  </a:cubicBezTo>
                                  <a:cubicBezTo>
                                    <a:pt x="392099" y="523353"/>
                                    <a:pt x="394224" y="520373"/>
                                    <a:pt x="428625" y="508906"/>
                                  </a:cubicBezTo>
                                  <a:cubicBezTo>
                                    <a:pt x="464815" y="496843"/>
                                    <a:pt x="504825" y="505096"/>
                                    <a:pt x="542925" y="503191"/>
                                  </a:cubicBezTo>
                                  <a:cubicBezTo>
                                    <a:pt x="550545" y="501286"/>
                                    <a:pt x="558233" y="499634"/>
                                    <a:pt x="565785" y="497476"/>
                                  </a:cubicBezTo>
                                  <a:cubicBezTo>
                                    <a:pt x="571577" y="495821"/>
                                    <a:pt x="576906" y="491761"/>
                                    <a:pt x="582930" y="491761"/>
                                  </a:cubicBezTo>
                                  <a:cubicBezTo>
                                    <a:pt x="651536" y="491761"/>
                                    <a:pt x="720090" y="495571"/>
                                    <a:pt x="788670" y="497476"/>
                                  </a:cubicBezTo>
                                  <a:cubicBezTo>
                                    <a:pt x="794385" y="499381"/>
                                    <a:pt x="799934" y="501884"/>
                                    <a:pt x="805815" y="503191"/>
                                  </a:cubicBezTo>
                                  <a:cubicBezTo>
                                    <a:pt x="860347" y="515309"/>
                                    <a:pt x="868940" y="507304"/>
                                    <a:pt x="942975" y="503191"/>
                                  </a:cubicBezTo>
                                  <a:cubicBezTo>
                                    <a:pt x="954405" y="499381"/>
                                    <a:pt x="967240" y="498444"/>
                                    <a:pt x="977265" y="491761"/>
                                  </a:cubicBezTo>
                                  <a:cubicBezTo>
                                    <a:pt x="982980" y="487951"/>
                                    <a:pt x="988133" y="483121"/>
                                    <a:pt x="994410" y="480331"/>
                                  </a:cubicBezTo>
                                  <a:cubicBezTo>
                                    <a:pt x="1005420" y="475438"/>
                                    <a:pt x="1017270" y="472711"/>
                                    <a:pt x="1028700" y="468901"/>
                                  </a:cubicBezTo>
                                  <a:lnTo>
                                    <a:pt x="1045845" y="463186"/>
                                  </a:lnTo>
                                  <a:cubicBezTo>
                                    <a:pt x="1054995" y="460136"/>
                                    <a:pt x="1077285" y="452219"/>
                                    <a:pt x="1085850" y="451756"/>
                                  </a:cubicBezTo>
                                  <a:cubicBezTo>
                                    <a:pt x="1148652" y="448361"/>
                                    <a:pt x="1211580" y="447946"/>
                                    <a:pt x="1274445" y="446041"/>
                                  </a:cubicBezTo>
                                  <a:cubicBezTo>
                                    <a:pt x="1276350" y="440326"/>
                                    <a:pt x="1279082" y="434823"/>
                                    <a:pt x="1280160" y="428896"/>
                                  </a:cubicBezTo>
                                  <a:cubicBezTo>
                                    <a:pt x="1288811" y="381317"/>
                                    <a:pt x="1282219" y="391053"/>
                                    <a:pt x="1291590" y="348886"/>
                                  </a:cubicBezTo>
                                  <a:cubicBezTo>
                                    <a:pt x="1292897" y="343005"/>
                                    <a:pt x="1295650" y="337533"/>
                                    <a:pt x="1297305" y="331741"/>
                                  </a:cubicBezTo>
                                  <a:cubicBezTo>
                                    <a:pt x="1299746" y="323196"/>
                                    <a:pt x="1304167" y="300871"/>
                                    <a:pt x="1308735" y="291736"/>
                                  </a:cubicBezTo>
                                  <a:cubicBezTo>
                                    <a:pt x="1335905" y="237396"/>
                                    <a:pt x="1302107" y="328766"/>
                                    <a:pt x="1331595" y="240301"/>
                                  </a:cubicBezTo>
                                  <a:lnTo>
                                    <a:pt x="1337310" y="223156"/>
                                  </a:lnTo>
                                  <a:lnTo>
                                    <a:pt x="1343025" y="206011"/>
                                  </a:lnTo>
                                  <a:cubicBezTo>
                                    <a:pt x="1344930" y="173626"/>
                                    <a:pt x="1345512" y="141136"/>
                                    <a:pt x="1348740" y="108856"/>
                                  </a:cubicBezTo>
                                  <a:cubicBezTo>
                                    <a:pt x="1349339" y="102862"/>
                                    <a:pt x="1352994" y="97555"/>
                                    <a:pt x="1354455" y="91711"/>
                                  </a:cubicBezTo>
                                  <a:cubicBezTo>
                                    <a:pt x="1356811" y="82287"/>
                                    <a:pt x="1358265" y="72661"/>
                                    <a:pt x="1360170" y="63136"/>
                                  </a:cubicBezTo>
                                  <a:cubicBezTo>
                                    <a:pt x="1358265" y="45991"/>
                                    <a:pt x="1371678" y="12671"/>
                                    <a:pt x="1354455" y="11701"/>
                                  </a:cubicBezTo>
                                  <a:cubicBezTo>
                                    <a:pt x="1086269" y="-3408"/>
                                    <a:pt x="817252" y="17416"/>
                                    <a:pt x="548640" y="17416"/>
                                  </a:cubicBezTo>
                                  <a:cubicBezTo>
                                    <a:pt x="419479" y="17416"/>
                                    <a:pt x="284340" y="11187"/>
                                    <a:pt x="154305" y="5986"/>
                                  </a:cubicBezTo>
                                  <a:cubicBezTo>
                                    <a:pt x="143756" y="4814"/>
                                    <a:pt x="77566" y="-6878"/>
                                    <a:pt x="62865" y="5986"/>
                                  </a:cubicBezTo>
                                  <a:cubicBezTo>
                                    <a:pt x="54144" y="13617"/>
                                    <a:pt x="59223" y="28875"/>
                                    <a:pt x="57150" y="40276"/>
                                  </a:cubicBezTo>
                                  <a:cubicBezTo>
                                    <a:pt x="55412" y="49833"/>
                                    <a:pt x="53991" y="59480"/>
                                    <a:pt x="51435" y="68851"/>
                                  </a:cubicBezTo>
                                  <a:cubicBezTo>
                                    <a:pt x="48265" y="80475"/>
                                    <a:pt x="43815" y="91711"/>
                                    <a:pt x="40005" y="103141"/>
                                  </a:cubicBezTo>
                                  <a:cubicBezTo>
                                    <a:pt x="38100" y="108856"/>
                                    <a:pt x="35471" y="114379"/>
                                    <a:pt x="34290" y="120286"/>
                                  </a:cubicBezTo>
                                  <a:cubicBezTo>
                                    <a:pt x="32385" y="129811"/>
                                    <a:pt x="30931" y="139437"/>
                                    <a:pt x="28575" y="148861"/>
                                  </a:cubicBezTo>
                                  <a:cubicBezTo>
                                    <a:pt x="27114" y="154705"/>
                                    <a:pt x="24515" y="160214"/>
                                    <a:pt x="22860" y="166006"/>
                                  </a:cubicBezTo>
                                  <a:cubicBezTo>
                                    <a:pt x="20702" y="173558"/>
                                    <a:pt x="19050" y="181246"/>
                                    <a:pt x="17145" y="188866"/>
                                  </a:cubicBezTo>
                                  <a:cubicBezTo>
                                    <a:pt x="15240" y="223156"/>
                                    <a:pt x="15690" y="257658"/>
                                    <a:pt x="11430" y="291736"/>
                                  </a:cubicBezTo>
                                  <a:cubicBezTo>
                                    <a:pt x="9936" y="303691"/>
                                    <a:pt x="0" y="326026"/>
                                    <a:pt x="0" y="326026"/>
                                  </a:cubicBezTo>
                                  <a:cubicBezTo>
                                    <a:pt x="1277" y="341348"/>
                                    <a:pt x="-242" y="388407"/>
                                    <a:pt x="11430" y="411751"/>
                                  </a:cubicBezTo>
                                  <a:cubicBezTo>
                                    <a:pt x="23137" y="435164"/>
                                    <a:pt x="19032" y="425623"/>
                                    <a:pt x="40005" y="434611"/>
                                  </a:cubicBezTo>
                                  <a:cubicBezTo>
                                    <a:pt x="47836" y="437967"/>
                                    <a:pt x="40005" y="429849"/>
                                    <a:pt x="45720" y="434611"/>
                                  </a:cubicBezTo>
                                  <a:close/>
                                </a:path>
                              </a:pathLst>
                            </a:custGeom>
                            <a:pattFill prst="dkVert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" name="Поле 342"/>
                          <wps:cNvSpPr txBox="1"/>
                          <wps:spPr>
                            <a:xfrm>
                              <a:off x="1102995" y="645160"/>
                              <a:ext cx="1271515" cy="17970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Pr="008E4968" w:rsidRDefault="00823F55" w:rsidP="00145A2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spellStart"/>
                                <w:r>
                                  <w:rPr>
                                    <w:i/>
                                    <w:iCs/>
                                  </w:rPr>
                                  <w:t>Макроотклонения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" name="Поле 342"/>
                          <wps:cNvSpPr txBox="1"/>
                          <wps:spPr>
                            <a:xfrm>
                              <a:off x="1304065" y="1235091"/>
                              <a:ext cx="967350" cy="17970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Default="00823F55" w:rsidP="00145A2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Волнистость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Поле 342"/>
                          <wps:cNvSpPr txBox="1"/>
                          <wps:spPr>
                            <a:xfrm>
                              <a:off x="755650" y="1664967"/>
                              <a:ext cx="1176900" cy="17970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Default="00823F55" w:rsidP="00145A2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Шероховатость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" name="Поле 342"/>
                          <wps:cNvSpPr txBox="1"/>
                          <wps:spPr>
                            <a:xfrm>
                              <a:off x="755650" y="2264670"/>
                              <a:ext cx="1379465" cy="1803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Default="00823F55" w:rsidP="00145A2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spellStart"/>
                                <w:r>
                                  <w:rPr>
                                    <w:i/>
                                    <w:iCs/>
                                  </w:rPr>
                                  <w:t>Субшероховатость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5" o:spid="_x0000_s1026" editas="canvas" style="width:280.35pt;height:254.8pt;mso-position-horizontal-relative:char;mso-position-vertical-relative:line" coordsize="35604,32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5604;height:32359;visibility:visible;mso-wrap-style:square">
                  <v:fill o:detectmouseclick="t"/>
                  <v:path o:connecttype="none"/>
                </v:shape>
                <v:group id="Группа 36" o:spid="_x0000_s1028" style="position:absolute;left:1473;top:1054;width:31997;height:30246" coordorigin="1473,1054" coordsize="31997,302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rect id="Прямоугольник 2" o:spid="_x0000_s1029" style="position:absolute;left:6477;top:5371;width:21590;height:215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Le+8QA&#10;AADaAAAADwAAAGRycy9kb3ducmV2LnhtbESPQWvCQBSE70L/w/IK3nRThSJpVhGrxRYvSXvx9pJ9&#10;ZoPZtyG7jfHfdwuFHoeZ+YbJNqNtxUC9bxwreJonIIgrpxuuFXx9HmYrED4ga2wdk4I7edisHyYZ&#10;ptrdOKehCLWIEPYpKjAhdKmUvjJk0c9dRxy9i+sthij7WuoebxFuW7lIkmdpseG4YLCjnaHqWnxb&#10;BZeuXJ7O+TkpyveP3f5NG/k6GKWmj+P2BUSgMfyH/9pHrWABv1fiD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i3vvEAAAA2gAAAA8AAAAAAAAAAAAAAAAAmAIAAGRycy9k&#10;b3ducmV2LnhtbFBLBQYAAAAABAAEAPUAAACJAwAAAAA=&#10;" filled="f" strokecolor="black [3213]" strokeweight="1.5pt"/>
                  <v:line id="Прямая соединительная линия 5" o:spid="_x0000_s1030" style="position:absolute;visibility:visible;mso-wrap-style:square" from="6477,22640" to="28067,22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VWkMIAAADaAAAADwAAAGRycy9kb3ducmV2LnhtbESPQWsCMRSE74X+h/AKXkrNKiqyNUoR&#10;BS8iuuL5sXlNlm5etpu4bv99Iwgeh5n5hlmseleLjtpQeVYwGmYgiEuvKzYKzsX2Yw4iRGSNtWdS&#10;8EcBVsvXlwXm2t/4SN0pGpEgHHJUYGNscilDaclhGPqGOHnfvnUYk2yN1C3eEtzVcpxlM+mw4rRg&#10;saG1pfLndHUKJgcyujC/RWW7/fjdzDaX9TlTavDWf32CiNTHZ/jR3mkFU7hfSTdAL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4VWkMIAAADaAAAADwAAAAAAAAAAAAAA&#10;AAChAgAAZHJzL2Rvd25yZXYueG1sUEsFBgAAAAAEAAQA+QAAAJADAAAAAA==&#10;" strokecolor="black [3213]" strokeweight=".25pt">
                    <v:stroke dashstyle="dash"/>
                  </v:line>
                  <v:line id="Прямая соединительная линия 8" o:spid="_x0000_s1031" style="position:absolute;visibility:visible;mso-wrap-style:square" from="6481,18322" to="28067,18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YvUr8AAADaAAAADwAAAGRycy9kb3ducmV2LnhtbERPyW7CMBC9V+IfrEHiVhx6oFHAIIRE&#10;CZdKZbmP4skC8TiKTWL+vj5U6vHp7ettMK0YqHeNZQWLeQKCuLC64UrB9XJ4T0E4j6yxtUwKXuRg&#10;u5m8rTHTduQfGs6+EjGEXYYKau+7TEpX1GTQzW1HHLnS9gZ9hH0ldY9jDDet/EiSpTTYcGyosaN9&#10;TcXj/DQKytydzOcypE9K7l9luMjj7btUajYNuxUIT8H/i//cuVYQt8Yr8QbIzS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JYvUr8AAADaAAAADwAAAAAAAAAAAAAAAACh&#10;AgAAZHJzL2Rvd25yZXYueG1sUEsFBgAAAAAEAAQA+QAAAI0DAAAAAA==&#10;" strokecolor="windowText" strokeweight=".25pt">
                    <v:stroke dashstyle="dash"/>
                  </v:line>
                  <v:line id="Прямая соединительная линия 9" o:spid="_x0000_s1032" style="position:absolute;visibility:visible;mso-wrap-style:square" from="6477,14005" to="28067,14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qKycIAAADaAAAADwAAAGRycy9kb3ducmV2LnhtbESPT2vCQBTE74LfYXmF3symHqymrlIE&#10;23gRavT+yL78abNvQ3Y122/vFoQeh5n5DbPeBtOJGw2utazgJUlBEJdWt1wrOBf72RKE88gaO8uk&#10;4JccbDfTyRozbUf+otvJ1yJC2GWooPG+z6R0ZUMGXWJ74uhVdjDooxxqqQccI9x0cp6mC2mw5bjQ&#10;YE+7hsqf09UoqHJ3MK+LsLxS+v1RhUJ+Xo6VUs9P4f0NhKfg/8OPdq4VrODvSrwBcn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9qKycIAAADaAAAADwAAAAAAAAAAAAAA&#10;AAChAgAAZHJzL2Rvd25yZXYueG1sUEsFBgAAAAAEAAQA+QAAAJADAAAAAA==&#10;" strokecolor="windowText" strokeweight=".25pt">
                    <v:stroke dashstyle="dash"/>
                  </v:line>
                  <v:line id="Прямая соединительная линия 10" o:spid="_x0000_s1033" style="position:absolute;visibility:visible;mso-wrap-style:square" from="6481,9688" to="28067,9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Ly4cIAAADbAAAADwAAAGRycy9kb3ducmV2LnhtbESPzW4CMQyE75X6DpGReitZOADaEhBC&#10;KqWXSrD0bm28P7BxVpsA6dvXByRutmY883m5Tq5TNxpC69nAZJyBIi69bbk2cCo+3xegQkS22Hkm&#10;A38UYL16fVlibv2dD3Q7xlpJCIccDTQx9rnWoWzIYRj7nli0yg8Oo6xDre2Adwl3nZ5m2Uw7bFka&#10;Guxp21B5OV6dgWofvt18lhZXys67KhX66/enMuZtlDYfoCKl+DQ/rvdW8IVefpEB9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nLy4cIAAADbAAAADwAAAAAAAAAAAAAA&#10;AAChAgAAZHJzL2Rvd25yZXYueG1sUEsFBgAAAAAEAAQA+QAAAJADAAAAAA==&#10;" strokecolor="windowText" strokeweight=".25pt">
                    <v:stroke dashstyle="dash"/>
                  </v:line>
                  <v:line id="Прямая соединительная линия 11" o:spid="_x0000_s1034" style="position:absolute;flip:x;visibility:visible;mso-wrap-style:square" from="10794,5366" to="10794,26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Rh9L0AAADbAAAADwAAAGRycy9kb3ducmV2LnhtbERPvQrCMBDeBd8hnOCmaUVEqlFEEFwE&#10;rQ66Hc3ZVptLaaLWtzeC4HYf3+/Nl62pxJMaV1pWEA8jEMSZ1SXnCk7HzWAKwnlkjZVlUvAmB8tF&#10;tzPHRNsXH+iZ+lyEEHYJKii8rxMpXVaQQTe0NXHgrrYx6ANscqkbfIVwU8lRFE2kwZJDQ4E1rQvK&#10;7unDKKDLeZy269F2bA98i8+73KanvVL9XruagfDU+r/4597qMD+G7y/hALn4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AkYfS9AAAA2wAAAA8AAAAAAAAAAAAAAAAAoQIA&#10;AGRycy9kb3ducmV2LnhtbFBLBQYAAAAABAAEAPkAAACLAwAAAAA=&#10;" strokecolor="windowText" strokeweight=".25pt">
                    <v:stroke dashstyle="dash"/>
                  </v:line>
                  <v:line id="Прямая соединительная линия 13" o:spid="_x0000_s1035" style="position:absolute;flip:x;visibility:visible;mso-wrap-style:square" from="15113,5385" to="15113,26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paGL4AAADbAAAADwAAAGRycy9kb3ducmV2LnhtbERPSwrCMBDdC94hjOBOUz+IVKOIILgR&#10;tLrQ3dCMbbWZlCZqvb0RBHfzeN+ZLxtTiifVrrCsYNCPQBCnVhecKTgdN70pCOeRNZaWScGbHCwX&#10;7dYcY21ffKBn4jMRQtjFqCD3voqldGlOBl3fVsSBu9raoA+wzqSu8RXCTSmHUTSRBgsODTlWtM4p&#10;vScPo4Au53HSrIfbsT3wbXDeZTY57ZXqdprVDISnxv/FP/dWh/kj+P4SDpCL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PuloYvgAAANsAAAAPAAAAAAAAAAAAAAAAAKEC&#10;AABkcnMvZG93bnJldi54bWxQSwUGAAAAAAQABAD5AAAAjAMAAAAA&#10;" strokecolor="windowText" strokeweight=".25pt">
                    <v:stroke dashstyle="dash"/>
                  </v:line>
                  <v:line id="Прямая соединительная линия 14" o:spid="_x0000_s1036" style="position:absolute;flip:x;visibility:visible;mso-wrap-style:square" from="19431,5385" to="19431,26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PCbL0AAADbAAAADwAAAGRycy9kb3ducmV2LnhtbERPvQrCMBDeBd8hnOCmqVJEqlFEEFwE&#10;rQ66Hc3ZVptLaaLWtzeC4HYf3+/Nl62pxJMaV1pWMBpGIIgzq0vOFZyOm8EUhPPIGivLpOBNDpaL&#10;bmeOibYvPtAz9bkIIewSVFB4XydSuqwgg25oa+LAXW1j0AfY5FI3+ArhppLjKJpIgyWHhgJrWheU&#10;3dOHUUCXc5y26/E2tge+jc673KanvVL9XruagfDU+r/4597qMD+G7y/hALn4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BTwmy9AAAA2wAAAA8AAAAAAAAAAAAAAAAAoQIA&#10;AGRycy9kb3ducmV2LnhtbFBLBQYAAAAABAAEAPkAAACLAwAAAAA=&#10;" strokecolor="windowText" strokeweight=".25pt">
                    <v:stroke dashstyle="dash"/>
                  </v:line>
                  <v:line id="Прямая соединительная линия 15" o:spid="_x0000_s1037" style="position:absolute;flip:x;visibility:visible;mso-wrap-style:square" from="23749,5373" to="23749,26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9n970AAADbAAAADwAAAGRycy9kb3ducmV2LnhtbERPTwsBQRS/K99hesqNWUJahqSUi2I5&#10;cHvtPLvLzpttZ7C+vVHK7f36/X3zZWNK8aTaFZYVDPoRCOLU6oIzBafjpjcF4TyyxtIyKXiTg+Wi&#10;3ZpjrO2LD/RMfCZCCLsYFeTeV7GULs3JoOvbijhwV1sb9AHWmdQ1vkK4KeUwiibSYMGhIceK1jml&#10;9+RhFNDlPEqa9XA7sge+Dc67zCanvVLdTrOagfDU+L/4597qMH8M31/CAXLx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8fZ/e9AAAA2wAAAA8AAAAAAAAAAAAAAAAAoQIA&#10;AGRycy9kb3ducmV2LnhtbFBLBQYAAAAABAAEAPkAAACLAwAAAAA=&#10;" strokecolor="windowText" strokeweight=".25pt">
                    <v:stroke dashstyle="dash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16" o:spid="_x0000_s1038" type="#_x0000_t202" style="position:absolute;left:3556;top:1054;width:6165;height:32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+0IcEA&#10;AADbAAAADwAAAGRycy9kb3ducmV2LnhtbERPTYvCMBC9C/6HMMLeNNUFqV2jiCD0sHuwq3gdmtm2&#10;2ExqErX+eyMIe5vH+5zlujetuJHzjWUF00kCgri0uuFKweF3N05B+ICssbVMCh7kYb0aDpaYaXvn&#10;Pd2KUIkYwj5DBXUIXSalL2sy6Ce2I47cn3UGQ4SuktrhPYabVs6SZC4NNhwbauxoW1N5Lq5Gwc92&#10;UaT57OFOi898V6SXqf1Oj0p9jPrNF4hAffgXv925jvPn8PolHiB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/tCHBAAAA2wAAAA8AAAAAAAAAAAAAAAAAmAIAAGRycy9kb3du&#10;cmV2LnhtbFBLBQYAAAAABAAEAPUAAACGAwAAAAA=&#10;" fillcolor="white [3201]" stroked="f" strokeweight=".5pt">
                    <v:textbox>
                      <w:txbxContent>
                        <w:p w:rsidR="00823F55" w:rsidRPr="000A595F" w:rsidRDefault="00823F55" w:rsidP="00145A2C">
                          <w:pPr>
                            <w:rPr>
                              <w:i/>
                            </w:rPr>
                          </w:pPr>
                          <w:r w:rsidRPr="000A595F">
                            <w:rPr>
                              <w:i/>
                              <w:lang w:val="en-US"/>
                            </w:rPr>
                            <w:t>L</w:t>
                          </w:r>
                          <w:r w:rsidRPr="000A595F">
                            <w:rPr>
                              <w:i/>
                            </w:rPr>
                            <w:t>, мкм</w:t>
                          </w:r>
                        </w:p>
                      </w:txbxContent>
                    </v:textbox>
                  </v:shape>
                  <v:shape id="Поле 342" o:spid="_x0000_s1039" type="#_x0000_t202" style="position:absolute;left:27057;top:28042;width:6413;height:32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WaIcAA&#10;AADbAAAADwAAAGRycy9kb3ducmV2LnhtbERPTWvCQBC9F/oflil4azYRUYmu0hYFPamxl96G7JiE&#10;ZmdDdk3iv3cFwds83ucs14OpRUetqywrSKIYBHFudcWFgt/z9nMOwnlkjbVlUnAjB+vV+9sSU217&#10;PlGX+UKEEHYpKii9b1IpXV6SQRfZhjhwF9sa9AG2hdQt9iHc1HIcx1NpsOLQUGJDPyXl/9nVKJjg&#10;8VAku2F8o438njv/l+Rmr9ToY/hagPA0+Jf46d7pMH8Gj1/CAXJ1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pWaIcAAAADbAAAADwAAAAAAAAAAAAAAAACYAgAAZHJzL2Rvd25y&#10;ZXYueG1sUEsFBgAAAAAEAAQA9QAAAIUDAAAAAA==&#10;" fillcolor="window" stroked="f" strokeweight=".5pt">
                    <v:textbox>
                      <w:txbxContent>
                        <w:p w:rsidR="00823F55" w:rsidRDefault="00823F55" w:rsidP="00145A2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H</w:t>
                          </w:r>
                          <w:r>
                            <w:rPr>
                              <w:i/>
                              <w:iCs/>
                            </w:rPr>
                            <w:t>, мкм</w:t>
                          </w:r>
                        </w:p>
                      </w:txbxContent>
                    </v:textbox>
                  </v:shape>
                  <v:shape id="Поле 342" o:spid="_x0000_s1040" type="#_x0000_t202" style="position:absolute;left:1473;top:7532;width:3930;height:32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oOU8IA&#10;AADbAAAADwAAAGRycy9kb3ducmV2LnhtbESPQYvCQAyF7wv+hyGCt3VakUWqo6gouKfV6sVb6MS2&#10;2MmUzqj1328OC3tLeC/vfVmseteoJ3Wh9mwgHSegiAtvay4NXM77zxmoEJEtNp7JwJsCrJaDjwVm&#10;1r/4RM88lkpCOGRooIqxzbQORUUOw9i3xKLdfOcwytqV2nb4knDX6EmSfGmHNUtDhS1tKyru+cMZ&#10;mOLxp0wP/eRNO72ZhXhNC/dtzGjYr+egIvXx3/x3fbCCL7Dyiwygl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g5TwgAAANsAAAAPAAAAAAAAAAAAAAAAAJgCAABkcnMvZG93&#10;bnJldi54bWxQSwUGAAAAAAQABAD1AAAAhwMAAAAA&#10;" fillcolor="window" stroked="f" strokeweight=".5pt">
                    <v:textbox>
                      <w:txbxContent>
                        <w:p w:rsidR="00823F55" w:rsidRPr="000A595F" w:rsidRDefault="00823F55" w:rsidP="00145A2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</w:rPr>
                            <w:t>10</w:t>
                          </w:r>
                          <w:r w:rsidRPr="000A595F">
                            <w:rPr>
                              <w:i/>
                              <w:iCs/>
                              <w:vertAlign w:val="superscript"/>
                            </w:rPr>
                            <w:t>5</w:t>
                          </w:r>
                        </w:p>
                      </w:txbxContent>
                    </v:textbox>
                  </v:shape>
                  <v:shape id="Поле 342" o:spid="_x0000_s1041" type="#_x0000_t202" style="position:absolute;left:1800;top:11845;width:3930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aryMAA&#10;AADbAAAADwAAAGRycy9kb3ducmV2LnhtbERPTYvCMBC9C/6HMAveNK2IaDUtq7igJ7W7F29DM9uW&#10;bSalyWr990YQvM3jfc46600jrtS52rKCeBKBIC6srrlU8PP9NV6AcB5ZY2OZFNzJQZYOB2tMtL3x&#10;ma65L0UIYZeggsr7NpHSFRUZdBPbEgfu13YGfYBdKXWHtxBuGjmNork0WHNoqLClbUXFX/5vFMzw&#10;dCzjfT+9005uFs5f4sIclBp99J8rEJ56/xa/3Hsd5i/h+Us4QKY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EaryMAAAADbAAAADwAAAAAAAAAAAAAAAACYAgAAZHJzL2Rvd25y&#10;ZXYueG1sUEsFBgAAAAAEAAQA9QAAAIUDAAAAAA==&#10;" fillcolor="window" stroked="f" strokeweight=".5pt">
                    <v:textbox>
                      <w:txbxContent>
                        <w:p w:rsidR="00823F55" w:rsidRDefault="00823F55" w:rsidP="00145A2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</w:rPr>
                            <w:t>10</w:t>
                          </w:r>
                          <w:r>
                            <w:rPr>
                              <w:i/>
                              <w:iCs/>
                              <w:position w:val="7"/>
                              <w:vertAlign w:val="super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Поле 342" o:spid="_x0000_s1042" type="#_x0000_t202" style="position:absolute;left:1800;top:16169;width:3930;height:32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DI6LsA&#10;AADbAAAADwAAAGRycy9kb3ducmV2LnhtbERPuwrCMBTdBf8hXMFN0xYRqUZRUdDJ5+J2aa5tsbkp&#10;TdT692YQHA/nPVu0phIvalxpWUE8jEAQZ1aXnCu4XraDCQjnkTVWlknBhxws5t3ODFNt33yi19nn&#10;IoSwS1FB4X2dSumyggy6oa2JA3e3jUEfYJNL3eA7hJtKJlE0lgZLDg0F1rQuKHucn0bBCI+HPN61&#10;yYc2cjVx/hZnZq9Uv9cupyA8tf4v/rl3WkES1ocv4QfI+R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N8QyOi7AAAA2wAAAA8AAAAAAAAAAAAAAAAAmAIAAGRycy9kb3ducmV2Lnht&#10;bFBLBQYAAAAABAAEAPUAAACAAwAAAAA=&#10;" fillcolor="window" stroked="f" strokeweight=".5pt">
                    <v:textbox>
                      <w:txbxContent>
                        <w:p w:rsidR="00823F55" w:rsidRDefault="00823F55" w:rsidP="00145A2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</w:rPr>
                            <w:t>10</w:t>
                          </w:r>
                          <w:r>
                            <w:rPr>
                              <w:i/>
                              <w:iCs/>
                              <w:position w:val="7"/>
                              <w:vertAlign w:val="super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342" o:spid="_x0000_s1043" type="#_x0000_t202" style="position:absolute;left:1473;top:20488;width:4267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xtc8IA&#10;AADbAAAADwAAAGRycy9kb3ducmV2LnhtbESPQYvCMBSE78L+h/CEvWnasohU06KLC+5ptXrx9mie&#10;bbF5KU3U+u83guBxmJlvmGU+mFbcqHeNZQXxNAJBXFrdcKXgePiZzEE4j6yxtUwKHuQgzz5GS0y1&#10;vfOeboWvRICwS1FB7X2XSunKmgy6qe2Ig3e2vUEfZF9J3eM9wE0rkyiaSYMNh4UaO/quqbwUV6Pg&#10;C3d/Vbwdkgdt5Hru/Ckuza9Sn+NhtQDhafDv8Ku91QqSGJ5fwg+Q2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XG1zwgAAANsAAAAPAAAAAAAAAAAAAAAAAJgCAABkcnMvZG93&#10;bnJldi54bWxQSwUGAAAAAAQABAD1AAAAhwMAAAAA&#10;" fillcolor="window" stroked="f" strokeweight=".5pt">
                    <v:textbox>
                      <w:txbxContent>
                        <w:p w:rsidR="00823F55" w:rsidRDefault="00823F55" w:rsidP="00145A2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</w:rPr>
                            <w:t>10</w:t>
                          </w:r>
                          <w:r w:rsidRPr="00F01233">
                            <w:rPr>
                              <w:i/>
                              <w:iCs/>
                              <w:vertAlign w:val="superscript"/>
                            </w:rPr>
                            <w:t>-1</w:t>
                          </w:r>
                        </w:p>
                      </w:txbxContent>
                    </v:textbox>
                  </v:shape>
                  <v:shape id="Поле 342" o:spid="_x0000_s1044" type="#_x0000_t202" style="position:absolute;left:21659;top:28015;width:3931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7zBMIA&#10;AADbAAAADwAAAGRycy9kb3ducmV2LnhtbESPQWvCQBSE7wX/w/IEb3WTICKpq1SpEE9a9eLtsfua&#10;hGbfhuxWk3/vCkKPw8x8wyzXvW3EjTpfO1aQThMQxNqZmksFl/PufQHCB2SDjWNSMJCH9Wr0tsTc&#10;uDt/0+0UShEh7HNUUIXQ5lJ6XZFFP3UtcfR+XGcxRNmV0nR4j3DbyCxJ5tJizXGhwpa2Fenf059V&#10;MMPjoUyLPhvoS24WPlxTbfdKTcb95weIQH34D7/ahVGQZfD8En+AX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jvMEwgAAANsAAAAPAAAAAAAAAAAAAAAAAJgCAABkcnMvZG93&#10;bnJldi54bWxQSwUGAAAAAAQABAD1AAAAhwMAAAAA&#10;" fillcolor="window" stroked="f" strokeweight=".5pt">
                    <v:textbox>
                      <w:txbxContent>
                        <w:p w:rsidR="00823F55" w:rsidRDefault="00823F55" w:rsidP="00145A2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</w:rPr>
                            <w:t>10</w:t>
                          </w:r>
                          <w:r>
                            <w:rPr>
                              <w:i/>
                              <w:iCs/>
                              <w:position w:val="7"/>
                              <w:vertAlign w:val="super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Поле 342" o:spid="_x0000_s1045" type="#_x0000_t202" style="position:absolute;left:17665;top:28024;width:3931;height:32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JWn8IA&#10;AADbAAAADwAAAGRycy9kb3ducmV2LnhtbESPQYvCMBSE74L/ITxhb5q2ikg1ioqCntZ1vXh7NM+2&#10;2LyUJrb1328WFvY4zMw3zGrTm0q01LjSsoJ4EoEgzqwuOVdw+z6OFyCcR9ZYWSYFb3KwWQ8HK0y1&#10;7fiL2qvPRYCwS1FB4X2dSumyggy6ia2Jg/ewjUEfZJNL3WAX4KaSSRTNpcGSw0KBNe0Lyp7Xl1Ew&#10;w8tnHp/65E0HuVs4f48zc1bqY9RvlyA89f4//Nc+aQXJFH6/hB8g1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wlafwgAAANsAAAAPAAAAAAAAAAAAAAAAAJgCAABkcnMvZG93&#10;bnJldi54bWxQSwUGAAAAAAQABAD1AAAAhwMAAAAA&#10;" fillcolor="window" stroked="f" strokeweight=".5pt">
                    <v:textbox>
                      <w:txbxContent>
                        <w:p w:rsidR="00823F55" w:rsidRDefault="00823F55" w:rsidP="00145A2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</w:rPr>
                            <w:t>10</w:t>
                          </w:r>
                          <w:r>
                            <w:rPr>
                              <w:i/>
                              <w:iCs/>
                              <w:position w:val="7"/>
                              <w:vertAlign w:val="super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342" o:spid="_x0000_s1046" type="#_x0000_t202" style="position:absolute;left:12915;top:28040;width:42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vO68IA&#10;AADbAAAADwAAAGRycy9kb3ducmV2LnhtbESPQYvCMBSE78L+h/AW9qZpi4hU07IrCu5ptXrx9mie&#10;bbF5KU3U+u83guBxmJlvmGU+mFbcqHeNZQXxJAJBXFrdcKXgeNiM5yCcR9bYWiYFD3KQZx+jJaba&#10;3nlPt8JXIkDYpaig9r5LpXRlTQbdxHbEwTvb3qAPsq+k7vEe4KaVSRTNpMGGw0KNHa1qKi/F1SiY&#10;4u6virdD8qC1/Jk7f4pL86vU1+fwvQDhafDv8Ku91QqSKTy/hB8gs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K87rwgAAANsAAAAPAAAAAAAAAAAAAAAAAJgCAABkcnMvZG93&#10;bnJldi54bWxQSwUGAAAAAAQABAD1AAAAhwMAAAAA&#10;" fillcolor="window" stroked="f" strokeweight=".5pt">
                    <v:textbox>
                      <w:txbxContent>
                        <w:p w:rsidR="00823F55" w:rsidRDefault="00823F55" w:rsidP="00145A2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</w:rPr>
                            <w:t>10</w:t>
                          </w:r>
                          <w:r>
                            <w:rPr>
                              <w:i/>
                              <w:iCs/>
                              <w:position w:val="7"/>
                              <w:vertAlign w:val="superscript"/>
                            </w:rPr>
                            <w:t>-1</w:t>
                          </w:r>
                        </w:p>
                      </w:txbxContent>
                    </v:textbox>
                  </v:shape>
                  <v:shape id="Поле 342" o:spid="_x0000_s1047" type="#_x0000_t202" style="position:absolute;left:8636;top:28009;width:4267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drcMIA&#10;AADbAAAADwAAAGRycy9kb3ducmV2LnhtbESPQYvCMBSE74L/ITxhb5q2qEg1ioqCntZ1vXh7NM+2&#10;2LyUJrb1328WFvY4zMw3zGrTm0q01LjSsoJ4EoEgzqwuOVdw+z6OFyCcR9ZYWSYFb3KwWQ8HK0y1&#10;7fiL2qvPRYCwS1FB4X2dSumyggy6ia2Jg/ewjUEfZJNL3WAX4KaSSRTNpcGSw0KBNe0Lyp7Xl1Ew&#10;xctnHp/65E0HuVs4f48zc1bqY9RvlyA89f4//Nc+aQXJDH6/hB8g1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Z2twwgAAANsAAAAPAAAAAAAAAAAAAAAAAJgCAABkcnMvZG93&#10;bnJldi54bWxQSwUGAAAAAAQABAD1AAAAhwMAAAAA&#10;" fillcolor="window" stroked="f" strokeweight=".5pt">
                    <v:textbox>
                      <w:txbxContent>
                        <w:p w:rsidR="00823F55" w:rsidRDefault="00823F55" w:rsidP="00145A2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</w:rPr>
                            <w:t>10</w:t>
                          </w:r>
                          <w:r>
                            <w:rPr>
                              <w:i/>
                              <w:iCs/>
                              <w:position w:val="7"/>
                              <w:vertAlign w:val="superscript"/>
                            </w:rPr>
                            <w:t>-3</w:t>
                          </w:r>
                        </w:p>
                      </w:txbxContent>
                    </v:textbox>
                  </v:shape>
                  <v:line id="Прямая соединительная линия 26" o:spid="_x0000_s1048" style="position:absolute;flip:y;visibility:visible;mso-wrap-style:square" from="10795,9686" to="28067,269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AVcsMAAADbAAAADwAAAGRycy9kb3ducmV2LnhtbESPT4vCMBTE7wt+h/AEb2uqoqzVKP4F&#10;D3tZK3h9Ns+22LyUJtrqpzcLC3scZuY3zHzZmlI8qHaFZQWDfgSCOLW64EzBKdl/foFwHlljaZkU&#10;PMnBctH5mGOsbcM/9Dj6TAQIuxgV5N5XsZQuzcmg69uKOHhXWxv0QdaZ1DU2AW5KOYyiiTRYcFjI&#10;saJNTunteDcK1utm9F0mPE62UxedL6+d881JqV63Xc1AeGr9f/ivfdAKhhP4/RJ+gFy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wFXLDAAAA2wAAAA8AAAAAAAAAAAAA&#10;AAAAoQIAAGRycy9kb3ducmV2LnhtbFBLBQYAAAAABAAEAPkAAACRAwAAAAA=&#10;" strokecolor="black [3213]" strokeweight="1.5pt">
                    <v:stroke dashstyle="dash"/>
                  </v:line>
                  <v:shape id="Полилиния 27" o:spid="_x0000_s1049" style="position:absolute;left:7549;top:19202;width:9253;height:7779;visibility:visible;mso-wrap-style:square;v-text-anchor:middle" coordsize="925254,7778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NGecIA&#10;AADbAAAADwAAAGRycy9kb3ducmV2LnhtbESPQUsDMRSE7wX/Q3iCl6XN2kIta9OiBaXX7urB22Pz&#10;3CxuXkIS2/jvjSD0OMzMN8x2n+0kzhTi6FjB/aIGQdw7PfKg4K17mW9AxISscXJMCn4own53M9ti&#10;o92FT3Ru0yAKhGODCkxKvpEy9oYsxoXzxMX7dMFiKjIMUge8FLid5LKu19LiyGXBoKeDof6r/bYK&#10;XttcVR9+woOpwvvgV3ns0rNSd7f56RFEopyu4f/2UStYPsDfl/ID5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40Z5wgAAANsAAAAPAAAAAAAAAAAAAAAAAJgCAABkcnMvZG93&#10;bnJldi54bWxQSwUGAAAAAAQABAD1AAAAhwMAAAAA&#10;" path="m5139,771525v13335,5715,57128,-4169,85725,-5715c226669,758469,176211,773556,233739,754380v11430,7620,21258,27204,34290,22860l302319,765810v9215,-3072,19151,-3359,28575,-5715c336738,758634,342324,756285,348039,754380v26202,-39302,9828,-29946,40005,-40005c402409,671281,381361,722729,410904,685800v22167,-27709,-14547,-10391,22860,-22860c472314,624390,452719,633762,485199,622935v7620,-11430,18516,-21258,22860,-34290c514051,570670,512572,566586,530919,554355v5012,-3342,11430,-3810,17145,-5715c551874,542925,557520,538074,559494,531495v3871,-12902,-309,-27957,5715,-40005c567903,486102,576639,487680,582354,485775v45720,-30480,-9525,9525,28575,-28575c615786,452343,622359,449580,628074,445770v14365,-43094,-6683,8354,22860,-28575c673101,389486,636387,406804,673794,394335r34290,-22860c713799,367665,714657,359187,719514,354330v4857,-4857,11430,-7620,17145,-11430c769416,293765,725799,351588,765234,320040v5363,-4291,5605,-13505,11430,-17145c786881,296509,810954,291465,810954,291465v26670,-40005,11430,-26670,40005,-45720c881439,200025,841434,255270,879534,217170v4857,-4857,5287,-14073,11430,-17145c901328,194843,913824,196215,925254,194310v-1905,-19050,-2804,-38228,-5715,-57150c918623,131206,918726,123516,913824,120015v-9804,-7003,-34290,-11430,-34290,-11430c875724,102870,872501,96717,868104,91440,859076,80606,846658,69287,833814,62865v-5388,-2694,-11430,-3810,-17145,-5715c810954,53340,805667,48792,799524,45720v-5388,-2694,-12441,-1952,-17145,-5715c777016,35714,776913,26268,770949,22860v-8434,-4819,-19204,-3159,-28575,-5715c730750,13975,719514,9525,708084,5715l690939,v-1905,5715,-1455,12885,-5715,17145c680964,21405,673467,20166,668079,22860v-44315,22157,8804,2780,-34290,17145c588069,70485,643314,30480,605214,68580v-4857,4857,-11430,7620,-17145,11430c584259,85725,582002,92864,576639,97155v-4704,3763,-11879,2789,-17145,5715c547486,109541,536634,118110,525204,125730r-17145,11430c504249,142875,501992,150014,496629,154305v-4704,3763,-11608,3342,-17145,5715c471653,163376,463848,166935,456624,171450v-39542,24714,-6321,11632,-40005,22860c410099,213870,401321,250229,382329,262890v-13569,9046,-27600,17942,-40005,28575c336188,296725,330353,302401,325179,308610v-4397,5277,-6067,12854,-11430,17145c309045,329518,302319,329565,296604,331470v-10059,30177,-2373,12133,-28575,51435c259063,396355,242705,403745,233739,417195v-15240,22860,-5715,13335,-28575,28575c174684,491490,214689,436245,176589,474345v-38100,38100,17145,-1905,-28575,28575c133649,546014,153026,492895,130869,537210v-2694,5388,-1952,12441,-5715,17145c120863,559718,113724,561975,108009,565785,81339,605790,96579,592455,68004,611505v-7620,11430,-18516,21258,-22860,34290l27999,697230v-2172,6516,-8358,11002,-11430,17145c13875,719763,12161,725639,10854,731520,8340,742832,-8196,765810,5139,771525xe" fillcolor="black [3213]" stroked="f" strokeweight="2pt">
                    <v:fill r:id="rId8" o:title="" color2="white [3212]" type="pattern"/>
                    <v:path arrowok="t" o:connecttype="custom" o:connectlocs="5139,771525;90864,765810;233739,754380;268029,777240;302319,765810;330894,760095;348039,754380;388044,714375;410904,685800;433764,662940;485199,622935;508059,588645;530919,554355;548064,548640;559494,531495;565209,491490;582354,485775;610929,457200;628074,445770;650934,417195;673794,394335;708084,371475;719514,354330;736659,342900;765234,320040;776664,302895;810954,291465;850959,245745;879534,217170;890964,200025;925254,194310;919539,137160;913824,120015;879534,108585;868104,91440;833814,62865;816669,57150;799524,45720;782379,40005;770949,22860;742374,17145;708084,5715;690939,0;685224,17145;668079,22860;633789,40005;605214,68580;588069,80010;576639,97155;559494,102870;525204,125730;508059,137160;496629,154305;479484,160020;456624,171450;416619,194310;382329,262890;342324,291465;325179,308610;313749,325755;296604,331470;268029,382905;233739,417195;205164,445770;176589,474345;148014,502920;130869,537210;125154,554355;108009,565785;68004,611505;45144,645795;27999,697230;16569,714375;10854,731520;5139,771525" o:connectangles="0,0,0,0,0,0,0,0,0,0,0,0,0,0,0,0,0,0,0,0,0,0,0,0,0,0,0,0,0,0,0,0,0,0,0,0,0,0,0,0,0,0,0,0,0,0,0,0,0,0,0,0,0,0,0,0,0,0,0,0,0,0,0,0,0,0,0,0,0,0,0,0,0,0,0"/>
                  </v:shape>
                  <v:shape id="Полилиния 28" o:spid="_x0000_s1050" style="position:absolute;left:9721;top:14151;width:10173;height:7202;visibility:visible;mso-wrap-style:square;v-text-anchor:middle" coordsize="1017272,7201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sz478A&#10;AADbAAAADwAAAGRycy9kb3ducmV2LnhtbERPy4rCMBTdC/5DuAPuNB0XRapRRkEUXPkoxd21udMW&#10;m5vSRG3/3iwEl4fzXqw6U4snta6yrOB3EoEgzq2uuFBwOW/HMxDOI2usLZOCnhyslsPBAhNtX3yk&#10;58kXIoSwS1BB6X2TSOnykgy6iW2IA/dvW4M+wLaQusVXCDe1nEZRLA1WHBpKbGhTUn4/PYyCQ7aP&#10;0ys+4rXONqmLuuzW9zulRj/d3xyEp85/xR/3XiuYhrHhS/gBcvk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mzPjvwAAANsAAAAPAAAAAAAAAAAAAAAAAJgCAABkcnMvZG93bnJl&#10;di54bWxQSwUGAAAAAAQABAD1AAAAhAMAAAAA&#10;" path="m457202,720090v3810,953,19876,-5993,28575,-11430c510744,693056,495919,692803,514352,674370v4857,-4857,11868,-7033,17145,-11430c537706,657766,542433,650969,548642,645795v5277,-4397,11868,-7033,17145,-11430c621962,587552,549407,645030,594362,600075v11079,-11079,20346,-12497,34290,-17145c640082,575310,655322,571500,662942,560070v14772,-22157,4914,-14973,28575,-22860c710567,508635,697232,523875,737237,497205v6725,-4483,10936,-11971,17145,-17145c759659,475663,766250,473027,771527,468630v6209,-5174,10765,-12183,17145,-17145c799515,443051,811532,436245,822962,428625r17145,-11430l857252,405765v30480,-45720,-9525,9525,28575,-28575c923927,339090,868682,379095,914402,348615r34290,-51435c952502,291465,957950,286551,960122,280035v1905,-5715,1455,-12885,5715,-17145c970097,258630,977267,259080,982982,257175v38640,-25760,13622,-2584,22860,-85725c1008141,150761,1011337,143536,1017272,125730v-1905,-19050,-2187,-38333,-5715,-57150c1007732,48182,1004578,29339,982982,22860,970080,18989,956438,17644,942977,17145,853483,13830,763907,13335,674372,11430,618620,7713,512025,,462917,,438079,,413387,3810,388622,5715,345708,20020,351163,20999,297182,22860,205776,26012,114302,26670,22862,28575,19355,70655,20369,89982,11432,125730v-1461,5844,-3810,11430,-5715,17145c1284,196076,-4555,209238,5717,257175v2524,11781,11430,34290,11430,34290c21222,317950,16981,359879,40007,382905v4857,4857,11430,7620,17145,11430l80012,428625v3342,5012,2789,11879,5715,17145c92398,457778,100967,468630,108587,480060v3342,5012,2373,12133,5715,17145c119969,505705,138604,521341,148592,525780v11010,4893,34290,11430,34290,11430c194808,545161,212760,556671,222887,565785v12015,10813,20840,25324,34290,34290c268607,607695,278435,618591,291467,622935v42372,14124,23514,6042,57150,22860c352427,651510,353904,659868,360047,662940v14051,7025,30480,7620,45720,11430c411611,675831,417197,678180,422912,680085v17644,13233,20171,18893,40005,22860c466653,703692,453392,719137,457202,720090xe" fillcolor="black [3213]" stroked="f" strokeweight="2pt">
                    <v:fill r:id="rId9" o:title="" color2="white [3212]" type="pattern"/>
                    <v:path arrowok="t" o:connecttype="custom" o:connectlocs="457202,720090;485777,708660;514352,674370;531497,662940;548642,645795;565787,634365;594362,600075;628652,582930;662942,560070;691517,537210;737237,497205;754382,480060;771527,468630;788672,451485;822962,428625;840107,417195;857252,405765;885827,377190;914402,348615;948692,297180;960122,280035;965837,262890;982982,257175;1005842,171450;1017272,125730;1011557,68580;982982,22860;942977,17145;674372,11430;462917,0;388622,5715;297182,22860;22862,28575;11432,125730;5717,142875;5717,257175;17147,291465;40007,382905;57152,394335;80012,428625;85727,445770;108587,480060;114302,497205;148592,525780;182882,537210;222887,565785;257177,600075;291467,622935;348617,645795;360047,662940;405767,674370;422912,680085;462917,702945;457202,720090" o:connectangles="0,0,0,0,0,0,0,0,0,0,0,0,0,0,0,0,0,0,0,0,0,0,0,0,0,0,0,0,0,0,0,0,0,0,0,0,0,0,0,0,0,0,0,0,0,0,0,0,0,0,0,0,0,0"/>
                  </v:shape>
                  <v:shape id="Полилиния 29" o:spid="_x0000_s1051" style="position:absolute;left:12858;top:11087;width:8751;height:4686;visibility:visible;mso-wrap-style:square;v-text-anchor:middle" coordsize="875039,468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04pcEA&#10;AADbAAAADwAAAGRycy9kb3ducmV2LnhtbESPQYvCMBSE74L/IbwFb5paFle7pkUEwauuBY+P5tmW&#10;Ni8lidr992ZhweMwM98w22I0vXiQ861lBctFAoK4srrlWsHl5zBfg/ABWWNvmRT8kocin062mGn7&#10;5BM9zqEWEcI+QwVNCEMmpa8aMugXdiCO3s06gyFKV0vt8BnhppdpkqykwZbjQoMD7RuquvPdKLBU&#10;nTbl8nbcf3Vde+mvn6krrVKzj3H3DSLQGN7h//ZRK0g38Pcl/gCZ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dOKXBAAAA2wAAAA8AAAAAAAAAAAAAAAAAmAIAAGRycy9kb3du&#10;cmV2LnhtbFBLBQYAAAAABAAEAPUAAACGAwAAAAA=&#10;" path="m5715,440055v28200,5640,49627,10784,80010,11430l571500,457200v13335,1905,26796,3073,40005,5715c617412,464096,622626,468630,628650,468630v19145,,38100,-3810,57150,-5715c686173,461422,694249,426637,697230,422910v4291,-5363,11430,-7620,17145,-11430c747132,362345,707859,424512,731520,377190v22157,-44315,2780,8804,17145,-34290c750570,327660,752045,312360,754380,297180v1477,-9601,4238,-18974,5715,-28575c761505,259440,762935,220773,771525,205740v10355,-18121,19730,-22315,28575,-40005c802794,160347,803121,153978,805815,148590v3072,-6143,8640,-10868,11430,-17145c861752,31304,802121,154630,834390,68580v2412,-6431,8358,-11002,11430,-17145c848514,46047,847772,38994,851535,34290v4291,-5363,11430,-7620,17145,-11430c870585,17145,877089,11103,874395,5715,871701,327,863274,,857250,,811490,,765810,3810,720090,5715,619210,39342,717434,8477,440055,17145v-34326,1073,-68580,3810,-102870,5715c295613,31174,264099,38200,217170,40005l68580,45720,34290,68580c24265,75263,,80010,,80010,1905,184785,2165,289603,5715,394335v754,22241,8157,20365,11430,40005c18085,439977,17145,445770,5715,440055xe" fillcolor="black [3213]" stroked="f" strokeweight="2pt">
                    <v:fill r:id="rId10" o:title="" color2="white [3212]" type="pattern"/>
                    <v:path arrowok="t" o:connecttype="custom" o:connectlocs="5715,440055;85725,451485;571500,457200;611505,462915;628650,468630;685800,462915;697230,422910;714375,411480;731520,377190;748665,342900;754380,297180;760095,268605;771525,205740;800100,165735;805815,148590;817245,131445;834390,68580;845820,51435;851535,34290;868680,22860;874395,5715;857250,0;720090,5715;440055,17145;337185,22860;217170,40005;68580,45720;34290,68580;0,80010;5715,394335;17145,434340;5715,440055" o:connectangles="0,0,0,0,0,0,0,0,0,0,0,0,0,0,0,0,0,0,0,0,0,0,0,0,0,0,0,0,0,0,0,0"/>
                  </v:shape>
                  <v:shape id="Полилиния 30" o:spid="_x0000_s1052" style="position:absolute;left:11029;top:5483;width:13634;height:5318;visibility:visible;mso-wrap-style:square;v-text-anchor:middle" coordsize="1363358,5317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jrI8EA&#10;AADbAAAADwAAAGRycy9kb3ducmV2LnhtbERPXWvCMBR9H/gfwh34NlMnDO1MyxAGgjicru+X5tpW&#10;k5uSRNvt1y8Pgz0ezve6HK0Rd/Khc6xgPstAENdOd9wo+Dq9Py1BhIis0TgmBd8UoCwmD2vMtRv4&#10;k+7H2IgUwiFHBW2MfS5lqFuyGGauJ07c2XmLMUHfSO1xSOHWyOcse5EWO04NLfa0aam+Hm9WwX5Z&#10;VZcDGXM18fCzWvn58LGrlJo+jm+vICKN8V/8595qBYu0Pn1JP0AW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I6yPBAAAA2wAAAA8AAAAAAAAAAAAAAAAAmAIAAGRycy9kb3du&#10;cmV2LnhtbFBLBQYAAAAABAAEAPUAAACGAwAAAAA=&#10;" path="m45720,434611v5715,4762,17799,20493,28575,28575c79114,466800,85903,466528,91440,468901v49434,21186,-203,3742,40005,17145c180580,518803,118413,479530,165735,503191v6143,3072,10868,8640,17145,11430c193890,519514,205740,522241,217170,526051r17145,5715c274320,529861,314381,528904,354330,526051v37769,-2698,39894,-5678,74295,-17145c464815,496843,504825,505096,542925,503191v7620,-1905,15308,-3557,22860,-5715c571577,495821,576906,491761,582930,491761v68606,,137160,3810,205740,5715c794385,499381,799934,501884,805815,503191v54532,12118,63125,4113,137160,c954405,499381,967240,498444,977265,491761v5715,-3810,10868,-8640,17145,-11430c1005420,475438,1017270,472711,1028700,468901r17145,-5715c1054995,460136,1077285,452219,1085850,451756v62802,-3395,125730,-3810,188595,-5715c1276350,440326,1279082,434823,1280160,428896v8651,-47579,2059,-37843,11430,-80010c1292897,343005,1295650,337533,1297305,331741v2441,-8545,6862,-30870,11430,-40005c1335905,237396,1302107,328766,1331595,240301r5715,-17145l1343025,206011v1905,-32385,2487,-64875,5715,-97155c1349339,102862,1352994,97555,1354455,91711v2356,-9424,3810,-19050,5715,-28575c1358265,45991,1371678,12671,1354455,11701,1086269,-3408,817252,17416,548640,17416,419479,17416,284340,11187,154305,5986,143756,4814,77566,-6878,62865,5986v-8721,7631,-3642,22889,-5715,34290c55412,49833,53991,59480,51435,68851,48265,80475,43815,91711,40005,103141v-1905,5715,-4534,11238,-5715,17145c32385,129811,30931,139437,28575,148861v-1461,5844,-4060,11353,-5715,17145c20702,173558,19050,181246,17145,188866v-1905,34290,-1455,68792,-5715,102870c9936,303691,,326026,,326026v1277,15322,-242,62381,11430,85725c23137,435164,19032,425623,40005,434611v7831,3356,,-4762,5715,xe" fillcolor="black [3213]" stroked="f" strokeweight="2pt">
                    <v:fill r:id="rId11" o:title="" color2="white [3212]" type="pattern"/>
                    <v:path arrowok="t" o:connecttype="custom" o:connectlocs="45720,434611;74295,463186;91440,468901;131445,486046;165735,503191;182880,514621;217170,526051;234315,531766;354330,526051;428625,508906;542925,503191;565785,497476;582930,491761;788670,497476;805815,503191;942975,503191;977265,491761;994410,480331;1028700,468901;1045845,463186;1085850,451756;1274445,446041;1280160,428896;1291590,348886;1297305,331741;1308735,291736;1331595,240301;1337310,223156;1343025,206011;1348740,108856;1354455,91711;1360170,63136;1354455,11701;548640,17416;154305,5986;62865,5986;57150,40276;51435,68851;40005,103141;34290,120286;28575,148861;22860,166006;17145,188866;11430,291736;0,326026;11430,411751;40005,434611;45720,434611" o:connectangles="0,0,0,0,0,0,0,0,0,0,0,0,0,0,0,0,0,0,0,0,0,0,0,0,0,0,0,0,0,0,0,0,0,0,0,0,0,0,0,0,0,0,0,0,0,0,0,0"/>
                  </v:shape>
                  <v:shape id="Поле 342" o:spid="_x0000_s1053" type="#_x0000_t202" style="position:absolute;left:11029;top:6451;width:12716;height:17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PgZcUA&#10;AADbAAAADwAAAGRycy9kb3ducmV2LnhtbESPzWrDMBCE74G8g9hCLiGRnUJI3CghFLcU35of6HGx&#10;traxtXIt1Xb79FUhkOMwM98wu8NoGtFT5yrLCuJlBII4t7riQsHl/LLYgHAeWWNjmRT8kIPDfjrZ&#10;YaLtwO/Un3whAoRdggpK79tESpeXZNAtbUscvE/bGfRBdoXUHQ4Bbhq5iqK1NFhxWCixpeeS8vr0&#10;bRSc69dipC+ZfsS/czZZdtle01qp2cN4fALhafT38K39phU8xvD/JfwAu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4+BlxQAAANsAAAAPAAAAAAAAAAAAAAAAAJgCAABkcnMv&#10;ZG93bnJldi54bWxQSwUGAAAAAAQABAD1AAAAigMAAAAA&#10;" fillcolor="white [3212]" stroked="f" strokeweight=".5pt">
                    <v:textbox inset="1mm,0,1mm,0">
                      <w:txbxContent>
                        <w:p w:rsidR="00823F55" w:rsidRPr="008E4968" w:rsidRDefault="00823F55" w:rsidP="00145A2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spellStart"/>
                          <w:r>
                            <w:rPr>
                              <w:i/>
                              <w:iCs/>
                            </w:rPr>
                            <w:t>Макроотклонения</w:t>
                          </w:r>
                          <w:proofErr w:type="spellEnd"/>
                        </w:p>
                      </w:txbxContent>
                    </v:textbox>
                  </v:shape>
                  <v:shape id="Поле 342" o:spid="_x0000_s1054" type="#_x0000_t202" style="position:absolute;left:13040;top:12350;width:9674;height:179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ejoMUA&#10;AADbAAAADwAAAGRycy9kb3ducmV2LnhtbESPT2sCMRTE74LfIbxCL1KzVSplaxTbUvDoP0p7e2ye&#10;u1s3LyGJu+u3N0LB4zAzv2Hmy940oiUfassKnscZCOLC6ppLBYf919MriBCRNTaWScGFAiwXw8Ec&#10;c2073lK7i6VIEA45KqhidLmUoajIYBhbR5y8o/UGY5K+lNpjl+CmkZMsm0mDNaeFCh19VFScdmej&#10;4K89ufP7p4+b0f6YfXcv1m1+f5R6fOhXbyAi9fEe/m+vtYLpBG5f0g+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96OgxQAAANsAAAAPAAAAAAAAAAAAAAAAAJgCAABkcnMv&#10;ZG93bnJldi54bWxQSwUGAAAAAAQABAD1AAAAigMAAAAA&#10;" fillcolor="window" stroked="f" strokeweight=".5pt">
                    <v:textbox inset="1mm,0,1mm,0">
                      <w:txbxContent>
                        <w:p w:rsidR="00823F55" w:rsidRDefault="00823F55" w:rsidP="00145A2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</w:rPr>
                            <w:t>Волнистость</w:t>
                          </w:r>
                        </w:p>
                      </w:txbxContent>
                    </v:textbox>
                  </v:shape>
                  <v:shape id="Поле 342" o:spid="_x0000_s1055" type="#_x0000_t202" style="position:absolute;left:7556;top:16649;width:11769;height:179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sGO8QA&#10;AADbAAAADwAAAGRycy9kb3ducmV2LnhtbESPT2sCMRTE70K/Q3hCL6LZVhTZGqV/KPRoVcTeHpvn&#10;7urmJSRxd/vtm4LgcZiZ3zDLdW8a0ZIPtWUFT5MMBHFhdc2lgv3uc7wAESKyxsYyKfilAOvVw2CJ&#10;ubYdf1O7jaVIEA45KqhidLmUoajIYJhYR5y8k/UGY5K+lNpjl+Cmkc9ZNpcGa04LFTp6r6i4bK9G&#10;wbm9uOvbh4+b0e6UHbqZdZufo1KPw/71BUSkPt7Dt/aXVjCdwv+X9AP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67BjvEAAAA2wAAAA8AAAAAAAAAAAAAAAAAmAIAAGRycy9k&#10;b3ducmV2LnhtbFBLBQYAAAAABAAEAPUAAACJAwAAAAA=&#10;" fillcolor="window" stroked="f" strokeweight=".5pt">
                    <v:textbox inset="1mm,0,1mm,0">
                      <w:txbxContent>
                        <w:p w:rsidR="00823F55" w:rsidRDefault="00823F55" w:rsidP="00145A2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</w:rPr>
                            <w:t>Шероховатость</w:t>
                          </w:r>
                        </w:p>
                      </w:txbxContent>
                    </v:textbox>
                  </v:shape>
                  <v:shape id="Поле 342" o:spid="_x0000_s1056" type="#_x0000_t202" style="position:absolute;left:7556;top:22646;width:13795;height:1804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KeT8UA&#10;AADbAAAADwAAAGRycy9kb3ducmV2LnhtbESPT2sCMRTE7wW/Q3hCL6Vma6uU1SjWUujRf5R6e2ye&#10;u6ubl5DE3e23bwoFj8PM/IaZL3vTiJZ8qC0reBplIIgLq2suFRz2H4+vIEJE1thYJgU/FGC5GNzN&#10;Mde24y21u1iKBOGQo4IqRpdLGYqKDIaRdcTJO1lvMCbpS6k9dgluGjnOsqk0WHNaqNDRuqLisrsa&#10;Bef24q5v7z5uHvan7KubWLc5fit1P+xXMxCR+ngL/7c/tYLnF/j7kn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Up5PxQAAANsAAAAPAAAAAAAAAAAAAAAAAJgCAABkcnMv&#10;ZG93bnJldi54bWxQSwUGAAAAAAQABAD1AAAAigMAAAAA&#10;" fillcolor="window" stroked="f" strokeweight=".5pt">
                    <v:textbox inset="1mm,0,1mm,0">
                      <w:txbxContent>
                        <w:p w:rsidR="00823F55" w:rsidRDefault="00823F55" w:rsidP="00145A2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spellStart"/>
                          <w:r>
                            <w:rPr>
                              <w:i/>
                              <w:iCs/>
                            </w:rPr>
                            <w:t>Субшероховатость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222E1E" w:rsidRPr="004772BA" w:rsidRDefault="004772BA" w:rsidP="004772BA">
      <w:pPr>
        <w:jc w:val="center"/>
        <w:rPr>
          <w:bCs/>
          <w:iCs/>
          <w:color w:val="000000"/>
          <w:szCs w:val="28"/>
        </w:rPr>
      </w:pPr>
      <w:r w:rsidRPr="004772BA">
        <w:rPr>
          <w:bCs/>
          <w:iCs/>
          <w:color w:val="000000"/>
          <w:szCs w:val="28"/>
        </w:rPr>
        <w:t>Рис. Соотношение характерных размеров отклонений топографии</w:t>
      </w:r>
    </w:p>
    <w:p w:rsidR="004772BA" w:rsidRDefault="004772BA" w:rsidP="00A7649E">
      <w:pPr>
        <w:ind w:firstLine="510"/>
        <w:jc w:val="both"/>
        <w:rPr>
          <w:bCs/>
          <w:i/>
          <w:iCs/>
          <w:color w:val="000000"/>
          <w:sz w:val="28"/>
          <w:szCs w:val="28"/>
        </w:rPr>
      </w:pPr>
    </w:p>
    <w:p w:rsidR="007E24FD" w:rsidRPr="00581FE1" w:rsidRDefault="00DF6C4A" w:rsidP="00A7649E">
      <w:pPr>
        <w:ind w:firstLine="510"/>
        <w:jc w:val="both"/>
        <w:rPr>
          <w:color w:val="000000"/>
          <w:sz w:val="28"/>
          <w:szCs w:val="28"/>
        </w:rPr>
      </w:pPr>
      <w:proofErr w:type="spellStart"/>
      <w:r w:rsidRPr="00C830A0">
        <w:rPr>
          <w:bCs/>
          <w:i/>
          <w:iCs/>
          <w:color w:val="000000"/>
          <w:sz w:val="28"/>
          <w:szCs w:val="28"/>
        </w:rPr>
        <w:t>Макрогеометрические</w:t>
      </w:r>
      <w:proofErr w:type="spellEnd"/>
      <w:r w:rsidRPr="00DF6C4A">
        <w:rPr>
          <w:color w:val="000000"/>
          <w:sz w:val="28"/>
          <w:szCs w:val="28"/>
        </w:rPr>
        <w:t xml:space="preserve"> – отклонения поверхности всей детали или больших ее участков от идеальной. </w:t>
      </w:r>
    </w:p>
    <w:p w:rsidR="007E24FD" w:rsidRPr="007E24FD" w:rsidRDefault="007E24FD" w:rsidP="00A7649E">
      <w:pPr>
        <w:ind w:firstLine="510"/>
        <w:jc w:val="both"/>
        <w:rPr>
          <w:color w:val="000000"/>
          <w:sz w:val="28"/>
          <w:szCs w:val="28"/>
        </w:rPr>
      </w:pPr>
      <w:r w:rsidRPr="009A3803">
        <w:rPr>
          <w:color w:val="000000"/>
          <w:sz w:val="28"/>
          <w:szCs w:val="26"/>
        </w:rPr>
        <w:t xml:space="preserve">Макроскопические неровности несут на себе </w:t>
      </w:r>
      <w:r w:rsidRPr="00C830A0">
        <w:rPr>
          <w:i/>
          <w:color w:val="000000"/>
          <w:sz w:val="28"/>
          <w:szCs w:val="26"/>
        </w:rPr>
        <w:t>микронеровности</w:t>
      </w:r>
      <w:r w:rsidR="00487B87">
        <w:rPr>
          <w:i/>
          <w:color w:val="000000"/>
          <w:sz w:val="28"/>
          <w:szCs w:val="26"/>
        </w:rPr>
        <w:t xml:space="preserve"> </w:t>
      </w:r>
      <w:r w:rsidR="00DF6C4A" w:rsidRPr="00DF6C4A">
        <w:rPr>
          <w:color w:val="000000"/>
          <w:sz w:val="28"/>
          <w:szCs w:val="28"/>
        </w:rPr>
        <w:t xml:space="preserve">– наличие на поверхности дефектов в виде трещин, раковин, пиков и впадин, коробления и т.д. </w:t>
      </w:r>
    </w:p>
    <w:p w:rsidR="00DF6C4A" w:rsidRPr="00DF6C4A" w:rsidRDefault="007E24FD" w:rsidP="00A7649E">
      <w:pPr>
        <w:ind w:firstLine="510"/>
        <w:jc w:val="both"/>
        <w:rPr>
          <w:color w:val="000000"/>
          <w:sz w:val="28"/>
          <w:szCs w:val="28"/>
        </w:rPr>
      </w:pPr>
      <w:r w:rsidRPr="009A3803">
        <w:rPr>
          <w:color w:val="000000"/>
          <w:sz w:val="28"/>
          <w:szCs w:val="26"/>
        </w:rPr>
        <w:t xml:space="preserve">В свою очередь микронеровности имеют </w:t>
      </w:r>
      <w:proofErr w:type="spellStart"/>
      <w:r w:rsidRPr="009A3803">
        <w:rPr>
          <w:i/>
          <w:color w:val="000000"/>
          <w:sz w:val="28"/>
          <w:szCs w:val="26"/>
        </w:rPr>
        <w:t>субшероховатость</w:t>
      </w:r>
      <w:proofErr w:type="spellEnd"/>
      <w:r w:rsidRPr="009A3803">
        <w:rPr>
          <w:color w:val="000000"/>
          <w:sz w:val="28"/>
          <w:szCs w:val="26"/>
        </w:rPr>
        <w:t xml:space="preserve"> п</w:t>
      </w:r>
      <w:r w:rsidRPr="009A3803">
        <w:rPr>
          <w:color w:val="000000"/>
          <w:sz w:val="28"/>
          <w:szCs w:val="26"/>
        </w:rPr>
        <w:t>о</w:t>
      </w:r>
      <w:r w:rsidRPr="009A3803">
        <w:rPr>
          <w:color w:val="000000"/>
          <w:sz w:val="28"/>
          <w:szCs w:val="26"/>
        </w:rPr>
        <w:t>рядка молекулярных размеров.</w:t>
      </w:r>
      <w:r>
        <w:rPr>
          <w:color w:val="000000"/>
          <w:sz w:val="28"/>
          <w:szCs w:val="26"/>
        </w:rPr>
        <w:t xml:space="preserve"> </w:t>
      </w:r>
      <w:proofErr w:type="spellStart"/>
      <w:r w:rsidR="00DF6C4A" w:rsidRPr="00C830A0">
        <w:rPr>
          <w:bCs/>
          <w:i/>
          <w:iCs/>
          <w:color w:val="000000"/>
          <w:sz w:val="28"/>
          <w:szCs w:val="28"/>
        </w:rPr>
        <w:t>Субмикрогеометрические</w:t>
      </w:r>
      <w:proofErr w:type="spellEnd"/>
      <w:r w:rsidR="00DF6C4A" w:rsidRPr="00DF6C4A">
        <w:rPr>
          <w:color w:val="000000"/>
          <w:sz w:val="28"/>
          <w:szCs w:val="28"/>
        </w:rPr>
        <w:t xml:space="preserve"> – дефекты на уровне молекулярной (атомной) структуры: дефекты кристаллич</w:t>
      </w:r>
      <w:r w:rsidR="00DF6C4A" w:rsidRPr="00DF6C4A">
        <w:rPr>
          <w:color w:val="000000"/>
          <w:sz w:val="28"/>
          <w:szCs w:val="28"/>
        </w:rPr>
        <w:t>е</w:t>
      </w:r>
      <w:r w:rsidR="00DF6C4A" w:rsidRPr="00DF6C4A">
        <w:rPr>
          <w:color w:val="000000"/>
          <w:sz w:val="28"/>
          <w:szCs w:val="28"/>
        </w:rPr>
        <w:t>ской решетки, вакансии и т.д.</w:t>
      </w:r>
    </w:p>
    <w:p w:rsidR="00EF32AF" w:rsidRDefault="00EF32AF" w:rsidP="00A7649E">
      <w:pPr>
        <w:ind w:firstLine="510"/>
        <w:jc w:val="both"/>
        <w:rPr>
          <w:b/>
          <w:color w:val="000000"/>
          <w:sz w:val="28"/>
          <w:szCs w:val="26"/>
        </w:rPr>
      </w:pPr>
    </w:p>
    <w:p w:rsidR="00EF32AF" w:rsidRDefault="00EF32AF" w:rsidP="008E0796">
      <w:pPr>
        <w:jc w:val="center"/>
        <w:rPr>
          <w:b/>
          <w:color w:val="000000"/>
          <w:sz w:val="28"/>
          <w:szCs w:val="26"/>
        </w:rPr>
      </w:pPr>
      <w:proofErr w:type="spellStart"/>
      <w:r w:rsidRPr="00EF32AF">
        <w:rPr>
          <w:b/>
          <w:color w:val="000000"/>
          <w:sz w:val="28"/>
          <w:szCs w:val="26"/>
        </w:rPr>
        <w:lastRenderedPageBreak/>
        <w:t>Макрогеометрические</w:t>
      </w:r>
      <w:proofErr w:type="spellEnd"/>
      <w:r w:rsidRPr="00EF32AF">
        <w:rPr>
          <w:b/>
          <w:color w:val="000000"/>
          <w:sz w:val="28"/>
          <w:szCs w:val="26"/>
        </w:rPr>
        <w:t xml:space="preserve"> отклонения.</w:t>
      </w:r>
    </w:p>
    <w:p w:rsidR="00EF32AF" w:rsidRPr="008E0796" w:rsidRDefault="00EF32AF" w:rsidP="00A7649E">
      <w:pPr>
        <w:ind w:firstLine="510"/>
        <w:jc w:val="both"/>
        <w:rPr>
          <w:color w:val="000000"/>
          <w:sz w:val="28"/>
          <w:szCs w:val="26"/>
        </w:rPr>
      </w:pPr>
    </w:p>
    <w:p w:rsidR="00106AD7" w:rsidRPr="009A3803" w:rsidRDefault="00106AD7" w:rsidP="00A7649E">
      <w:pPr>
        <w:ind w:firstLine="510"/>
        <w:jc w:val="both"/>
        <w:rPr>
          <w:color w:val="000000"/>
          <w:sz w:val="28"/>
          <w:szCs w:val="26"/>
        </w:rPr>
      </w:pPr>
      <w:r w:rsidRPr="009A3803">
        <w:rPr>
          <w:color w:val="000000"/>
          <w:sz w:val="28"/>
          <w:szCs w:val="26"/>
        </w:rPr>
        <w:t xml:space="preserve">Геометрическая форма, взаимное расположение поверхностей и размеры деталей машин обычно задаются чертежом и  техническими условиями. Искажение геометрической формы или  </w:t>
      </w:r>
      <w:proofErr w:type="spellStart"/>
      <w:r w:rsidRPr="003E1EEB">
        <w:rPr>
          <w:i/>
          <w:color w:val="000000"/>
          <w:sz w:val="28"/>
          <w:szCs w:val="26"/>
        </w:rPr>
        <w:t>макроотклонение</w:t>
      </w:r>
      <w:proofErr w:type="spellEnd"/>
      <w:r w:rsidRPr="009A3803">
        <w:rPr>
          <w:color w:val="000000"/>
          <w:sz w:val="28"/>
          <w:szCs w:val="26"/>
        </w:rPr>
        <w:t xml:space="preserve"> детали при ее изготовлении или эксплуатации приводит к повыше</w:t>
      </w:r>
      <w:r w:rsidRPr="009A3803">
        <w:rPr>
          <w:color w:val="000000"/>
          <w:sz w:val="28"/>
          <w:szCs w:val="26"/>
        </w:rPr>
        <w:t>н</w:t>
      </w:r>
      <w:r w:rsidRPr="009A3803">
        <w:rPr>
          <w:color w:val="000000"/>
          <w:sz w:val="28"/>
          <w:szCs w:val="26"/>
        </w:rPr>
        <w:t>ному и неравномерному изнашиванию деталей, снижает точность р</w:t>
      </w:r>
      <w:r w:rsidRPr="009A3803">
        <w:rPr>
          <w:color w:val="000000"/>
          <w:sz w:val="28"/>
          <w:szCs w:val="26"/>
        </w:rPr>
        <w:t>а</w:t>
      </w:r>
      <w:r w:rsidRPr="009A3803">
        <w:rPr>
          <w:color w:val="000000"/>
          <w:sz w:val="28"/>
          <w:szCs w:val="26"/>
        </w:rPr>
        <w:t xml:space="preserve">боты подвижных соединений, искажает характер  посадок, вызывает контактное трение, а также создает очаги </w:t>
      </w:r>
      <w:proofErr w:type="spellStart"/>
      <w:r w:rsidRPr="009A3803">
        <w:rPr>
          <w:color w:val="000000"/>
          <w:sz w:val="28"/>
          <w:szCs w:val="26"/>
        </w:rPr>
        <w:t>задиров</w:t>
      </w:r>
      <w:proofErr w:type="spellEnd"/>
      <w:r w:rsidRPr="009A3803">
        <w:rPr>
          <w:color w:val="000000"/>
          <w:sz w:val="28"/>
          <w:szCs w:val="26"/>
        </w:rPr>
        <w:t xml:space="preserve"> и неравномерное распределение напряжений в посадках с натягом. </w:t>
      </w:r>
    </w:p>
    <w:p w:rsidR="003E1EEB" w:rsidRDefault="00106AD7" w:rsidP="00A7649E">
      <w:pPr>
        <w:ind w:firstLine="510"/>
        <w:jc w:val="both"/>
        <w:rPr>
          <w:color w:val="000000"/>
          <w:sz w:val="28"/>
          <w:szCs w:val="26"/>
        </w:rPr>
      </w:pPr>
      <w:r w:rsidRPr="009A3803">
        <w:rPr>
          <w:color w:val="000000"/>
          <w:sz w:val="28"/>
          <w:szCs w:val="26"/>
        </w:rPr>
        <w:t xml:space="preserve">На практике чаще всего встречаются </w:t>
      </w:r>
      <w:r w:rsidR="003E1EEB">
        <w:rPr>
          <w:color w:val="000000"/>
          <w:sz w:val="28"/>
          <w:szCs w:val="26"/>
        </w:rPr>
        <w:t xml:space="preserve">такие </w:t>
      </w:r>
      <w:r w:rsidRPr="003E1EEB">
        <w:rPr>
          <w:i/>
          <w:color w:val="000000"/>
          <w:sz w:val="28"/>
          <w:szCs w:val="26"/>
        </w:rPr>
        <w:t xml:space="preserve">формы </w:t>
      </w:r>
      <w:proofErr w:type="spellStart"/>
      <w:r w:rsidR="003E1EEB" w:rsidRPr="003E1EEB">
        <w:rPr>
          <w:i/>
          <w:color w:val="000000"/>
          <w:sz w:val="28"/>
          <w:szCs w:val="26"/>
        </w:rPr>
        <w:t>макрогеоме</w:t>
      </w:r>
      <w:r w:rsidR="003E1EEB" w:rsidRPr="003E1EEB">
        <w:rPr>
          <w:i/>
          <w:color w:val="000000"/>
          <w:sz w:val="28"/>
          <w:szCs w:val="26"/>
        </w:rPr>
        <w:t>т</w:t>
      </w:r>
      <w:r w:rsidR="003E1EEB" w:rsidRPr="003E1EEB">
        <w:rPr>
          <w:i/>
          <w:color w:val="000000"/>
          <w:sz w:val="28"/>
          <w:szCs w:val="26"/>
        </w:rPr>
        <w:t>рических</w:t>
      </w:r>
      <w:proofErr w:type="spellEnd"/>
      <w:r w:rsidR="003E1EEB">
        <w:rPr>
          <w:color w:val="000000"/>
          <w:sz w:val="28"/>
          <w:szCs w:val="26"/>
        </w:rPr>
        <w:t xml:space="preserve"> </w:t>
      </w:r>
      <w:r w:rsidRPr="009A3803">
        <w:rPr>
          <w:color w:val="000000"/>
          <w:sz w:val="28"/>
          <w:szCs w:val="26"/>
        </w:rPr>
        <w:t>отклонени</w:t>
      </w:r>
      <w:r w:rsidR="003E1EEB">
        <w:rPr>
          <w:color w:val="000000"/>
          <w:sz w:val="28"/>
          <w:szCs w:val="26"/>
        </w:rPr>
        <w:t>й</w:t>
      </w:r>
      <w:r w:rsidRPr="009A3803">
        <w:rPr>
          <w:color w:val="000000"/>
          <w:sz w:val="28"/>
          <w:szCs w:val="26"/>
        </w:rPr>
        <w:t xml:space="preserve">  цилиндрических поверхностей</w:t>
      </w:r>
      <w:r w:rsidR="003E1EEB">
        <w:rPr>
          <w:color w:val="000000"/>
          <w:sz w:val="28"/>
          <w:szCs w:val="26"/>
        </w:rPr>
        <w:t>:</w:t>
      </w:r>
    </w:p>
    <w:p w:rsidR="003E1EEB" w:rsidRDefault="003E1EEB" w:rsidP="00A7649E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–</w:t>
      </w:r>
      <w:r w:rsidR="00106AD7" w:rsidRPr="009A3803">
        <w:rPr>
          <w:color w:val="000000"/>
          <w:sz w:val="28"/>
          <w:szCs w:val="26"/>
        </w:rPr>
        <w:t xml:space="preserve"> в продольному направлении</w:t>
      </w:r>
      <w:r>
        <w:rPr>
          <w:color w:val="000000"/>
          <w:sz w:val="28"/>
          <w:szCs w:val="26"/>
        </w:rPr>
        <w:t xml:space="preserve"> – </w:t>
      </w:r>
      <w:r>
        <w:rPr>
          <w:color w:val="000000"/>
          <w:sz w:val="28"/>
          <w:szCs w:val="28"/>
        </w:rPr>
        <w:t xml:space="preserve">выпуклость, </w:t>
      </w:r>
      <w:proofErr w:type="spellStart"/>
      <w:r>
        <w:rPr>
          <w:color w:val="000000"/>
          <w:sz w:val="28"/>
          <w:szCs w:val="28"/>
        </w:rPr>
        <w:t>седлообразность</w:t>
      </w:r>
      <w:proofErr w:type="spellEnd"/>
      <w:r>
        <w:rPr>
          <w:color w:val="000000"/>
          <w:sz w:val="28"/>
          <w:szCs w:val="28"/>
        </w:rPr>
        <w:t>, в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 xml:space="preserve">гнутость, </w:t>
      </w:r>
      <w:r w:rsidRPr="00DF6C4A">
        <w:rPr>
          <w:color w:val="000000"/>
          <w:sz w:val="28"/>
          <w:szCs w:val="28"/>
        </w:rPr>
        <w:t xml:space="preserve">конусность, </w:t>
      </w:r>
      <w:r>
        <w:rPr>
          <w:color w:val="000000"/>
          <w:sz w:val="28"/>
          <w:szCs w:val="28"/>
        </w:rPr>
        <w:t>и т.п.</w:t>
      </w:r>
      <w:r w:rsidRPr="00DF6C4A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6"/>
        </w:rPr>
        <w:t>;</w:t>
      </w:r>
    </w:p>
    <w:p w:rsidR="00106AD7" w:rsidRPr="009A3803" w:rsidRDefault="003E1EEB" w:rsidP="00A7649E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–</w:t>
      </w:r>
      <w:r w:rsidR="00106AD7" w:rsidRPr="009A3803">
        <w:rPr>
          <w:color w:val="000000"/>
          <w:sz w:val="28"/>
          <w:szCs w:val="26"/>
        </w:rPr>
        <w:t xml:space="preserve">в поперечном направлении </w:t>
      </w:r>
      <w:r>
        <w:rPr>
          <w:color w:val="000000"/>
          <w:sz w:val="28"/>
          <w:szCs w:val="26"/>
        </w:rPr>
        <w:t>– овальность, огранка и т.п.</w:t>
      </w:r>
    </w:p>
    <w:p w:rsidR="00B01C26" w:rsidRPr="009A3803" w:rsidRDefault="00B01C26" w:rsidP="00A7649E">
      <w:pPr>
        <w:ind w:firstLine="510"/>
        <w:jc w:val="both"/>
        <w:rPr>
          <w:color w:val="000000"/>
          <w:sz w:val="28"/>
          <w:szCs w:val="26"/>
        </w:rPr>
      </w:pPr>
    </w:p>
    <w:p w:rsidR="00B01C26" w:rsidRPr="009A3803" w:rsidRDefault="009E742F" w:rsidP="009E742F">
      <w:pPr>
        <w:jc w:val="center"/>
        <w:rPr>
          <w:noProof/>
          <w:color w:val="000000"/>
        </w:rPr>
      </w:pPr>
      <w:r>
        <w:rPr>
          <w:noProof/>
        </w:rPr>
        <mc:AlternateContent>
          <mc:Choice Requires="wpc">
            <w:drawing>
              <wp:inline distT="0" distB="0" distL="0" distR="0" wp14:anchorId="20DC6D95" wp14:editId="4364B4AF">
                <wp:extent cx="4531995" cy="2372996"/>
                <wp:effectExtent l="0" t="0" r="1905" b="0"/>
                <wp:docPr id="73" name="Полотно 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4" name="Группа 74"/>
                        <wpg:cNvGrpSpPr/>
                        <wpg:grpSpPr>
                          <a:xfrm>
                            <a:off x="115570" y="132716"/>
                            <a:ext cx="4390036" cy="2168525"/>
                            <a:chOff x="115570" y="132716"/>
                            <a:chExt cx="4390036" cy="2168525"/>
                          </a:xfrm>
                        </wpg:grpSpPr>
                        <wps:wsp>
                          <wps:cNvPr id="37" name="Овал 37"/>
                          <wps:cNvSpPr/>
                          <wps:spPr>
                            <a:xfrm>
                              <a:off x="2058035" y="1191895"/>
                              <a:ext cx="431800" cy="647700"/>
                            </a:xfrm>
                            <a:prstGeom prst="ellipse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Прямая соединительная линия 38"/>
                          <wps:cNvCnPr/>
                          <wps:spPr>
                            <a:xfrm>
                              <a:off x="1622427" y="415046"/>
                              <a:ext cx="128651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" name="Прямая соединительная линия 39"/>
                          <wps:cNvCnPr/>
                          <wps:spPr>
                            <a:xfrm>
                              <a:off x="1838327" y="199146"/>
                              <a:ext cx="415" cy="4318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" name="Прямая соединительная линия 40"/>
                          <wps:cNvCnPr/>
                          <wps:spPr>
                            <a:xfrm>
                              <a:off x="2701927" y="199146"/>
                              <a:ext cx="0" cy="4318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" name="Полилиния 41"/>
                          <wps:cNvSpPr/>
                          <wps:spPr>
                            <a:xfrm>
                              <a:off x="1831342" y="558556"/>
                              <a:ext cx="874800" cy="72000"/>
                            </a:xfrm>
                            <a:custGeom>
                              <a:avLst/>
                              <a:gdLst>
                                <a:gd name="connsiteX0" fmla="*/ 0 w 874395"/>
                                <a:gd name="connsiteY0" fmla="*/ 114300 h 114300"/>
                                <a:gd name="connsiteX1" fmla="*/ 445770 w 874395"/>
                                <a:gd name="connsiteY1" fmla="*/ 0 h 114300"/>
                                <a:gd name="connsiteX2" fmla="*/ 874395 w 874395"/>
                                <a:gd name="connsiteY2" fmla="*/ 114300 h 1143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874395" h="114300">
                                  <a:moveTo>
                                    <a:pt x="0" y="114300"/>
                                  </a:moveTo>
                                  <a:cubicBezTo>
                                    <a:pt x="150019" y="57150"/>
                                    <a:pt x="300038" y="0"/>
                                    <a:pt x="445770" y="0"/>
                                  </a:cubicBezTo>
                                  <a:cubicBezTo>
                                    <a:pt x="591502" y="0"/>
                                    <a:pt x="732948" y="57150"/>
                                    <a:pt x="874395" y="11430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Полилиния 42"/>
                          <wps:cNvSpPr/>
                          <wps:spPr>
                            <a:xfrm flipV="1">
                              <a:off x="1831342" y="198511"/>
                              <a:ext cx="874800" cy="72000"/>
                            </a:xfrm>
                            <a:custGeom>
                              <a:avLst/>
                              <a:gdLst>
                                <a:gd name="connsiteX0" fmla="*/ 0 w 874395"/>
                                <a:gd name="connsiteY0" fmla="*/ 114300 h 114300"/>
                                <a:gd name="connsiteX1" fmla="*/ 445770 w 874395"/>
                                <a:gd name="connsiteY1" fmla="*/ 0 h 114300"/>
                                <a:gd name="connsiteX2" fmla="*/ 874395 w 874395"/>
                                <a:gd name="connsiteY2" fmla="*/ 114300 h 1143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874395" h="114300">
                                  <a:moveTo>
                                    <a:pt x="0" y="114300"/>
                                  </a:moveTo>
                                  <a:cubicBezTo>
                                    <a:pt x="150019" y="57150"/>
                                    <a:pt x="300038" y="0"/>
                                    <a:pt x="445770" y="0"/>
                                  </a:cubicBezTo>
                                  <a:cubicBezTo>
                                    <a:pt x="591502" y="0"/>
                                    <a:pt x="732948" y="57150"/>
                                    <a:pt x="874395" y="11430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9E742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Прямая соединительная линия 43"/>
                          <wps:cNvCnPr/>
                          <wps:spPr>
                            <a:xfrm>
                              <a:off x="115570" y="414656"/>
                              <a:ext cx="128651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Прямая соединительная линия 44"/>
                          <wps:cNvCnPr/>
                          <wps:spPr>
                            <a:xfrm>
                              <a:off x="331470" y="198756"/>
                              <a:ext cx="0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" name="Прямая соединительная линия 45"/>
                          <wps:cNvCnPr/>
                          <wps:spPr>
                            <a:xfrm>
                              <a:off x="1195070" y="198756"/>
                              <a:ext cx="0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" name="Полилиния 46"/>
                          <wps:cNvSpPr/>
                          <wps:spPr>
                            <a:xfrm>
                              <a:off x="329564" y="132716"/>
                              <a:ext cx="874800" cy="72000"/>
                            </a:xfrm>
                            <a:custGeom>
                              <a:avLst/>
                              <a:gdLst>
                                <a:gd name="connsiteX0" fmla="*/ 0 w 874395"/>
                                <a:gd name="connsiteY0" fmla="*/ 114300 h 114300"/>
                                <a:gd name="connsiteX1" fmla="*/ 445770 w 874395"/>
                                <a:gd name="connsiteY1" fmla="*/ 0 h 114300"/>
                                <a:gd name="connsiteX2" fmla="*/ 874395 w 874395"/>
                                <a:gd name="connsiteY2" fmla="*/ 114300 h 1143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874395" h="114300">
                                  <a:moveTo>
                                    <a:pt x="0" y="114300"/>
                                  </a:moveTo>
                                  <a:cubicBezTo>
                                    <a:pt x="150019" y="57150"/>
                                    <a:pt x="300038" y="0"/>
                                    <a:pt x="445770" y="0"/>
                                  </a:cubicBezTo>
                                  <a:cubicBezTo>
                                    <a:pt x="591502" y="0"/>
                                    <a:pt x="732948" y="57150"/>
                                    <a:pt x="874395" y="11430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9E742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Полилиния 47"/>
                          <wps:cNvSpPr/>
                          <wps:spPr>
                            <a:xfrm flipV="1">
                              <a:off x="320675" y="630556"/>
                              <a:ext cx="874395" cy="72000"/>
                            </a:xfrm>
                            <a:custGeom>
                              <a:avLst/>
                              <a:gdLst>
                                <a:gd name="connsiteX0" fmla="*/ 0 w 874395"/>
                                <a:gd name="connsiteY0" fmla="*/ 114300 h 114300"/>
                                <a:gd name="connsiteX1" fmla="*/ 445770 w 874395"/>
                                <a:gd name="connsiteY1" fmla="*/ 0 h 114300"/>
                                <a:gd name="connsiteX2" fmla="*/ 874395 w 874395"/>
                                <a:gd name="connsiteY2" fmla="*/ 114300 h 1143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874395" h="114300">
                                  <a:moveTo>
                                    <a:pt x="0" y="114300"/>
                                  </a:moveTo>
                                  <a:cubicBezTo>
                                    <a:pt x="150019" y="57150"/>
                                    <a:pt x="300038" y="0"/>
                                    <a:pt x="445770" y="0"/>
                                  </a:cubicBezTo>
                                  <a:cubicBezTo>
                                    <a:pt x="591502" y="0"/>
                                    <a:pt x="732948" y="57150"/>
                                    <a:pt x="874395" y="11430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9E742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" name="Прямая соединительная линия 48"/>
                          <wps:cNvCnPr/>
                          <wps:spPr>
                            <a:xfrm>
                              <a:off x="3455353" y="207573"/>
                              <a:ext cx="0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" name="Прямая соединительная линия 49"/>
                          <wps:cNvCnPr/>
                          <wps:spPr>
                            <a:xfrm>
                              <a:off x="4318953" y="207573"/>
                              <a:ext cx="0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Полилиния 50"/>
                          <wps:cNvSpPr/>
                          <wps:spPr>
                            <a:xfrm>
                              <a:off x="3450921" y="135573"/>
                              <a:ext cx="874395" cy="72000"/>
                            </a:xfrm>
                            <a:custGeom>
                              <a:avLst/>
                              <a:gdLst>
                                <a:gd name="connsiteX0" fmla="*/ 0 w 874395"/>
                                <a:gd name="connsiteY0" fmla="*/ 114300 h 114300"/>
                                <a:gd name="connsiteX1" fmla="*/ 445770 w 874395"/>
                                <a:gd name="connsiteY1" fmla="*/ 0 h 114300"/>
                                <a:gd name="connsiteX2" fmla="*/ 874395 w 874395"/>
                                <a:gd name="connsiteY2" fmla="*/ 114300 h 1143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874395" h="114300">
                                  <a:moveTo>
                                    <a:pt x="0" y="114300"/>
                                  </a:moveTo>
                                  <a:cubicBezTo>
                                    <a:pt x="150019" y="57150"/>
                                    <a:pt x="300038" y="0"/>
                                    <a:pt x="445770" y="0"/>
                                  </a:cubicBezTo>
                                  <a:cubicBezTo>
                                    <a:pt x="591502" y="0"/>
                                    <a:pt x="732948" y="57150"/>
                                    <a:pt x="874395" y="11430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9E742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Полилиния 51"/>
                          <wps:cNvSpPr/>
                          <wps:spPr>
                            <a:xfrm>
                              <a:off x="3453447" y="571428"/>
                              <a:ext cx="874800" cy="72000"/>
                            </a:xfrm>
                            <a:custGeom>
                              <a:avLst/>
                              <a:gdLst>
                                <a:gd name="connsiteX0" fmla="*/ 0 w 874395"/>
                                <a:gd name="connsiteY0" fmla="*/ 114300 h 114300"/>
                                <a:gd name="connsiteX1" fmla="*/ 445770 w 874395"/>
                                <a:gd name="connsiteY1" fmla="*/ 0 h 114300"/>
                                <a:gd name="connsiteX2" fmla="*/ 874395 w 874395"/>
                                <a:gd name="connsiteY2" fmla="*/ 114300 h 1143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874395" h="114300">
                                  <a:moveTo>
                                    <a:pt x="0" y="114300"/>
                                  </a:moveTo>
                                  <a:cubicBezTo>
                                    <a:pt x="150019" y="57150"/>
                                    <a:pt x="300038" y="0"/>
                                    <a:pt x="445770" y="0"/>
                                  </a:cubicBezTo>
                                  <a:cubicBezTo>
                                    <a:pt x="591502" y="0"/>
                                    <a:pt x="732948" y="57150"/>
                                    <a:pt x="874395" y="11430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9E742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" name="Полилиния 52"/>
                          <wps:cNvSpPr/>
                          <wps:spPr>
                            <a:xfrm>
                              <a:off x="3209606" y="362513"/>
                              <a:ext cx="1296000" cy="108000"/>
                            </a:xfrm>
                            <a:custGeom>
                              <a:avLst/>
                              <a:gdLst>
                                <a:gd name="connsiteX0" fmla="*/ 0 w 874395"/>
                                <a:gd name="connsiteY0" fmla="*/ 114300 h 114300"/>
                                <a:gd name="connsiteX1" fmla="*/ 445770 w 874395"/>
                                <a:gd name="connsiteY1" fmla="*/ 0 h 114300"/>
                                <a:gd name="connsiteX2" fmla="*/ 874395 w 874395"/>
                                <a:gd name="connsiteY2" fmla="*/ 114300 h 1143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874395" h="114300">
                                  <a:moveTo>
                                    <a:pt x="0" y="114300"/>
                                  </a:moveTo>
                                  <a:cubicBezTo>
                                    <a:pt x="150019" y="57150"/>
                                    <a:pt x="300038" y="0"/>
                                    <a:pt x="445770" y="0"/>
                                  </a:cubicBezTo>
                                  <a:cubicBezTo>
                                    <a:pt x="591502" y="0"/>
                                    <a:pt x="732948" y="57150"/>
                                    <a:pt x="874395" y="11430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9E742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" name="Прямая соединительная линия 53"/>
                          <wps:cNvCnPr/>
                          <wps:spPr>
                            <a:xfrm>
                              <a:off x="115570" y="1516380"/>
                              <a:ext cx="128651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Прямая соединительная линия 54"/>
                          <wps:cNvCnPr/>
                          <wps:spPr>
                            <a:xfrm>
                              <a:off x="331470" y="1311910"/>
                              <a:ext cx="0" cy="39179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Прямая соединительная линия 55"/>
                          <wps:cNvCnPr/>
                          <wps:spPr>
                            <a:xfrm>
                              <a:off x="1195070" y="1426845"/>
                              <a:ext cx="0" cy="20891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Прямая соединительная линия 56"/>
                          <wps:cNvCnPr/>
                          <wps:spPr>
                            <a:xfrm>
                              <a:off x="331470" y="1311910"/>
                              <a:ext cx="863600" cy="11493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Прямая соединительная линия 57"/>
                          <wps:cNvCnPr/>
                          <wps:spPr>
                            <a:xfrm flipV="1">
                              <a:off x="320675" y="1635760"/>
                              <a:ext cx="874395" cy="6794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Прямая соединительная линия 58"/>
                          <wps:cNvCnPr/>
                          <wps:spPr>
                            <a:xfrm>
                              <a:off x="2273935" y="1072833"/>
                              <a:ext cx="0" cy="863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" name="Прямая соединительная линия 59"/>
                          <wps:cNvCnPr/>
                          <wps:spPr>
                            <a:xfrm>
                              <a:off x="1950085" y="1511618"/>
                              <a:ext cx="6477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Овал 60"/>
                          <wps:cNvSpPr/>
                          <wps:spPr>
                            <a:xfrm>
                              <a:off x="3561397" y="1196974"/>
                              <a:ext cx="648000" cy="647700"/>
                            </a:xfrm>
                            <a:prstGeom prst="ellipse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9E742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Прямая соединительная линия 61"/>
                          <wps:cNvCnPr/>
                          <wps:spPr>
                            <a:xfrm>
                              <a:off x="3885247" y="1078229"/>
                              <a:ext cx="0" cy="8636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Прямая соединительная линия 62"/>
                          <wps:cNvCnPr/>
                          <wps:spPr>
                            <a:xfrm>
                              <a:off x="3453447" y="1517014"/>
                              <a:ext cx="8636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" name="Прямая соединительная линия 63"/>
                          <wps:cNvCnPr/>
                          <wps:spPr>
                            <a:xfrm>
                              <a:off x="3745230" y="1235392"/>
                              <a:ext cx="2880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" name="Прямая соединительная линия 64"/>
                          <wps:cNvCnPr/>
                          <wps:spPr>
                            <a:xfrm>
                              <a:off x="3745574" y="1804352"/>
                              <a:ext cx="2880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" name="Прямая соединительная линия 65"/>
                          <wps:cNvCnPr/>
                          <wps:spPr>
                            <a:xfrm rot="16200000">
                              <a:off x="4032885" y="1516525"/>
                              <a:ext cx="2880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" name="Прямая соединительная линия 66"/>
                          <wps:cNvCnPr/>
                          <wps:spPr>
                            <a:xfrm rot="16200000">
                              <a:off x="3446145" y="1516697"/>
                              <a:ext cx="2880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" name="Поле 67"/>
                          <wps:cNvSpPr txBox="1"/>
                          <wps:spPr>
                            <a:xfrm>
                              <a:off x="628419" y="789233"/>
                              <a:ext cx="266065" cy="2836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Pr="002C1E6A" w:rsidRDefault="00823F55" w:rsidP="009E742F">
                                <w:pPr>
                                  <w:rPr>
                                    <w:i/>
                                  </w:rPr>
                                </w:pPr>
                                <w:r w:rsidRPr="002C1E6A">
                                  <w:rPr>
                                    <w:i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" name="Поле 20"/>
                          <wps:cNvSpPr txBox="1"/>
                          <wps:spPr>
                            <a:xfrm>
                              <a:off x="2136160" y="785423"/>
                              <a:ext cx="267335" cy="28321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Pr="002C1E6A" w:rsidRDefault="00823F55" w:rsidP="009E742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i/>
                                  </w:rPr>
                                </w:pPr>
                                <w:r w:rsidRPr="002C1E6A">
                                  <w:rPr>
                                    <w:i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9" name="Поле 20"/>
                          <wps:cNvSpPr txBox="1"/>
                          <wps:spPr>
                            <a:xfrm>
                              <a:off x="3777669" y="774628"/>
                              <a:ext cx="255905" cy="28321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Default="00823F55" w:rsidP="009E742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" name="Поле 20"/>
                          <wps:cNvSpPr txBox="1"/>
                          <wps:spPr>
                            <a:xfrm>
                              <a:off x="648335" y="2018031"/>
                              <a:ext cx="248920" cy="28321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Default="00823F55" w:rsidP="009E742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г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" name="Поле 20"/>
                          <wps:cNvSpPr txBox="1"/>
                          <wps:spPr>
                            <a:xfrm>
                              <a:off x="2156460" y="2014221"/>
                              <a:ext cx="266700" cy="28321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Default="00823F55" w:rsidP="009E742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д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" name="Поле 20"/>
                          <wps:cNvSpPr txBox="1"/>
                          <wps:spPr>
                            <a:xfrm>
                              <a:off x="3797935" y="2003426"/>
                              <a:ext cx="255905" cy="28321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Default="00823F55" w:rsidP="009E742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е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73" o:spid="_x0000_s1057" editas="canvas" style="width:356.85pt;height:186.85pt;mso-position-horizontal-relative:char;mso-position-vertical-relative:line" coordsize="45319,237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">
                <v:shape id="_x0000_s1058" type="#_x0000_t75" style="position:absolute;width:45319;height:23729;visibility:visible;mso-wrap-style:square">
                  <v:fill o:detectmouseclick="t"/>
                  <v:path o:connecttype="none"/>
                </v:shape>
                <v:group id="Группа 74" o:spid="_x0000_s1059" style="position:absolute;left:1155;top:1327;width:43901;height:21685" coordorigin="1155,1327" coordsize="43900,216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oval id="Овал 37" o:spid="_x0000_s1060" style="position:absolute;left:20580;top:11918;width:4318;height:6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L+tsQA&#10;AADbAAAADwAAAGRycy9kb3ducmV2LnhtbESPQYvCMBSE78L+h/CEvYimKqhUo6yCIIsXXRGPz+bZ&#10;FpuXksTa/fcbQdjjMDPfMItVayrRkPOlZQXDQQKCOLO65FzB6Wfbn4HwAVljZZkU/JKH1fKjs8BU&#10;2ycfqDmGXEQI+xQVFCHUqZQ+K8igH9iaOHo36wyGKF0utcNnhJtKjpJkIg2WHBcKrGlTUHY/PoyC&#10;3Xh2Wff2o/JxPQ/XeP6WbnpolPrstl9zEIHa8B9+t3dawXgKr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C/rbEAAAA2wAAAA8AAAAAAAAAAAAAAAAAmAIAAGRycy9k&#10;b3ducmV2LnhtbFBLBQYAAAAABAAEAPUAAACJAwAAAAA=&#10;" fillcolor="black [3213]" strokecolor="black [3213]" strokeweight="1.5pt">
                    <v:fill r:id="rId10" o:title="" color2="white [3212]" type="pattern"/>
                  </v:oval>
                  <v:line id="Прямая соединительная линия 38" o:spid="_x0000_s1061" style="position:absolute;visibility:visible;mso-wrap-style:square" from="16224,4150" to="29089,4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1mVV78AAADbAAAADwAAAGRycy9kb3ducmV2LnhtbERPTYvCMBC9L/gfwgh7W1MVxK1GUVlX&#10;8WbXg8exGZtiMylNVtt/bw6Cx8f7ni9bW4k7Nb50rGA4SEAQ506XXCg4/W2/piB8QNZYOSYFHXlY&#10;Lnofc0y1e/CR7lkoRAxhn6ICE0KdSulzQxb9wNXEkbu6xmKIsCmkbvARw20lR0kykRZLjg0Ga9oY&#10;ym/Zv1XwvTbnn8shy478m7Rltemk3XVKffbb1QxEoDa8xS/3XisYx7HxS/wBcvE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1mVV78AAADbAAAADwAAAAAAAAAAAAAAAACh&#10;AgAAZHJzL2Rvd25yZXYueG1sUEsFBgAAAAAEAAQA+QAAAI0DAAAAAA==&#10;" strokecolor="black [3213]">
                    <v:stroke dashstyle="longDashDot"/>
                  </v:line>
                  <v:line id="Прямая соединительная линия 39" o:spid="_x0000_s1062" style="position:absolute;visibility:visible;mso-wrap-style:square" from="18383,1991" to="18387,6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oIgcIAAADbAAAADwAAAGRycy9kb3ducmV2LnhtbESPQWsCMRSE7wX/Q3iCt5pVodTVKCpo&#10;e+2qB2+PzXOzuHlZkqy7/fdNodDjMDPfMOvtYBvxJB9qxwpm0wwEcel0zZWCy/n4+g4iRGSNjWNS&#10;8E0BtpvRyxpz7Xr+omcRK5EgHHJUYGJscylDachimLqWOHl35y3GJH0ltcc+wW0j51n2Ji3WnBYM&#10;tnQwVD6Kziq4dfvoP85y1xfD4WTmx6bs3FWpyXjYrUBEGuJ/+K/9qRUslvD7Jf0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1oIgcIAAADbAAAADwAAAAAAAAAAAAAA&#10;AAChAgAAZHJzL2Rvd25yZXYueG1sUEsFBgAAAAAEAAQA+QAAAJADAAAAAA==&#10;" strokecolor="black [3213]" strokeweight="1.5pt"/>
                  <v:line id="Прямая соединительная линия 40" o:spid="_x0000_s1063" style="position:absolute;visibility:visible;mso-wrap-style:square" from="27019,1991" to="27019,6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SYb4AAADbAAAADwAAAGRycy9kb3ducmV2LnhtbERPTYvCMBC9C/sfwix401QRka5RVHDX&#10;q3X3sLehGZtiMylJauu/NwfB4+N9r7eDbcSdfKgdK5hNMxDEpdM1Vwp+L8fJCkSIyBobx6TgQQG2&#10;m4/RGnPtej7TvYiVSCEcclRgYmxzKUNpyGKYupY4cVfnLcYEfSW1xz6F20bOs2wpLdacGgy2dDBU&#10;3orOKvjv9tH/XOSuL4bDt5kfm7Jzf0qNP4fdF4hIQ3yLX+6TVrBI69OX9APk5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aZtJhvgAAANsAAAAPAAAAAAAAAAAAAAAAAKEC&#10;AABkcnMvZG93bnJldi54bWxQSwUGAAAAAAQABAD5AAAAjAMAAAAA&#10;" strokecolor="black [3213]" strokeweight="1.5pt"/>
                  <v:shape id="Полилиния 41" o:spid="_x0000_s1064" style="position:absolute;left:18313;top:5585;width:8748;height:720;visibility:visible;mso-wrap-style:square;v-text-anchor:middle" coordsize="874395,114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c0M8IA&#10;AADbAAAADwAAAGRycy9kb3ducmV2LnhtbESPQWsCMRSE74L/ITyhN80qInU1igpK6a3aisdH8txd&#10;3LwsSXTXf98IhR6HmfmGWa47W4sH+VA5VjAeZSCItTMVFwq+T/vhO4gQkQ3WjknBkwKsV/3eEnPj&#10;Wv6ixzEWIkE45KigjLHJpQy6JIth5Bri5F2dtxiT9IU0HtsEt7WcZNlMWqw4LZTY0K4kfTverYKf&#10;s29pqrdy/5zrS1cf4ue9nSv1Nug2CxCRuvgf/mt/GAXTMby+pB8g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FzQzwgAAANsAAAAPAAAAAAAAAAAAAAAAAJgCAABkcnMvZG93&#10;bnJldi54bWxQSwUGAAAAAAQABAD1AAAAhwMAAAAA&#10;" path="m,114300c150019,57150,300038,,445770,,591502,,732948,57150,874395,114300e" filled="f" strokecolor="black [3213]" strokeweight="1.5pt">
                    <v:path arrowok="t" o:connecttype="custom" o:connectlocs="0,72000;445976,0;874800,72000" o:connectangles="0,0,0"/>
                  </v:shape>
                  <v:shape id="Полилиния 42" o:spid="_x0000_s1065" style="position:absolute;left:18313;top:1985;width:8748;height:720;flip:y;visibility:visible;mso-wrap-style:square;v-text-anchor:middle" coordsize="874395,1143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D9U8QA&#10;AADbAAAADwAAAGRycy9kb3ducmV2LnhtbESPUWvCQBCE3wv+h2OFvtWLUoqknlIUi6WUohb1cclt&#10;k8PcXshtY/z3vULBx2FmvmFmi97XqqM2usAGxqMMFHERrOPSwNd+/TAFFQXZYh2YDFwpwmI+uJth&#10;bsOFt9TtpFQJwjFHA5VIk2sdi4o8xlFoiJP3HVqPkmRbatviJcF9rSdZ9qQ9Ok4LFTa0rKg47368&#10;AXdaHd3n20dx8NfzK546mb5vxJj7Yf/yDEqol1v4v72xBh4n8Pcl/QA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g/VPEAAAA2wAAAA8AAAAAAAAAAAAAAAAAmAIAAGRycy9k&#10;b3ducmV2LnhtbFBLBQYAAAAABAAEAPUAAACJAwAAAAA=&#10;" adj="-11796480,,5400" path="m,114300c150019,57150,300038,,445770,,591502,,732948,57150,874395,114300e" filled="f" strokecolor="black [3213]" strokeweight="1.5pt">
                    <v:stroke joinstyle="miter"/>
                    <v:formulas/>
                    <v:path arrowok="t" o:connecttype="custom" o:connectlocs="0,72000;445976,0;874800,72000" o:connectangles="0,0,0" textboxrect="0,0,874395,114300"/>
                    <v:textbox>
                      <w:txbxContent>
                        <w:p w:rsidR="00823F55" w:rsidRDefault="00823F55" w:rsidP="009E742F"/>
                      </w:txbxContent>
                    </v:textbox>
                  </v:shape>
                  <v:line id="Прямая соединительная линия 43" o:spid="_x0000_s1066" style="position:absolute;visibility:visible;mso-wrap-style:square" from="1155,4146" to="14020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FCbsMAAADbAAAADwAAAGRycy9kb3ducmV2LnhtbESPQWvCQBSE74L/YXmCN920FimpawhK&#10;oQcrNIb2+sg+s6HZtyG7TeK/7xaEHoeZ+YbZZZNtxUC9bxwreFgnIIgrpxuuFZSX19UzCB+QNbaO&#10;ScGNPGT7+WyHqXYjf9BQhFpECPsUFZgQulRKXxmy6NeuI47e1fUWQ5R9LXWPY4TbVj4myVZabDgu&#10;GOzoYKj6Ln5spAyN+aztdCo78/Xebl1+Pl5HpZaLKX8BEWgK/+F7+00reNrA35f4A+T+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BQm7DAAAA2wAAAA8AAAAAAAAAAAAA&#10;AAAAoQIAAGRycy9kb3ducmV2LnhtbFBLBQYAAAAABAAEAPkAAACRAwAAAAA=&#10;" strokecolor="windowText">
                    <v:stroke dashstyle="longDashDot"/>
                  </v:line>
                  <v:line id="Прямая соединительная линия 44" o:spid="_x0000_s1067" style="position:absolute;visibility:visible;mso-wrap-style:square" from="3314,1987" to="3314,6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Tic8UAAADbAAAADwAAAGRycy9kb3ducmV2LnhtbESPzWrDMBCE74G+g9hCb7Wc4ubHiWLc&#10;0oRCoFAn5LxYG9vEWhlLjd23jwqFHIeZ+YZZZ6NpxZV611hWMI1iEMSl1Q1XCo6H7fMChPPIGlvL&#10;pOCXHGSbh8kaU20H/qZr4SsRIOxSVFB736VSurImgy6yHXHwzrY36IPsK6l7HALctPIljmfSYMNh&#10;ocaO3msqL8WPUfBq3ub74bBbzvKPuSF/mi6+8q1ST49jvgLhafT38H/7UytIEvj7En6A3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Tic8UAAADbAAAADwAAAAAAAAAA&#10;AAAAAAChAgAAZHJzL2Rvd25yZXYueG1sUEsFBgAAAAAEAAQA+QAAAJMDAAAAAA==&#10;" strokecolor="windowText" strokeweight="1.5pt"/>
                  <v:line id="Прямая соединительная линия 45" o:spid="_x0000_s1068" style="position:absolute;visibility:visible;mso-wrap-style:square" from="11950,1987" to="11950,6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hH6MQAAADbAAAADwAAAGRycy9kb3ducmV2LnhtbESPQWvCQBSE70L/w/IKvZmNpVEbXUNa&#10;tAhCobF4fmRfk9Ds25Ddmvjvu4LgcZiZb5h1NppWnKl3jWUFsygGQVxa3XCl4Pu4my5BOI+ssbVM&#10;Ci7kINs8TNaYajvwF50LX4kAYZeigtr7LpXSlTUZdJHtiIP3Y3uDPsi+krrHIcBNK5/jeC4NNhwW&#10;auzovabyt/gzChLztjgMx4/Xeb5dGPKn2fIz3yn19DjmKxCeRn8P39p7reAlgeuX8APk5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eEfoxAAAANsAAAAPAAAAAAAAAAAA&#10;AAAAAKECAABkcnMvZG93bnJldi54bWxQSwUGAAAAAAQABAD5AAAAkgMAAAAA&#10;" strokecolor="windowText" strokeweight="1.5pt"/>
                  <v:shape id="Полилиния 46" o:spid="_x0000_s1069" style="position:absolute;left:3295;top:1327;width:8748;height:720;visibility:visible;mso-wrap-style:square;v-text-anchor:middle" coordsize="874395,1143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keA8IA&#10;AADbAAAADwAAAGRycy9kb3ducmV2LnhtbESPQYvCMBSE78L+h/AW9qbpuirSNcoqCBa8WMXzo3nb&#10;hjYvpYla/70RBI/DzHzDLFa9bcSVOm8cK/geJSCIC6cNlwpOx+1wDsIHZI2NY1JwJw+r5cdggal2&#10;Nz7QNQ+liBD2KSqoQmhTKX1RkUU/ci1x9P5dZzFE2ZVSd3iLcNvIcZLMpEXDcaHCljYVFXV+sQq2&#10;55/zOs/aer/bG3Ocyjrrs1qpr8/+7xdEoD68w6/2TiuYzOD5Jf4A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aR4DwgAAANsAAAAPAAAAAAAAAAAAAAAAAJgCAABkcnMvZG93&#10;bnJldi54bWxQSwUGAAAAAAQABAD1AAAAhwMAAAAA&#10;" adj="-11796480,,5400" path="m,114300c150019,57150,300038,,445770,,591502,,732948,57150,874395,114300e" filled="f" strokecolor="windowText" strokeweight="1.5pt">
                    <v:stroke joinstyle="miter"/>
                    <v:formulas/>
                    <v:path arrowok="t" o:connecttype="custom" o:connectlocs="0,72000;445976,0;874800,72000" o:connectangles="0,0,0" textboxrect="0,0,874395,114300"/>
                    <v:textbox>
                      <w:txbxContent>
                        <w:p w:rsidR="00823F55" w:rsidRDefault="00823F55" w:rsidP="009E742F"/>
                      </w:txbxContent>
                    </v:textbox>
                  </v:shape>
                  <v:shape id="Полилиния 47" o:spid="_x0000_s1070" style="position:absolute;left:3206;top:6305;width:8744;height:720;flip:y;visibility:visible;mso-wrap-style:square;v-text-anchor:middle" coordsize="874395,1143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QgysMA&#10;AADbAAAADwAAAGRycy9kb3ducmV2LnhtbESPUWvCMBSF3wf7D+EOfJvppkypxrIVBV82tPoDrs1d&#10;W9bclCRq/PdmMNjj4ZzzHc6yiKYXF3K+s6zgZZyBIK6t7rhRcDxsnucgfEDW2FsmBTfyUKweH5aY&#10;a3vlPV2q0IgEYZ+jgjaEIZfS1y0Z9GM7ECfv2zqDIUnXSO3wmuCml69Z9iYNdpwWWhyobKn+qc5G&#10;gT/f1pmp5v7rM55cGSabj13slRo9xfcFiEAx/If/2lutYDqD3y/pB8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eQgysMAAADbAAAADwAAAAAAAAAAAAAAAACYAgAAZHJzL2Rv&#10;d25yZXYueG1sUEsFBgAAAAAEAAQA9QAAAIgDAAAAAA==&#10;" adj="-11796480,,5400" path="m,114300c150019,57150,300038,,445770,,591502,,732948,57150,874395,114300e" filled="f" strokecolor="windowText" strokeweight="1.5pt">
                    <v:stroke joinstyle="miter"/>
                    <v:formulas/>
                    <v:path arrowok="t" o:connecttype="custom" o:connectlocs="0,72000;445770,0;874395,72000" o:connectangles="0,0,0" textboxrect="0,0,874395,114300"/>
                    <v:textbox>
                      <w:txbxContent>
                        <w:p w:rsidR="00823F55" w:rsidRDefault="00823F55" w:rsidP="009E742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48" o:spid="_x0000_s1071" style="position:absolute;visibility:visible;mso-wrap-style:square" from="34553,2075" to="34553,6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nodsAAAADbAAAADwAAAGRycy9kb3ducmV2LnhtbERPTYvCMBC9C/6HMII3TZXVajVKXXQR&#10;hIVV8Tw0s23ZZlKaaOu/N4cFj4/3vd52phIPalxpWcFkHIEgzqwuOVdwvRxGCxDOI2usLJOCJznY&#10;bvq9NSbatvxDj7PPRQhhl6CCwvs6kdJlBRl0Y1sTB+7XNgZ9gE0udYNtCDeVnEbRXBosOTQUWNNn&#10;Qdnf+W4UzMwuPrWXr+U83ceG/G2y+E4PSg0HXboC4anzb/G/+6gVfISx4Uv4AXLz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F56HbAAAAA2wAAAA8AAAAAAAAAAAAAAAAA&#10;oQIAAGRycy9kb3ducmV2LnhtbFBLBQYAAAAABAAEAPkAAACOAwAAAAA=&#10;" strokecolor="windowText" strokeweight="1.5pt"/>
                  <v:line id="Прямая соединительная линия 49" o:spid="_x0000_s1072" style="position:absolute;visibility:visible;mso-wrap-style:square" from="43189,2075" to="43189,6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VN7cQAAADbAAAADwAAAGRycy9kb3ducmV2LnhtbESPQWvCQBSE74X+h+UVetONpZoYXSUt&#10;pghCoVp6fmSfSWj2bciuSfz3XUHocZiZb5j1djSN6KlztWUFs2kEgriwuuZSwfcpnyQgnEfW2Fgm&#10;BVdysN08Pqwx1XbgL+qPvhQBwi5FBZX3bSqlKyoy6Ka2JQ7e2XYGfZBdKXWHQ4CbRr5E0UIarDks&#10;VNjSe0XF7/FiFMzNW3wYTh/LRbaLDfmfWfKZ5Uo9P43ZCoSn0f+H7+29VvC6hNuX8APk5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NU3txAAAANsAAAAPAAAAAAAAAAAA&#10;AAAAAKECAABkcnMvZG93bnJldi54bWxQSwUGAAAAAAQABAD5AAAAkgMAAAAA&#10;" strokecolor="windowText" strokeweight="1.5pt"/>
                  <v:shape id="Полилиния 50" o:spid="_x0000_s1073" style="position:absolute;left:34509;top:1355;width:8744;height:720;visibility:visible;mso-wrap-style:square;v-text-anchor:middle" coordsize="874395,1143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W1Mb8A&#10;AADbAAAADwAAAGRycy9kb3ducmV2LnhtbERPTYvCMBC9C/sfwizsTVNdFOmairtQsODFKp6HZrYN&#10;bSaliVr/vTkIHh/ve7MdbSduNHjjWMF8loAgrpw2XCs4n/LpGoQPyBo7x6TgQR622cdkg6l2dz7S&#10;rQy1iCHsU1TQhNCnUvqqIYt+5nriyP27wWKIcKilHvAew20nF0mykhYNx4YGe/prqGrLq1WQX74v&#10;v2XRt4f9wZjTUrbFWLRKfX2Oux8QgcbwFr/ce61gGdfHL/EHyOw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LFbUxvwAAANsAAAAPAAAAAAAAAAAAAAAAAJgCAABkcnMvZG93bnJl&#10;di54bWxQSwUGAAAAAAQABAD1AAAAhAMAAAAA&#10;" adj="-11796480,,5400" path="m,114300c150019,57150,300038,,445770,,591502,,732948,57150,874395,114300e" filled="f" strokecolor="windowText" strokeweight="1.5pt">
                    <v:stroke joinstyle="miter"/>
                    <v:formulas/>
                    <v:path arrowok="t" o:connecttype="custom" o:connectlocs="0,72000;445770,0;874395,72000" o:connectangles="0,0,0" textboxrect="0,0,874395,114300"/>
                    <v:textbox>
                      <w:txbxContent>
                        <w:p w:rsidR="00823F55" w:rsidRDefault="00823F55" w:rsidP="009E742F"/>
                      </w:txbxContent>
                    </v:textbox>
                  </v:shape>
                  <v:shape id="Полилиния 51" o:spid="_x0000_s1074" style="position:absolute;left:34534;top:5714;width:8748;height:720;visibility:visible;mso-wrap-style:square;v-text-anchor:middle" coordsize="874395,1143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kQqsEA&#10;AADbAAAADwAAAGRycy9kb3ducmV2LnhtbESPQYvCMBSE7wv+h/AEb2vqirJUo+iCYMGLdfH8aJ5t&#10;aPNSmqj13xtB8DjMzDfMct3bRtyo88axgsk4AUFcOG24VPB/2n3/gvABWWPjmBQ8yMN6NfhaYqrd&#10;nY90y0MpIoR9igqqENpUSl9UZNGPXUscvYvrLIYou1LqDu8Rbhv5kyRzadFwXKiwpb+Kijq/WgW7&#10;8/S8zbO2PuwPxpxmss76rFZqNOw3CxCB+vAJv9t7rWA2gdeX+APk6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RZEKrBAAAA2wAAAA8AAAAAAAAAAAAAAAAAmAIAAGRycy9kb3du&#10;cmV2LnhtbFBLBQYAAAAABAAEAPUAAACGAwAAAAA=&#10;" adj="-11796480,,5400" path="m,114300c150019,57150,300038,,445770,,591502,,732948,57150,874395,114300e" filled="f" strokecolor="windowText" strokeweight="1.5pt">
                    <v:stroke joinstyle="miter"/>
                    <v:formulas/>
                    <v:path arrowok="t" o:connecttype="custom" o:connectlocs="0,72000;445976,0;874800,72000" o:connectangles="0,0,0" textboxrect="0,0,874395,114300"/>
                    <v:textbox>
                      <w:txbxContent>
                        <w:p w:rsidR="00823F55" w:rsidRDefault="00823F55" w:rsidP="009E742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shape>
                  <v:shape id="Полилиния 52" o:spid="_x0000_s1075" style="position:absolute;left:32096;top:3625;width:12960;height:1080;visibility:visible;mso-wrap-style:square;v-text-anchor:middle" coordsize="874395,1143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ZSW8QA&#10;AADbAAAADwAAAGRycy9kb3ducmV2LnhtbESPT2vCQBTE7wW/w/KE3uqmKZUSXaUKgdIeRFvB4zP7&#10;8gd334bsmqTfvisIPQ4z8xtmuR6tET11vnGs4HmWgCAunG64UvDznT+9gfABWaNxTAp+ycN6NXlY&#10;YqbdwHvqD6ESEcI+QwV1CG0mpS9qsuhnriWOXuk6iyHKrpK6wyHCrZFpksylxYbjQo0tbWsqLoer&#10;VXDefB53Rp74ZfzSm+SI+a4sjVKP0/F9ASLQGP7D9/aHVvCawu1L/AF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GUlvEAAAA2wAAAA8AAAAAAAAAAAAAAAAAmAIAAGRycy9k&#10;b3ducmV2LnhtbFBLBQYAAAAABAAEAPUAAACJAwAAAAA=&#10;" adj="-11796480,,5400" path="m,114300c150019,57150,300038,,445770,,591502,,732948,57150,874395,114300e" filled="f" strokecolor="windowText">
                    <v:stroke dashstyle="longDashDot" joinstyle="miter"/>
                    <v:formulas/>
                    <v:path arrowok="t" o:connecttype="custom" o:connectlocs="0,108000;660706,0;1296000,108000" o:connectangles="0,0,0" textboxrect="0,0,874395,114300"/>
                    <v:textbox>
                      <w:txbxContent>
                        <w:p w:rsidR="00823F55" w:rsidRDefault="00823F55" w:rsidP="009E742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53" o:spid="_x0000_s1076" style="position:absolute;visibility:visible;mso-wrap-style:square" from="1155,15163" to="14020,15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jUs8MAAADbAAAADwAAAGRycy9kb3ducmV2LnhtbESPQWvCQBSE74L/YXmCN920UimpawhK&#10;oQcrNIb2+sg+s6HZtyG7TeK/7xaEHoeZ+YbZZZNtxUC9bxwreFgnIIgrpxuuFZSX19UzCB+QNbaO&#10;ScGNPGT7+WyHqXYjf9BQhFpECPsUFZgQulRKXxmy6NeuI47e1fUWQ5R9LXWPY4TbVj4myVZabDgu&#10;GOzoYKj6Ln5spAyN+aztdCo78/Xebl1+Pl5HpZaLKX8BEWgK/+F7+00reNrA35f4A+T+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Y1LPDAAAA2wAAAA8AAAAAAAAAAAAA&#10;AAAAoQIAAGRycy9kb3ducmV2LnhtbFBLBQYAAAAABAAEAPkAAACRAwAAAAA=&#10;" strokecolor="windowText">
                    <v:stroke dashstyle="longDashDot"/>
                  </v:line>
                  <v:line id="Прямая соединительная линия 54" o:spid="_x0000_s1077" style="position:absolute;visibility:visible;mso-wrap-style:square" from="3314,13119" to="3314,17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RCv8IAAADbAAAADwAAAGRycy9kb3ducmV2LnhtbESPQWsCMRSE7wX/Q3iCt5pVbJHVKCpo&#10;e+2qB2+PzXOzuHlZkqy7/fdNodDjMDPfMOvtYBvxJB9qxwpm0wwEcel0zZWCy/n4ugQRIrLGxjEp&#10;+KYA283oZY25dj1/0bOIlUgQDjkqMDG2uZShNGQxTF1LnLy78xZjkr6S2mOf4LaR8yx7lxZrTgsG&#10;WzoYKh9FZxXcun30H2e564vhcDLzY1N27qrUZDzsViAiDfE//Nf+1AreFvD7Jf0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IRCv8IAAADbAAAADwAAAAAAAAAAAAAA&#10;AAChAgAAZHJzL2Rvd25yZXYueG1sUEsFBgAAAAAEAAQA+QAAAJADAAAAAA==&#10;" strokecolor="black [3213]" strokeweight="1.5pt"/>
                  <v:line id="Прямая соединительная линия 55" o:spid="_x0000_s1078" style="position:absolute;visibility:visible;mso-wrap-style:square" from="11950,14268" to="11950,16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jnJMIAAADbAAAADwAAAGRycy9kb3ducmV2LnhtbESPQWvCQBSE74L/YXlCb2ZTwSKpq1hB&#10;7dXYHnp7ZJ/ZYPZt2N2Y9N93hYLHYWa+Ydbb0bbiTj40jhW8ZjkI4srphmsFX5fDfAUiRGSNrWNS&#10;8EsBtpvpZI2FdgOf6V7GWiQIhwIVmBi7QspQGbIYMtcRJ+/qvMWYpK+l9jgkuG3lIs/fpMWG04LB&#10;jvaGqlvZWwU//Uf0p4vcDeW4P5rFoa16963Uy2zcvYOINMZn+L/9qRUsl/D4kn6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8jnJMIAAADbAAAADwAAAAAAAAAAAAAA&#10;AAChAgAAZHJzL2Rvd25yZXYueG1sUEsFBgAAAAAEAAQA+QAAAJADAAAAAA==&#10;" strokecolor="black [3213]" strokeweight="1.5pt"/>
                  <v:line id="Прямая соединительная линия 56" o:spid="_x0000_s1079" style="position:absolute;visibility:visible;mso-wrap-style:square" from="3314,13119" to="11950,14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p5U8IAAADbAAAADwAAAGRycy9kb3ducmV2LnhtbESPQYvCMBSE7wv+h/CEva2pwopUo6ig&#10;7nXr7sHbo3k2xealJKmt/94sLHgcZuYbZrUZbCPu5EPtWMF0koEgLp2uuVLwcz58LECEiKyxcUwK&#10;HhRgsx69rTDXrudvuhexEgnCIUcFJsY2lzKUhiyGiWuJk3d13mJM0ldSe+wT3DZylmVzabHmtGCw&#10;pb2h8lZ0VsGl20V/OsttXwz7o5kdmrJzv0q9j4ftEkSkIb7C/+0vreBzDn9f0g+Q6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xp5U8IAAADbAAAADwAAAAAAAAAAAAAA&#10;AAChAgAAZHJzL2Rvd25yZXYueG1sUEsFBgAAAAAEAAQA+QAAAJADAAAAAA==&#10;" strokecolor="black [3213]" strokeweight="1.5pt"/>
                  <v:line id="Прямая соединительная линия 57" o:spid="_x0000_s1080" style="position:absolute;flip:y;visibility:visible;mso-wrap-style:square" from="3206,16357" to="11950,170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j65cQAAADbAAAADwAAAGRycy9kb3ducmV2LnhtbESPW4vCMBSE3xf2P4Sz4JumFS9LNYqK&#10;yuKDeFnfD83ZtGxzUpqo9d+bBWEfh5n5hpnOW1uJGzW+dKwg7SUgiHOnSzYKvs+b7icIH5A1Vo5J&#10;wYM8zGfvb1PMtLvzkW6nYESEsM9QQRFCnUnp84Is+p6riaP34xqLIcrGSN3gPcJtJftJMpIWS44L&#10;Bda0Kij/PV2tgjXq7eC4G671eX8wZtCmyfKSKtX5aBcTEIHa8B9+tb+0guEY/r7EH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yPrlxAAAANsAAAAPAAAAAAAAAAAA&#10;AAAAAKECAABkcnMvZG93bnJldi54bWxQSwUGAAAAAAQABAD5AAAAkgMAAAAA&#10;" strokecolor="black [3213]" strokeweight="1.5pt"/>
                  <v:line id="Прямая соединительная линия 58" o:spid="_x0000_s1081" style="position:absolute;visibility:visible;mso-wrap-style:square" from="22739,10728" to="22739,19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Zw978AAADbAAAADwAAAGRycy9kb3ducmV2LnhtbERPTYvCMBC9L/gfwgh7W1MFxa1GUVlX&#10;8WbXg8exGZtiMylNVtt/bw6Cx8f7ni9bW4k7Nb50rGA4SEAQ506XXCg4/W2/piB8QNZYOSYFHXlY&#10;Lnofc0y1e/CR7lkoRAxhn6ICE0KdSulzQxb9wNXEkbu6xmKIsCmkbvARw20lR0kykRZLjg0Ga9oY&#10;ym/Zv1XwvTbnn8shy478m7Rltemk3XVKffbb1QxEoDa8xS/3XisYx7HxS/wBcvE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oZw978AAADbAAAADwAAAAAAAAAAAAAAAACh&#10;AgAAZHJzL2Rvd25yZXYueG1sUEsFBgAAAAAEAAQA+QAAAI0DAAAAAA==&#10;" strokecolor="black [3213]">
                    <v:stroke dashstyle="longDashDot"/>
                  </v:line>
                  <v:line id="Прямая соединительная линия 59" o:spid="_x0000_s1082" style="position:absolute;visibility:visible;mso-wrap-style:square" from="19500,15116" to="25977,15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rVbMMAAADbAAAADwAAAGRycy9kb3ducmV2LnhtbESPQWvCQBSE74L/YXlCb7pRsDTRVVS0&#10;Lb2ZevD4zD6zwezbkF01+ffdQqHHYWa+YZbrztbiQa2vHCuYThIQxIXTFZcKTt+H8RsIH5A11o5J&#10;QU8e1qvhYImZdk8+0iMPpYgQ9hkqMCE0mZS+MGTRT1xDHL2ray2GKNtS6hafEW5rOUuSV2mx4rhg&#10;sKGdoeKW362CdGvO+8tXnh/5PemqetdL+9Er9TLqNgsQgbrwH/5rf2oF8xR+v8QfIF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K1WzDAAAA2wAAAA8AAAAAAAAAAAAA&#10;AAAAoQIAAGRycy9kb3ducmV2LnhtbFBLBQYAAAAABAAEAPkAAACRAwAAAAA=&#10;" strokecolor="black [3213]">
                    <v:stroke dashstyle="longDashDot"/>
                  </v:line>
                  <v:oval id="Овал 60" o:spid="_x0000_s1083" style="position:absolute;left:35613;top:11969;width:6480;height:6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tjFsAA&#10;AADbAAAADwAAAGRycy9kb3ducmV2LnhtbERPy4rCMBTdC/MP4Q64kTHRRdFqFBFmmIUbXzDLS3Nt&#10;is1Np4m2/r1ZCC4P571c964Wd2pD5VnDZKxAEBfeVFxqOB2/v2YgQkQ2WHsmDQ8KsF59DJaYG9/x&#10;nu6HWIoUwiFHDTbGJpcyFJYchrFviBN38a3DmGBbStNil8JdLadKZdJhxanBYkNbS8X1cHMarsXP&#10;364z2fbcKJyf7P+o3yjSevjZbxYgIvXxLX65f42GLK1PX9IPkK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YtjFsAAAADbAAAADwAAAAAAAAAAAAAAAACYAgAAZHJzL2Rvd25y&#10;ZXYueG1sUEsFBgAAAAAEAAQA9QAAAIUDAAAAAA==&#10;" fillcolor="windowText" strokecolor="windowText" strokeweight="1.5pt">
                    <v:fill r:id="rId10" o:title="" color2="window" type="pattern"/>
                    <v:textbox>
                      <w:txbxContent>
                        <w:p w:rsidR="00823F55" w:rsidRDefault="00823F55" w:rsidP="009E742F"/>
                      </w:txbxContent>
                    </v:textbox>
                  </v:oval>
                  <v:line id="Прямая соединительная линия 61" o:spid="_x0000_s1084" style="position:absolute;visibility:visible;mso-wrap-style:square" from="38852,10782" to="38852,19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ol4sMAAADbAAAADwAAAGRycy9kb3ducmV2LnhtbESPwWrDMBBE74X8g9hAb7XsHkxwrITQ&#10;EsihLdQx6XWxNpaptTKWart/XxUCOQ4z84Yp94vtxUSj7xwryJIUBHHjdMetgvp8fNqA8AFZY++Y&#10;FPySh/1u9VBiod3MnzRVoRURwr5ABSaEoZDSN4Ys+sQNxNG7utFiiHJspR5xjnDby+c0zaXFjuOC&#10;wYFeDDXf1Y+NlKkzl9Yub/Vgvt773B0+Xq+zUo/r5bAFEWgJ9/CtfdIK8gz+v8QfIH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qJeLDAAAA2wAAAA8AAAAAAAAAAAAA&#10;AAAAoQIAAGRycy9kb3ducmV2LnhtbFBLBQYAAAAABAAEAPkAAACRAwAAAAA=&#10;" strokecolor="windowText">
                    <v:stroke dashstyle="longDashDot"/>
                  </v:line>
                  <v:line id="Прямая соединительная линия 62" o:spid="_x0000_s1085" style="position:absolute;visibility:visible;mso-wrap-style:square" from="34534,15170" to="43170,15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i7lcEAAADbAAAADwAAAGRycy9kb3ducmV2LnhtbESPQYvCMBSE7wv+h/AEb2uqhyLVKKII&#10;e1BhVfT6aJ5NsXkpTbat/94sCB6HmfmGWax6W4mWGl86VjAZJyCIc6dLLhRczrvvGQgfkDVWjknB&#10;kzysloOvBWbadfxL7SkUIkLYZ6jAhFBnUvrckEU/djVx9O6usRiibAqpG+wi3FZymiSptFhyXDBY&#10;08ZQ/jj92UhpS3MtbL+/1OZ2qFK3Pm7vnVKjYb+egwjUh0/43f7RCtIp/H+JP0A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OLuVwQAAANsAAAAPAAAAAAAAAAAAAAAA&#10;AKECAABkcnMvZG93bnJldi54bWxQSwUGAAAAAAQABAD5AAAAjwMAAAAA&#10;" strokecolor="windowText">
                    <v:stroke dashstyle="longDashDot"/>
                  </v:line>
                  <v:line id="Прямая соединительная линия 63" o:spid="_x0000_s1086" style="position:absolute;visibility:visible;mso-wrap-style:square" from="37452,12353" to="40332,12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EQdsIAAADbAAAADwAAAGRycy9kb3ducmV2LnhtbESPQYvCMBSE7wv+h/CEva2pLohUo6ig&#10;7nXr7sHbo3k2xealJKmt/94sLHgcZuYbZrUZbCPu5EPtWMF0koEgLp2uuVLwcz58LECEiKyxcUwK&#10;HhRgsx69rTDXrudvuhexEgnCIUcFJsY2lzKUhiyGiWuJk3d13mJM0ldSe+wT3DZylmVzabHmtGCw&#10;pb2h8lZ0VsGl20V/OsttXwz7o5kdmrJzv0q9j4ftEkSkIb7C/+0vrWD+CX9f0g+Q6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QEQdsIAAADbAAAADwAAAAAAAAAAAAAA&#10;AAChAgAAZHJzL2Rvd25yZXYueG1sUEsFBgAAAAAEAAQA+QAAAJADAAAAAA==&#10;" strokecolor="black [3213]" strokeweight="1.5pt"/>
                  <v:line id="Прямая соединительная линия 64" o:spid="_x0000_s1087" style="position:absolute;visibility:visible;mso-wrap-style:square" from="37455,18043" to="40335,18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G+E8QAAADbAAAADwAAAGRycy9kb3ducmV2LnhtbESPQWvCQBSE70L/w/IEb83GolFTV4lS&#10;i1Ao1BTPj+xrEsy+Ddmtif++KxQ8DjPzDbPeDqYRV+pcbVnBNIpBEBdW11wq+M4Pz0sQziNrbCyT&#10;ghs52G6eRmtMte35i64nX4oAYZeigsr7NpXSFRUZdJFtiYP3YzuDPsiulLrDPsBNI1/iOJEGaw4L&#10;Fba0r6i4nH6NgrnZLT76/H2VZG8LQ/48XX5mB6Um4yF7BeFp8I/wf/uoFSQzuH8JP0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gb4TxAAAANsAAAAPAAAAAAAAAAAA&#10;AAAAAKECAABkcnMvZG93bnJldi54bWxQSwUGAAAAAAQABAD5AAAAkgMAAAAA&#10;" strokecolor="windowText" strokeweight="1.5pt"/>
                  <v:line id="Прямая соединительная линия 65" o:spid="_x0000_s1088" style="position:absolute;rotation:-90;visibility:visible;mso-wrap-style:square" from="40328,15165" to="43208,15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SQbsUAAADbAAAADwAAAGRycy9kb3ducmV2LnhtbESP3WoCMRSE74W+QzgF7zRrUatboxRF&#10;sFRK/bs/3Rx3t92cLElct2/fFAQvh5n5hpktWlOJhpwvLSsY9BMQxJnVJecKjod1bwLCB2SNlWVS&#10;8EseFvOHzgxTba+8o2YfchEh7FNUUIRQp1L6rCCDvm9r4uidrTMYonS51A6vEW4q+ZQkY2mw5LhQ&#10;YE3LgrKf/cUo+Pqcnp6/zfrjUq3e2maYue0W35XqPravLyACteEevrU3WsF4BP9f4g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SQbsUAAADbAAAADwAAAAAAAAAA&#10;AAAAAAChAgAAZHJzL2Rvd25yZXYueG1sUEsFBgAAAAAEAAQA+QAAAJMDAAAAAA==&#10;" strokecolor="windowText" strokeweight="1.5pt"/>
                  <v:line id="Прямая соединительная линия 66" o:spid="_x0000_s1089" style="position:absolute;rotation:-90;visibility:visible;mso-wrap-style:square" from="34461,15166" to="37341,15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YOGcQAAADbAAAADwAAAGRycy9kb3ducmV2LnhtbESPQWvCQBSE7wX/w/KE3upGKdGmriIW&#10;oaKIte39mX0m0ezbsLvG9N93hUKPw8x8w0znnalFS85XlhUMBwkI4tzqigsFX5+rpwkIH5A11pZJ&#10;wQ95mM96D1PMtL3xB7WHUIgIYZ+hgjKEJpPS5yUZ9APbEEfvZJ3BEKUrpHZ4i3BTy1GSpNJgxXGh&#10;xIaWJeWXw9UoOO5fvsdns9pd67d11z7nbrvFjVKP/W7xCiJQF/7Df+13rSBN4f4l/gA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Fg4ZxAAAANsAAAAPAAAAAAAAAAAA&#10;AAAAAKECAABkcnMvZG93bnJldi54bWxQSwUGAAAAAAQABAD5AAAAkgMAAAAA&#10;" strokecolor="windowText" strokeweight="1.5pt"/>
                  <v:shape id="Поле 67" o:spid="_x0000_s1090" type="#_x0000_t202" style="position:absolute;left:6284;top:7892;width:2660;height:28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Vix8QA&#10;AADbAAAADwAAAGRycy9kb3ducmV2LnhtbESPQWvCQBSE7wX/w/IEb3Wjgo3RVUQQcrAH04rXR/aZ&#10;BLNv092txn/vFoQeh5n5hlltetOKGznfWFYwGScgiEurG64UfH/t31MQPiBrbC2Tggd52KwHbyvM&#10;tL3zkW5FqESEsM9QQR1Cl0npy5oM+rHtiKN3sc5giNJVUju8R7hp5TRJ5tJgw3Ghxo52NZXX4tco&#10;+NwtijSfPtx5Mcv3RfozsYf0pNRo2G+XIAL14T/8audawfwD/r7EH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1YsfEAAAA2wAAAA8AAAAAAAAAAAAAAAAAmAIAAGRycy9k&#10;b3ducmV2LnhtbFBLBQYAAAAABAAEAPUAAACJAwAAAAA=&#10;" fillcolor="white [3201]" stroked="f" strokeweight=".5pt">
                    <v:textbox>
                      <w:txbxContent>
                        <w:p w:rsidR="00823F55" w:rsidRPr="002C1E6A" w:rsidRDefault="00823F55" w:rsidP="009E742F">
                          <w:pPr>
                            <w:rPr>
                              <w:i/>
                            </w:rPr>
                          </w:pPr>
                          <w:r w:rsidRPr="002C1E6A">
                            <w:rPr>
                              <w:i/>
                            </w:rPr>
                            <w:t>а</w:t>
                          </w:r>
                        </w:p>
                      </w:txbxContent>
                    </v:textbox>
                  </v:shape>
                  <v:shape id="Поле 20" o:spid="_x0000_s1091" type="#_x0000_t202" style="position:absolute;left:21361;top:7854;width:2673;height:28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x9LrwA&#10;AADbAAAADwAAAGRycy9kb3ducmV2LnhtbERPzQ7BQBC+S7zDZiRubCsiUpYgJJxQLm6T7mgb3dmm&#10;u6i3tweJ45fvf75sTSVe1LjSsoJ4GIEgzqwuOVdwvewGUxDOI2usLJOCDzlYLrqdOSbavvlMr9Tn&#10;IoSwS1BB4X2dSOmyggy6oa2JA3e3jUEfYJNL3eA7hJtKjqJoIg2WHBoKrGlTUPZIn0bBGE/HPN63&#10;ow9t5Xrq/C3OzEGpfq9dzUB4av1f/HPvtYJJGBu+hB8gF1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3DH0uvAAAANsAAAAPAAAAAAAAAAAAAAAAAJgCAABkcnMvZG93bnJldi54&#10;bWxQSwUGAAAAAAQABAD1AAAAgQMAAAAA&#10;" fillcolor="window" stroked="f" strokeweight=".5pt">
                    <v:textbox>
                      <w:txbxContent>
                        <w:p w:rsidR="00823F55" w:rsidRPr="002C1E6A" w:rsidRDefault="00823F55" w:rsidP="009E742F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i/>
                            </w:rPr>
                          </w:pPr>
                          <w:r w:rsidRPr="002C1E6A">
                            <w:rPr>
                              <w:i/>
                            </w:rPr>
                            <w:t>б</w:t>
                          </w:r>
                        </w:p>
                      </w:txbxContent>
                    </v:textbox>
                  </v:shape>
                  <v:shape id="Поле 20" o:spid="_x0000_s1092" type="#_x0000_t202" style="position:absolute;left:37776;top:7746;width:2559;height:28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DYtcMA&#10;AADbAAAADwAAAGRycy9kb3ducmV2LnhtbESPQWvCQBSE70L/w/IK3nSTICFNXaUtCnpS0156e2Rf&#10;k9Ds25BdY/z3riB4HGbmG2a5Hk0rBupdY1lBPI9AEJdWN1wp+PnezjIQziNrbC2Tgis5WK9eJkvM&#10;tb3wiYbCVyJA2OWooPa+y6V0ZU0G3dx2xMH7s71BH2RfSd3jJcBNK5MoSqXBhsNCjR191VT+F2ej&#10;YIHHQxXvxuRKG/mZOf8bl2av1PR1/HgH4Wn0z/CjvdMK0je4fw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EDYtcMAAADbAAAADwAAAAAAAAAAAAAAAACYAgAAZHJzL2Rv&#10;d25yZXYueG1sUEsFBgAAAAAEAAQA9QAAAIgDAAAAAA==&#10;" fillcolor="window" stroked="f" strokeweight=".5pt">
                    <v:textbox>
                      <w:txbxContent>
                        <w:p w:rsidR="00823F55" w:rsidRDefault="00823F55" w:rsidP="009E742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</w:rPr>
                            <w:t>в</w:t>
                          </w:r>
                        </w:p>
                      </w:txbxContent>
                    </v:textbox>
                  </v:shape>
                  <v:shape id="Поле 20" o:spid="_x0000_s1093" type="#_x0000_t202" style="position:absolute;left:6483;top:20180;width:2489;height:28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Pn9bwA&#10;AADbAAAADwAAAGRycy9kb3ducmV2LnhtbERPuwrCMBTdBf8hXMFN04qoVKOoKOjkc3G7NNe22NyU&#10;Jmr9ezMIjofzni0aU4oX1a6wrCDuRyCIU6sLzhRcL9veBITzyBpLy6TgQw4W83Zrhom2bz7R6+wz&#10;EULYJagg975KpHRpTgZd31bEgbvb2qAPsM6krvEdwk0pB1E0kgYLDg05VrTOKX2cn0bBEI+HLN41&#10;gw9t5Gri/C1OzV6pbqdZTkF4avxf/HPvtIJxWB++hB8g51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Mo+f1vAAAANsAAAAPAAAAAAAAAAAAAAAAAJgCAABkcnMvZG93bnJldi54&#10;bWxQSwUGAAAAAAQABAD1AAAAgQMAAAAA&#10;" fillcolor="window" stroked="f" strokeweight=".5pt">
                    <v:textbox>
                      <w:txbxContent>
                        <w:p w:rsidR="00823F55" w:rsidRDefault="00823F55" w:rsidP="009E742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</w:rPr>
                            <w:t>г</w:t>
                          </w:r>
                        </w:p>
                      </w:txbxContent>
                    </v:textbox>
                  </v:shape>
                  <v:shape id="Поле 20" o:spid="_x0000_s1094" type="#_x0000_t202" style="position:absolute;left:21564;top:20142;width:2667;height:28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9CbsMA&#10;AADbAAAADwAAAGRycy9kb3ducmV2LnhtbESPQWuDQBSE74H+h+UVcourUhIx2UhbWkhOTUwvvT3c&#10;F5W6b8Xdqvn32UKhx2FmvmF2xWw6MdLgWssKkigGQVxZ3XKt4PPyvspAOI+ssbNMCm7koNg/LHaY&#10;azvxmcbS1yJA2OWooPG+z6V0VUMGXWR74uBd7WDQBznUUg84BbjpZBrHa2mw5bDQYE+vDVXf5Y9R&#10;8ISnjzo5zOmN3uRL5vxXUpmjUsvH+XkLwtPs/8N/7YNWsEng90v4AXJ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+9CbsMAAADbAAAADwAAAAAAAAAAAAAAAACYAgAAZHJzL2Rv&#10;d25yZXYueG1sUEsFBgAAAAAEAAQA9QAAAIgDAAAAAA==&#10;" fillcolor="window" stroked="f" strokeweight=".5pt">
                    <v:textbox>
                      <w:txbxContent>
                        <w:p w:rsidR="00823F55" w:rsidRDefault="00823F55" w:rsidP="009E742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</w:rPr>
                            <w:t>д</w:t>
                          </w:r>
                        </w:p>
                      </w:txbxContent>
                    </v:textbox>
                  </v:shape>
                  <v:shape id="Поле 20" o:spid="_x0000_s1095" type="#_x0000_t202" style="position:absolute;left:37979;top:20034;width:2559;height:28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3cGcIA&#10;AADbAAAADwAAAGRycy9kb3ducmV2LnhtbESPQYvCMBSE74L/ITxhb5q2iEo1ioqCntZ1vXh7NM+2&#10;2LyUJrb1328WFvY4zMw3zGrTm0q01LjSsoJ4EoEgzqwuOVdw+z6OFyCcR9ZYWSYFb3KwWQ8HK0y1&#10;7fiL2qvPRYCwS1FB4X2dSumyggy6ia2Jg/ewjUEfZJNL3WAX4KaSSRTNpMGSw0KBNe0Lyp7Xl1Ew&#10;xctnHp/65E0HuVs4f48zc1bqY9RvlyA89f4//Nc+aQXzBH6/hB8g1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PdwZwgAAANsAAAAPAAAAAAAAAAAAAAAAAJgCAABkcnMvZG93&#10;bnJldi54bWxQSwUGAAAAAAQABAD1AAAAhwMAAAAA&#10;" fillcolor="window" stroked="f" strokeweight=".5pt">
                    <v:textbox>
                      <w:txbxContent>
                        <w:p w:rsidR="00823F55" w:rsidRDefault="00823F55" w:rsidP="009E742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</w:rPr>
                            <w:t>е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B01C26" w:rsidRPr="00C830A0" w:rsidRDefault="00B01C26" w:rsidP="00EF32AF">
      <w:pPr>
        <w:jc w:val="center"/>
        <w:rPr>
          <w:color w:val="000000"/>
          <w:szCs w:val="26"/>
        </w:rPr>
      </w:pPr>
      <w:r w:rsidRPr="00C830A0">
        <w:rPr>
          <w:color w:val="000000"/>
          <w:szCs w:val="26"/>
        </w:rPr>
        <w:t>Виды отклонений форм цилиндрических поверхностей:</w:t>
      </w:r>
    </w:p>
    <w:p w:rsidR="00EF32AF" w:rsidRDefault="00EF32AF" w:rsidP="00EF32AF">
      <w:pPr>
        <w:jc w:val="center"/>
        <w:rPr>
          <w:color w:val="000000"/>
          <w:szCs w:val="26"/>
        </w:rPr>
      </w:pPr>
      <w:r w:rsidRPr="0089012B">
        <w:rPr>
          <w:i/>
          <w:color w:val="000000"/>
          <w:szCs w:val="26"/>
        </w:rPr>
        <w:t>а</w:t>
      </w:r>
      <w:r>
        <w:rPr>
          <w:color w:val="000000"/>
          <w:szCs w:val="26"/>
        </w:rPr>
        <w:t xml:space="preserve"> –</w:t>
      </w:r>
      <w:r w:rsidR="00B01C26" w:rsidRPr="00C830A0">
        <w:rPr>
          <w:color w:val="000000"/>
          <w:szCs w:val="26"/>
        </w:rPr>
        <w:t xml:space="preserve"> выпуклость; </w:t>
      </w:r>
      <w:r w:rsidR="00B01C26" w:rsidRPr="0089012B">
        <w:rPr>
          <w:i/>
          <w:color w:val="000000"/>
          <w:szCs w:val="26"/>
        </w:rPr>
        <w:t>б</w:t>
      </w:r>
      <w:r w:rsidR="00B01C26" w:rsidRPr="00C830A0">
        <w:rPr>
          <w:color w:val="000000"/>
          <w:szCs w:val="26"/>
        </w:rPr>
        <w:t xml:space="preserve"> </w:t>
      </w:r>
      <w:r>
        <w:rPr>
          <w:color w:val="000000"/>
          <w:szCs w:val="26"/>
        </w:rPr>
        <w:t>–</w:t>
      </w:r>
      <w:r w:rsidR="00B01C26" w:rsidRPr="00C830A0">
        <w:rPr>
          <w:color w:val="000000"/>
          <w:szCs w:val="26"/>
        </w:rPr>
        <w:t xml:space="preserve"> </w:t>
      </w:r>
      <w:proofErr w:type="spellStart"/>
      <w:r w:rsidR="00B01C26" w:rsidRPr="00C830A0">
        <w:rPr>
          <w:color w:val="000000"/>
          <w:szCs w:val="26"/>
        </w:rPr>
        <w:t>седлообразность</w:t>
      </w:r>
      <w:proofErr w:type="spellEnd"/>
      <w:r w:rsidR="00B01C26" w:rsidRPr="00C830A0">
        <w:rPr>
          <w:color w:val="000000"/>
          <w:szCs w:val="26"/>
        </w:rPr>
        <w:t xml:space="preserve">; </w:t>
      </w:r>
      <w:r w:rsidR="00B01C26" w:rsidRPr="0089012B">
        <w:rPr>
          <w:i/>
          <w:color w:val="000000"/>
          <w:szCs w:val="26"/>
        </w:rPr>
        <w:t>в</w:t>
      </w:r>
      <w:r w:rsidR="00B01C26" w:rsidRPr="00C830A0">
        <w:rPr>
          <w:color w:val="000000"/>
          <w:szCs w:val="26"/>
        </w:rPr>
        <w:t xml:space="preserve"> </w:t>
      </w:r>
      <w:r>
        <w:rPr>
          <w:color w:val="000000"/>
          <w:szCs w:val="26"/>
        </w:rPr>
        <w:t>–</w:t>
      </w:r>
      <w:r w:rsidR="00B01C26" w:rsidRPr="00C830A0">
        <w:rPr>
          <w:color w:val="000000"/>
          <w:szCs w:val="26"/>
        </w:rPr>
        <w:t xml:space="preserve"> вогнутость; </w:t>
      </w:r>
      <w:proofErr w:type="gramStart"/>
      <w:r w:rsidR="00B01C26" w:rsidRPr="0089012B">
        <w:rPr>
          <w:i/>
          <w:color w:val="000000"/>
          <w:szCs w:val="26"/>
        </w:rPr>
        <w:t>г</w:t>
      </w:r>
      <w:proofErr w:type="gramEnd"/>
      <w:r w:rsidR="00B01C26" w:rsidRPr="00C830A0">
        <w:rPr>
          <w:color w:val="000000"/>
          <w:szCs w:val="26"/>
        </w:rPr>
        <w:t xml:space="preserve"> </w:t>
      </w:r>
      <w:r>
        <w:rPr>
          <w:color w:val="000000"/>
          <w:szCs w:val="26"/>
        </w:rPr>
        <w:t>–</w:t>
      </w:r>
      <w:r w:rsidR="00B01C26" w:rsidRPr="00C830A0">
        <w:rPr>
          <w:color w:val="000000"/>
          <w:szCs w:val="26"/>
        </w:rPr>
        <w:t xml:space="preserve"> конусность; </w:t>
      </w:r>
    </w:p>
    <w:p w:rsidR="00B01C26" w:rsidRPr="00C830A0" w:rsidRDefault="00B01C26" w:rsidP="00EF32AF">
      <w:pPr>
        <w:jc w:val="center"/>
        <w:rPr>
          <w:color w:val="000000"/>
          <w:szCs w:val="26"/>
        </w:rPr>
      </w:pPr>
      <w:r w:rsidRPr="0089012B">
        <w:rPr>
          <w:i/>
          <w:color w:val="000000"/>
          <w:szCs w:val="26"/>
        </w:rPr>
        <w:t>д</w:t>
      </w:r>
      <w:r w:rsidRPr="00C830A0">
        <w:rPr>
          <w:color w:val="000000"/>
          <w:szCs w:val="26"/>
        </w:rPr>
        <w:t xml:space="preserve"> </w:t>
      </w:r>
      <w:r w:rsidR="00EF32AF">
        <w:rPr>
          <w:color w:val="000000"/>
          <w:szCs w:val="26"/>
        </w:rPr>
        <w:t>–</w:t>
      </w:r>
      <w:r w:rsidRPr="00C830A0">
        <w:rPr>
          <w:color w:val="000000"/>
          <w:szCs w:val="26"/>
        </w:rPr>
        <w:t xml:space="preserve"> овальность; </w:t>
      </w:r>
      <w:r w:rsidRPr="0089012B">
        <w:rPr>
          <w:i/>
          <w:color w:val="000000"/>
          <w:szCs w:val="26"/>
        </w:rPr>
        <w:t>е</w:t>
      </w:r>
      <w:r w:rsidRPr="00C830A0">
        <w:rPr>
          <w:color w:val="000000"/>
          <w:szCs w:val="26"/>
        </w:rPr>
        <w:t xml:space="preserve"> – огранка</w:t>
      </w:r>
    </w:p>
    <w:p w:rsidR="00B01C26" w:rsidRPr="009A3803" w:rsidRDefault="00B01C26" w:rsidP="00A7649E">
      <w:pPr>
        <w:ind w:firstLine="510"/>
        <w:jc w:val="both"/>
        <w:rPr>
          <w:color w:val="000000"/>
          <w:sz w:val="28"/>
          <w:szCs w:val="26"/>
        </w:rPr>
      </w:pPr>
    </w:p>
    <w:p w:rsidR="00106AD7" w:rsidRPr="009A3803" w:rsidRDefault="00106AD7" w:rsidP="00A7649E">
      <w:pPr>
        <w:ind w:firstLine="510"/>
        <w:jc w:val="both"/>
        <w:rPr>
          <w:color w:val="000000"/>
          <w:sz w:val="28"/>
          <w:szCs w:val="26"/>
        </w:rPr>
      </w:pPr>
      <w:r w:rsidRPr="009A3803">
        <w:rPr>
          <w:color w:val="000000"/>
          <w:sz w:val="28"/>
          <w:szCs w:val="26"/>
        </w:rPr>
        <w:t>Технические требования к форме детали возрастают по мере п</w:t>
      </w:r>
      <w:r w:rsidRPr="009A3803">
        <w:rPr>
          <w:color w:val="000000"/>
          <w:sz w:val="28"/>
          <w:szCs w:val="26"/>
        </w:rPr>
        <w:t>о</w:t>
      </w:r>
      <w:r w:rsidRPr="009A3803">
        <w:rPr>
          <w:color w:val="000000"/>
          <w:sz w:val="28"/>
          <w:szCs w:val="26"/>
        </w:rPr>
        <w:t xml:space="preserve">вышения качества машин, их надежности и долговечности. </w:t>
      </w:r>
    </w:p>
    <w:p w:rsidR="003E1EEB" w:rsidRDefault="00487B87" w:rsidP="00A7649E">
      <w:pPr>
        <w:ind w:firstLine="510"/>
        <w:jc w:val="both"/>
        <w:rPr>
          <w:color w:val="000000"/>
          <w:sz w:val="28"/>
          <w:szCs w:val="28"/>
        </w:rPr>
      </w:pPr>
      <w:proofErr w:type="spellStart"/>
      <w:r w:rsidRPr="00EF32AF">
        <w:rPr>
          <w:bCs/>
          <w:i/>
          <w:iCs/>
          <w:color w:val="000000"/>
          <w:sz w:val="28"/>
          <w:szCs w:val="28"/>
        </w:rPr>
        <w:t>Макрогеометрические</w:t>
      </w:r>
      <w:proofErr w:type="spellEnd"/>
      <w:r w:rsidRPr="00DF6C4A">
        <w:rPr>
          <w:color w:val="000000"/>
          <w:sz w:val="28"/>
          <w:szCs w:val="28"/>
        </w:rPr>
        <w:t xml:space="preserve"> отклонения поверхности всей детали </w:t>
      </w:r>
      <w:r w:rsidRPr="009A3803">
        <w:rPr>
          <w:color w:val="000000"/>
          <w:sz w:val="28"/>
          <w:szCs w:val="26"/>
        </w:rPr>
        <w:t>обычно имеют масштаб, измеряемый в диапазоне 10</w:t>
      </w:r>
      <w:r w:rsidRPr="009A3803">
        <w:rPr>
          <w:color w:val="000000"/>
          <w:sz w:val="28"/>
          <w:szCs w:val="26"/>
          <w:vertAlign w:val="superscript"/>
        </w:rPr>
        <w:t>-3</w:t>
      </w:r>
      <w:r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8"/>
        </w:rPr>
        <w:t xml:space="preserve">– </w:t>
      </w:r>
      <w:r w:rsidRPr="009A3803">
        <w:rPr>
          <w:color w:val="000000"/>
          <w:sz w:val="28"/>
          <w:szCs w:val="26"/>
        </w:rPr>
        <w:t>10</w:t>
      </w:r>
      <w:r w:rsidRPr="009A3803">
        <w:rPr>
          <w:color w:val="000000"/>
          <w:sz w:val="28"/>
          <w:szCs w:val="26"/>
          <w:vertAlign w:val="superscript"/>
        </w:rPr>
        <w:t>-4</w:t>
      </w:r>
      <w:r w:rsidRPr="009A3803">
        <w:rPr>
          <w:color w:val="000000"/>
          <w:sz w:val="28"/>
          <w:szCs w:val="26"/>
        </w:rPr>
        <w:t>м.</w:t>
      </w:r>
      <w:r>
        <w:rPr>
          <w:color w:val="000000"/>
          <w:sz w:val="28"/>
          <w:szCs w:val="28"/>
        </w:rPr>
        <w:t xml:space="preserve"> </w:t>
      </w:r>
    </w:p>
    <w:p w:rsidR="00487B87" w:rsidRDefault="00487B87" w:rsidP="00A7649E">
      <w:pPr>
        <w:ind w:firstLine="510"/>
        <w:jc w:val="both"/>
        <w:rPr>
          <w:color w:val="000000"/>
          <w:sz w:val="28"/>
          <w:szCs w:val="26"/>
        </w:rPr>
      </w:pPr>
      <w:r w:rsidRPr="00DF6C4A">
        <w:rPr>
          <w:color w:val="000000"/>
          <w:sz w:val="28"/>
          <w:szCs w:val="28"/>
        </w:rPr>
        <w:t>Величина отклонений определяется путем изме</w:t>
      </w:r>
      <w:r w:rsidR="00EF32AF">
        <w:rPr>
          <w:color w:val="000000"/>
          <w:sz w:val="28"/>
          <w:szCs w:val="28"/>
        </w:rPr>
        <w:t>р</w:t>
      </w:r>
      <w:r w:rsidRPr="00DF6C4A">
        <w:rPr>
          <w:color w:val="000000"/>
          <w:sz w:val="28"/>
          <w:szCs w:val="28"/>
        </w:rPr>
        <w:t xml:space="preserve">ения размеров детали в различных сечениях. Эти отклонения ∆ определяют как наибольшее расстояние от точек реальной поверхности до идеальной прилегающей поверхности, измеряемые по нормали </w:t>
      </w:r>
      <w:proofErr w:type="gramStart"/>
      <w:r w:rsidRPr="00DF6C4A">
        <w:rPr>
          <w:color w:val="000000"/>
          <w:sz w:val="28"/>
          <w:szCs w:val="28"/>
        </w:rPr>
        <w:t>к</w:t>
      </w:r>
      <w:proofErr w:type="gramEnd"/>
      <w:r w:rsidRPr="00DF6C4A">
        <w:rPr>
          <w:color w:val="000000"/>
          <w:sz w:val="28"/>
          <w:szCs w:val="28"/>
        </w:rPr>
        <w:t xml:space="preserve"> последней.</w:t>
      </w:r>
    </w:p>
    <w:p w:rsidR="00EF32AF" w:rsidRDefault="00EF32AF" w:rsidP="00A7649E">
      <w:pPr>
        <w:ind w:firstLine="510"/>
        <w:jc w:val="both"/>
        <w:rPr>
          <w:color w:val="000000"/>
          <w:sz w:val="28"/>
          <w:szCs w:val="26"/>
        </w:rPr>
      </w:pPr>
    </w:p>
    <w:p w:rsidR="00EF32AF" w:rsidRPr="008E0796" w:rsidRDefault="00EF32AF" w:rsidP="008E0796">
      <w:pPr>
        <w:jc w:val="center"/>
        <w:rPr>
          <w:b/>
          <w:color w:val="000000"/>
          <w:sz w:val="28"/>
          <w:szCs w:val="26"/>
        </w:rPr>
      </w:pPr>
      <w:r w:rsidRPr="008E0796">
        <w:rPr>
          <w:b/>
          <w:color w:val="000000"/>
          <w:sz w:val="28"/>
          <w:szCs w:val="26"/>
        </w:rPr>
        <w:t>Микрогеометрия поверхности.</w:t>
      </w:r>
    </w:p>
    <w:p w:rsidR="00EF32AF" w:rsidRPr="008E0796" w:rsidRDefault="00EF32AF" w:rsidP="00A7649E">
      <w:pPr>
        <w:ind w:firstLine="510"/>
        <w:jc w:val="both"/>
        <w:rPr>
          <w:color w:val="000000"/>
          <w:sz w:val="28"/>
          <w:szCs w:val="26"/>
        </w:rPr>
      </w:pPr>
    </w:p>
    <w:p w:rsidR="00F51B38" w:rsidRPr="009A3803" w:rsidRDefault="00F51B38" w:rsidP="00A7649E">
      <w:pPr>
        <w:ind w:firstLine="510"/>
        <w:jc w:val="both"/>
        <w:rPr>
          <w:color w:val="000000"/>
          <w:sz w:val="28"/>
          <w:szCs w:val="26"/>
        </w:rPr>
      </w:pPr>
      <w:r w:rsidRPr="009A3803">
        <w:rPr>
          <w:color w:val="000000"/>
          <w:sz w:val="28"/>
          <w:szCs w:val="26"/>
        </w:rPr>
        <w:t>Поверхность деталей машин в технике оценивается качеством п</w:t>
      </w:r>
      <w:r w:rsidRPr="009A3803">
        <w:rPr>
          <w:color w:val="000000"/>
          <w:sz w:val="28"/>
          <w:szCs w:val="26"/>
        </w:rPr>
        <w:t>о</w:t>
      </w:r>
      <w:r w:rsidRPr="009A3803">
        <w:rPr>
          <w:color w:val="000000"/>
          <w:sz w:val="28"/>
          <w:szCs w:val="26"/>
        </w:rPr>
        <w:t>верхности. В свою очередь, качество поверхности определяется физ</w:t>
      </w:r>
      <w:r w:rsidRPr="009A3803">
        <w:rPr>
          <w:color w:val="000000"/>
          <w:sz w:val="28"/>
          <w:szCs w:val="26"/>
        </w:rPr>
        <w:t>и</w:t>
      </w:r>
      <w:r w:rsidRPr="009A3803">
        <w:rPr>
          <w:color w:val="000000"/>
          <w:sz w:val="28"/>
          <w:szCs w:val="26"/>
        </w:rPr>
        <w:t xml:space="preserve">ко-механическими свойствами и ее микрогеометрией. </w:t>
      </w:r>
    </w:p>
    <w:p w:rsidR="00487B87" w:rsidRDefault="00F51B38" w:rsidP="00A7649E">
      <w:pPr>
        <w:ind w:firstLine="510"/>
        <w:jc w:val="both"/>
        <w:rPr>
          <w:color w:val="000000"/>
          <w:sz w:val="28"/>
          <w:szCs w:val="26"/>
        </w:rPr>
      </w:pPr>
      <w:r w:rsidRPr="009A3803">
        <w:rPr>
          <w:color w:val="000000"/>
          <w:sz w:val="28"/>
          <w:szCs w:val="26"/>
        </w:rPr>
        <w:t xml:space="preserve">Макроскопические неровности несут на себе </w:t>
      </w:r>
      <w:r w:rsidRPr="009A3803">
        <w:rPr>
          <w:i/>
          <w:color w:val="000000"/>
          <w:sz w:val="28"/>
          <w:szCs w:val="26"/>
        </w:rPr>
        <w:t>микронеровности</w:t>
      </w:r>
      <w:r w:rsidRPr="009A3803">
        <w:rPr>
          <w:color w:val="000000"/>
          <w:sz w:val="28"/>
          <w:szCs w:val="26"/>
        </w:rPr>
        <w:t>, измеряемые на уровне 10</w:t>
      </w:r>
      <w:r w:rsidRPr="009A3803">
        <w:rPr>
          <w:color w:val="000000"/>
          <w:sz w:val="28"/>
          <w:szCs w:val="26"/>
          <w:vertAlign w:val="superscript"/>
        </w:rPr>
        <w:t>-5</w:t>
      </w:r>
      <w:r w:rsidRPr="009A3803"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8"/>
        </w:rPr>
        <w:t>–</w:t>
      </w:r>
      <w:r w:rsidRPr="009A3803">
        <w:rPr>
          <w:color w:val="000000"/>
          <w:sz w:val="28"/>
          <w:szCs w:val="26"/>
        </w:rPr>
        <w:t xml:space="preserve"> 10</w:t>
      </w:r>
      <w:r w:rsidRPr="009A3803">
        <w:rPr>
          <w:color w:val="000000"/>
          <w:sz w:val="28"/>
          <w:szCs w:val="26"/>
          <w:vertAlign w:val="superscript"/>
        </w:rPr>
        <w:t>-</w:t>
      </w:r>
      <w:smartTag w:uri="urn:schemas-microsoft-com:office:smarttags" w:element="metricconverter">
        <w:smartTagPr>
          <w:attr w:name="ProductID" w:val="6 м"/>
        </w:smartTagPr>
        <w:r w:rsidRPr="009A3803">
          <w:rPr>
            <w:color w:val="000000"/>
            <w:sz w:val="28"/>
            <w:szCs w:val="26"/>
            <w:vertAlign w:val="superscript"/>
          </w:rPr>
          <w:t>6</w:t>
        </w:r>
        <w:r w:rsidRPr="009A3803">
          <w:rPr>
            <w:color w:val="000000"/>
            <w:sz w:val="28"/>
            <w:szCs w:val="26"/>
          </w:rPr>
          <w:t xml:space="preserve"> м</w:t>
        </w:r>
      </w:smartTag>
      <w:r w:rsidRPr="009A3803">
        <w:rPr>
          <w:color w:val="000000"/>
          <w:sz w:val="28"/>
          <w:szCs w:val="26"/>
        </w:rPr>
        <w:t>.</w:t>
      </w:r>
    </w:p>
    <w:p w:rsidR="001E43A8" w:rsidRPr="009A3803" w:rsidRDefault="003E1EEB" w:rsidP="00A7649E">
      <w:pPr>
        <w:ind w:firstLine="510"/>
        <w:jc w:val="both"/>
        <w:rPr>
          <w:color w:val="000000"/>
          <w:sz w:val="28"/>
          <w:szCs w:val="26"/>
        </w:rPr>
      </w:pPr>
      <w:r w:rsidRPr="009A3803">
        <w:rPr>
          <w:color w:val="000000"/>
          <w:sz w:val="28"/>
          <w:szCs w:val="26"/>
        </w:rPr>
        <w:t>Микрогеометрия создается в процессе изготовления дета</w:t>
      </w:r>
      <w:r w:rsidR="00F51B38">
        <w:rPr>
          <w:color w:val="000000"/>
          <w:sz w:val="28"/>
          <w:szCs w:val="26"/>
        </w:rPr>
        <w:t xml:space="preserve">лей и </w:t>
      </w:r>
      <w:r w:rsidR="001E43A8" w:rsidRPr="009A3803">
        <w:rPr>
          <w:color w:val="000000"/>
          <w:sz w:val="28"/>
          <w:szCs w:val="26"/>
        </w:rPr>
        <w:t>х</w:t>
      </w:r>
      <w:r w:rsidR="001E43A8" w:rsidRPr="009A3803">
        <w:rPr>
          <w:color w:val="000000"/>
          <w:sz w:val="28"/>
          <w:szCs w:val="26"/>
        </w:rPr>
        <w:t>а</w:t>
      </w:r>
      <w:r w:rsidR="001E43A8" w:rsidRPr="009A3803">
        <w:rPr>
          <w:color w:val="000000"/>
          <w:sz w:val="28"/>
          <w:szCs w:val="26"/>
        </w:rPr>
        <w:t>рактеризуется волнистостью и шероховатостью (рис.</w:t>
      </w:r>
      <w:proofErr w:type="gramStart"/>
      <w:r w:rsidR="001E43A8" w:rsidRPr="009A3803">
        <w:rPr>
          <w:color w:val="000000"/>
          <w:sz w:val="28"/>
          <w:szCs w:val="26"/>
        </w:rPr>
        <w:t xml:space="preserve"> )</w:t>
      </w:r>
      <w:proofErr w:type="gramEnd"/>
      <w:r w:rsidR="001E43A8" w:rsidRPr="009A3803">
        <w:rPr>
          <w:color w:val="000000"/>
          <w:sz w:val="28"/>
          <w:szCs w:val="26"/>
        </w:rPr>
        <w:t xml:space="preserve">. </w:t>
      </w:r>
    </w:p>
    <w:p w:rsidR="007C6DA7" w:rsidRPr="009A3803" w:rsidRDefault="005141E2" w:rsidP="005141E2">
      <w:pPr>
        <w:jc w:val="center"/>
        <w:rPr>
          <w:color w:val="000000"/>
          <w:sz w:val="28"/>
          <w:szCs w:val="26"/>
        </w:rPr>
      </w:pPr>
      <w:r>
        <w:rPr>
          <w:noProof/>
        </w:rPr>
        <mc:AlternateContent>
          <mc:Choice Requires="wpc">
            <w:drawing>
              <wp:inline distT="0" distB="0" distL="0" distR="0" wp14:anchorId="79E84C3D" wp14:editId="5FC1CC59">
                <wp:extent cx="4209397" cy="1640205"/>
                <wp:effectExtent l="0" t="0" r="0" b="0"/>
                <wp:docPr id="108" name="Полотно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9" name="Группа 109"/>
                        <wpg:cNvGrpSpPr/>
                        <wpg:grpSpPr>
                          <a:xfrm>
                            <a:off x="141655" y="74540"/>
                            <a:ext cx="3923616" cy="1439617"/>
                            <a:chOff x="141655" y="74540"/>
                            <a:chExt cx="3923616" cy="1439617"/>
                          </a:xfrm>
                        </wpg:grpSpPr>
                        <wps:wsp>
                          <wps:cNvPr id="3" name="Поле 25"/>
                          <wps:cNvSpPr txBox="1"/>
                          <wps:spPr>
                            <a:xfrm rot="16200000">
                              <a:off x="3174837" y="646293"/>
                              <a:ext cx="343535" cy="2565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Pr="005141E2" w:rsidRDefault="00823F55" w:rsidP="005141E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H</w:t>
                                </w:r>
                                <w:r>
                                  <w:rPr>
                                    <w:i/>
                                    <w:iCs/>
                                    <w:vertAlign w:val="subscript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" name="Поле 75"/>
                          <wps:cNvSpPr txBox="1"/>
                          <wps:spPr>
                            <a:xfrm>
                              <a:off x="2646259" y="74540"/>
                              <a:ext cx="274320" cy="25705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Pr="00D872FF" w:rsidRDefault="00823F55" w:rsidP="005141E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" name="Поле 25"/>
                          <wps:cNvSpPr txBox="1"/>
                          <wps:spPr>
                            <a:xfrm rot="19330537">
                              <a:off x="1541142" y="277489"/>
                              <a:ext cx="234950" cy="2565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Pr="00D872FF" w:rsidRDefault="00823F55" w:rsidP="005141E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Поле 25"/>
                          <wps:cNvSpPr txBox="1"/>
                          <wps:spPr>
                            <a:xfrm>
                              <a:off x="2003237" y="1222917"/>
                              <a:ext cx="284480" cy="2565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Pr="00D872FF" w:rsidRDefault="00823F55" w:rsidP="005141E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l</w:t>
                                </w:r>
                                <w:r w:rsidRPr="00D872FF">
                                  <w:rPr>
                                    <w:i/>
                                    <w:iCs/>
                                    <w:vertAlign w:val="subscript"/>
                                  </w:rPr>
                                  <w:t>б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Полилиния 78"/>
                          <wps:cNvSpPr/>
                          <wps:spPr>
                            <a:xfrm>
                              <a:off x="210186" y="539750"/>
                              <a:ext cx="3840480" cy="394650"/>
                            </a:xfrm>
                            <a:custGeom>
                              <a:avLst/>
                              <a:gdLst>
                                <a:gd name="connsiteX0" fmla="*/ 0 w 3840480"/>
                                <a:gd name="connsiteY0" fmla="*/ 388651 h 394650"/>
                                <a:gd name="connsiteX1" fmla="*/ 611505 w 3840480"/>
                                <a:gd name="connsiteY1" fmla="*/ 68611 h 394650"/>
                                <a:gd name="connsiteX2" fmla="*/ 1240155 w 3840480"/>
                                <a:gd name="connsiteY2" fmla="*/ 388651 h 394650"/>
                                <a:gd name="connsiteX3" fmla="*/ 1897380 w 3840480"/>
                                <a:gd name="connsiteY3" fmla="*/ 68611 h 394650"/>
                                <a:gd name="connsiteX4" fmla="*/ 2566035 w 3840480"/>
                                <a:gd name="connsiteY4" fmla="*/ 394366 h 394650"/>
                                <a:gd name="connsiteX5" fmla="*/ 3246120 w 3840480"/>
                                <a:gd name="connsiteY5" fmla="*/ 31 h 394650"/>
                                <a:gd name="connsiteX6" fmla="*/ 3840480 w 3840480"/>
                                <a:gd name="connsiteY6" fmla="*/ 377221 h 3946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3840480" h="394650">
                                  <a:moveTo>
                                    <a:pt x="0" y="388651"/>
                                  </a:moveTo>
                                  <a:cubicBezTo>
                                    <a:pt x="202406" y="228631"/>
                                    <a:pt x="404813" y="68611"/>
                                    <a:pt x="611505" y="68611"/>
                                  </a:cubicBezTo>
                                  <a:cubicBezTo>
                                    <a:pt x="818197" y="68611"/>
                                    <a:pt x="1025843" y="388651"/>
                                    <a:pt x="1240155" y="388651"/>
                                  </a:cubicBezTo>
                                  <a:cubicBezTo>
                                    <a:pt x="1454467" y="388651"/>
                                    <a:pt x="1676400" y="67658"/>
                                    <a:pt x="1897380" y="68611"/>
                                  </a:cubicBezTo>
                                  <a:cubicBezTo>
                                    <a:pt x="2118360" y="69563"/>
                                    <a:pt x="2341245" y="405796"/>
                                    <a:pt x="2566035" y="394366"/>
                                  </a:cubicBezTo>
                                  <a:cubicBezTo>
                                    <a:pt x="2790825" y="382936"/>
                                    <a:pt x="3033713" y="2888"/>
                                    <a:pt x="3246120" y="31"/>
                                  </a:cubicBezTo>
                                  <a:cubicBezTo>
                                    <a:pt x="3458527" y="-2826"/>
                                    <a:pt x="3649503" y="187197"/>
                                    <a:pt x="3840480" y="377221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" name="Полилиния 79"/>
                          <wps:cNvSpPr/>
                          <wps:spPr>
                            <a:xfrm>
                              <a:off x="207646" y="914400"/>
                              <a:ext cx="3857625" cy="360045"/>
                            </a:xfrm>
                            <a:custGeom>
                              <a:avLst/>
                              <a:gdLst>
                                <a:gd name="connsiteX0" fmla="*/ 0 w 3857625"/>
                                <a:gd name="connsiteY0" fmla="*/ 5715 h 360045"/>
                                <a:gd name="connsiteX1" fmla="*/ 5715 w 3857625"/>
                                <a:gd name="connsiteY1" fmla="*/ 34290 h 360045"/>
                                <a:gd name="connsiteX2" fmla="*/ 22860 w 3857625"/>
                                <a:gd name="connsiteY2" fmla="*/ 45720 h 360045"/>
                                <a:gd name="connsiteX3" fmla="*/ 40005 w 3857625"/>
                                <a:gd name="connsiteY3" fmla="*/ 62865 h 360045"/>
                                <a:gd name="connsiteX4" fmla="*/ 108585 w 3857625"/>
                                <a:gd name="connsiteY4" fmla="*/ 120015 h 360045"/>
                                <a:gd name="connsiteX5" fmla="*/ 142875 w 3857625"/>
                                <a:gd name="connsiteY5" fmla="*/ 142875 h 360045"/>
                                <a:gd name="connsiteX6" fmla="*/ 177165 w 3857625"/>
                                <a:gd name="connsiteY6" fmla="*/ 154305 h 360045"/>
                                <a:gd name="connsiteX7" fmla="*/ 211455 w 3857625"/>
                                <a:gd name="connsiteY7" fmla="*/ 171450 h 360045"/>
                                <a:gd name="connsiteX8" fmla="*/ 228600 w 3857625"/>
                                <a:gd name="connsiteY8" fmla="*/ 182880 h 360045"/>
                                <a:gd name="connsiteX9" fmla="*/ 234315 w 3857625"/>
                                <a:gd name="connsiteY9" fmla="*/ 200025 h 360045"/>
                                <a:gd name="connsiteX10" fmla="*/ 251460 w 3857625"/>
                                <a:gd name="connsiteY10" fmla="*/ 211455 h 360045"/>
                                <a:gd name="connsiteX11" fmla="*/ 268605 w 3857625"/>
                                <a:gd name="connsiteY11" fmla="*/ 228600 h 360045"/>
                                <a:gd name="connsiteX12" fmla="*/ 302895 w 3857625"/>
                                <a:gd name="connsiteY12" fmla="*/ 274320 h 360045"/>
                                <a:gd name="connsiteX13" fmla="*/ 337185 w 3857625"/>
                                <a:gd name="connsiteY13" fmla="*/ 297180 h 360045"/>
                                <a:gd name="connsiteX14" fmla="*/ 354330 w 3857625"/>
                                <a:gd name="connsiteY14" fmla="*/ 308610 h 360045"/>
                                <a:gd name="connsiteX15" fmla="*/ 388620 w 3857625"/>
                                <a:gd name="connsiteY15" fmla="*/ 320040 h 360045"/>
                                <a:gd name="connsiteX16" fmla="*/ 680085 w 3857625"/>
                                <a:gd name="connsiteY16" fmla="*/ 331470 h 360045"/>
                                <a:gd name="connsiteX17" fmla="*/ 805815 w 3857625"/>
                                <a:gd name="connsiteY17" fmla="*/ 325755 h 360045"/>
                                <a:gd name="connsiteX18" fmla="*/ 965835 w 3857625"/>
                                <a:gd name="connsiteY18" fmla="*/ 320040 h 360045"/>
                                <a:gd name="connsiteX19" fmla="*/ 1000125 w 3857625"/>
                                <a:gd name="connsiteY19" fmla="*/ 308610 h 360045"/>
                                <a:gd name="connsiteX20" fmla="*/ 1017270 w 3857625"/>
                                <a:gd name="connsiteY20" fmla="*/ 302895 h 360045"/>
                                <a:gd name="connsiteX21" fmla="*/ 1034415 w 3857625"/>
                                <a:gd name="connsiteY21" fmla="*/ 291465 h 360045"/>
                                <a:gd name="connsiteX22" fmla="*/ 1062990 w 3857625"/>
                                <a:gd name="connsiteY22" fmla="*/ 285750 h 360045"/>
                                <a:gd name="connsiteX23" fmla="*/ 1343025 w 3857625"/>
                                <a:gd name="connsiteY23" fmla="*/ 291465 h 360045"/>
                                <a:gd name="connsiteX24" fmla="*/ 1360170 w 3857625"/>
                                <a:gd name="connsiteY24" fmla="*/ 297180 h 360045"/>
                                <a:gd name="connsiteX25" fmla="*/ 1383030 w 3857625"/>
                                <a:gd name="connsiteY25" fmla="*/ 314325 h 360045"/>
                                <a:gd name="connsiteX26" fmla="*/ 1400175 w 3857625"/>
                                <a:gd name="connsiteY26" fmla="*/ 325755 h 360045"/>
                                <a:gd name="connsiteX27" fmla="*/ 1445895 w 3857625"/>
                                <a:gd name="connsiteY27" fmla="*/ 342900 h 360045"/>
                                <a:gd name="connsiteX28" fmla="*/ 1491615 w 3857625"/>
                                <a:gd name="connsiteY28" fmla="*/ 360045 h 360045"/>
                                <a:gd name="connsiteX29" fmla="*/ 1891665 w 3857625"/>
                                <a:gd name="connsiteY29" fmla="*/ 354330 h 360045"/>
                                <a:gd name="connsiteX30" fmla="*/ 1925955 w 3857625"/>
                                <a:gd name="connsiteY30" fmla="*/ 337185 h 360045"/>
                                <a:gd name="connsiteX31" fmla="*/ 1948815 w 3857625"/>
                                <a:gd name="connsiteY31" fmla="*/ 331470 h 360045"/>
                                <a:gd name="connsiteX32" fmla="*/ 1971675 w 3857625"/>
                                <a:gd name="connsiteY32" fmla="*/ 320040 h 360045"/>
                                <a:gd name="connsiteX33" fmla="*/ 2005965 w 3857625"/>
                                <a:gd name="connsiteY33" fmla="*/ 308610 h 360045"/>
                                <a:gd name="connsiteX34" fmla="*/ 2023110 w 3857625"/>
                                <a:gd name="connsiteY34" fmla="*/ 302895 h 360045"/>
                                <a:gd name="connsiteX35" fmla="*/ 2234565 w 3857625"/>
                                <a:gd name="connsiteY35" fmla="*/ 308610 h 360045"/>
                                <a:gd name="connsiteX36" fmla="*/ 2371725 w 3857625"/>
                                <a:gd name="connsiteY36" fmla="*/ 320040 h 360045"/>
                                <a:gd name="connsiteX37" fmla="*/ 2394585 w 3857625"/>
                                <a:gd name="connsiteY37" fmla="*/ 325755 h 360045"/>
                                <a:gd name="connsiteX38" fmla="*/ 2434590 w 3857625"/>
                                <a:gd name="connsiteY38" fmla="*/ 348615 h 360045"/>
                                <a:gd name="connsiteX39" fmla="*/ 2451735 w 3857625"/>
                                <a:gd name="connsiteY39" fmla="*/ 354330 h 360045"/>
                                <a:gd name="connsiteX40" fmla="*/ 2657475 w 3857625"/>
                                <a:gd name="connsiteY40" fmla="*/ 348615 h 360045"/>
                                <a:gd name="connsiteX41" fmla="*/ 2691765 w 3857625"/>
                                <a:gd name="connsiteY41" fmla="*/ 337185 h 360045"/>
                                <a:gd name="connsiteX42" fmla="*/ 2726055 w 3857625"/>
                                <a:gd name="connsiteY42" fmla="*/ 325755 h 360045"/>
                                <a:gd name="connsiteX43" fmla="*/ 2743200 w 3857625"/>
                                <a:gd name="connsiteY43" fmla="*/ 320040 h 360045"/>
                                <a:gd name="connsiteX44" fmla="*/ 2851785 w 3857625"/>
                                <a:gd name="connsiteY44" fmla="*/ 308610 h 360045"/>
                                <a:gd name="connsiteX45" fmla="*/ 2948940 w 3857625"/>
                                <a:gd name="connsiteY45" fmla="*/ 314325 h 360045"/>
                                <a:gd name="connsiteX46" fmla="*/ 2966085 w 3857625"/>
                                <a:gd name="connsiteY46" fmla="*/ 320040 h 360045"/>
                                <a:gd name="connsiteX47" fmla="*/ 3188970 w 3857625"/>
                                <a:gd name="connsiteY47" fmla="*/ 314325 h 360045"/>
                                <a:gd name="connsiteX48" fmla="*/ 3211830 w 3857625"/>
                                <a:gd name="connsiteY48" fmla="*/ 308610 h 360045"/>
                                <a:gd name="connsiteX49" fmla="*/ 3246120 w 3857625"/>
                                <a:gd name="connsiteY49" fmla="*/ 285750 h 360045"/>
                                <a:gd name="connsiteX50" fmla="*/ 3280410 w 3857625"/>
                                <a:gd name="connsiteY50" fmla="*/ 262890 h 360045"/>
                                <a:gd name="connsiteX51" fmla="*/ 3297555 w 3857625"/>
                                <a:gd name="connsiteY51" fmla="*/ 257175 h 360045"/>
                                <a:gd name="connsiteX52" fmla="*/ 3320415 w 3857625"/>
                                <a:gd name="connsiteY52" fmla="*/ 245745 h 360045"/>
                                <a:gd name="connsiteX53" fmla="*/ 3337560 w 3857625"/>
                                <a:gd name="connsiteY53" fmla="*/ 234315 h 360045"/>
                                <a:gd name="connsiteX54" fmla="*/ 3400425 w 3857625"/>
                                <a:gd name="connsiteY54" fmla="*/ 217170 h 360045"/>
                                <a:gd name="connsiteX55" fmla="*/ 3697605 w 3857625"/>
                                <a:gd name="connsiteY55" fmla="*/ 211455 h 360045"/>
                                <a:gd name="connsiteX56" fmla="*/ 3731895 w 3857625"/>
                                <a:gd name="connsiteY56" fmla="*/ 205740 h 360045"/>
                                <a:gd name="connsiteX57" fmla="*/ 3771900 w 3857625"/>
                                <a:gd name="connsiteY57" fmla="*/ 194310 h 360045"/>
                                <a:gd name="connsiteX58" fmla="*/ 3800475 w 3857625"/>
                                <a:gd name="connsiteY58" fmla="*/ 165735 h 360045"/>
                                <a:gd name="connsiteX59" fmla="*/ 3846195 w 3857625"/>
                                <a:gd name="connsiteY59" fmla="*/ 114300 h 360045"/>
                                <a:gd name="connsiteX60" fmla="*/ 3857625 w 3857625"/>
                                <a:gd name="connsiteY60" fmla="*/ 80010 h 360045"/>
                                <a:gd name="connsiteX61" fmla="*/ 3846195 w 3857625"/>
                                <a:gd name="connsiteY61" fmla="*/ 40005 h 360045"/>
                                <a:gd name="connsiteX62" fmla="*/ 3834765 w 3857625"/>
                                <a:gd name="connsiteY62" fmla="*/ 22860 h 360045"/>
                                <a:gd name="connsiteX63" fmla="*/ 3834765 w 3857625"/>
                                <a:gd name="connsiteY63" fmla="*/ 0 h 36004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</a:cxnLst>
                              <a:rect l="l" t="t" r="r" b="b"/>
                              <a:pathLst>
                                <a:path w="3857625" h="360045">
                                  <a:moveTo>
                                    <a:pt x="0" y="5715"/>
                                  </a:moveTo>
                                  <a:cubicBezTo>
                                    <a:pt x="1905" y="15240"/>
                                    <a:pt x="896" y="25856"/>
                                    <a:pt x="5715" y="34290"/>
                                  </a:cubicBezTo>
                                  <a:cubicBezTo>
                                    <a:pt x="9123" y="40254"/>
                                    <a:pt x="17583" y="41323"/>
                                    <a:pt x="22860" y="45720"/>
                                  </a:cubicBezTo>
                                  <a:cubicBezTo>
                                    <a:pt x="29069" y="50894"/>
                                    <a:pt x="33625" y="57903"/>
                                    <a:pt x="40005" y="62865"/>
                                  </a:cubicBezTo>
                                  <a:cubicBezTo>
                                    <a:pt x="111614" y="118561"/>
                                    <a:pt x="36494" y="47924"/>
                                    <a:pt x="108585" y="120015"/>
                                  </a:cubicBezTo>
                                  <a:cubicBezTo>
                                    <a:pt x="118299" y="129729"/>
                                    <a:pt x="129843" y="138531"/>
                                    <a:pt x="142875" y="142875"/>
                                  </a:cubicBezTo>
                                  <a:lnTo>
                                    <a:pt x="177165" y="154305"/>
                                  </a:lnTo>
                                  <a:cubicBezTo>
                                    <a:pt x="226300" y="187062"/>
                                    <a:pt x="164133" y="147789"/>
                                    <a:pt x="211455" y="171450"/>
                                  </a:cubicBezTo>
                                  <a:cubicBezTo>
                                    <a:pt x="217598" y="174522"/>
                                    <a:pt x="222885" y="179070"/>
                                    <a:pt x="228600" y="182880"/>
                                  </a:cubicBezTo>
                                  <a:cubicBezTo>
                                    <a:pt x="230505" y="188595"/>
                                    <a:pt x="230552" y="195321"/>
                                    <a:pt x="234315" y="200025"/>
                                  </a:cubicBezTo>
                                  <a:cubicBezTo>
                                    <a:pt x="238606" y="205388"/>
                                    <a:pt x="246183" y="207058"/>
                                    <a:pt x="251460" y="211455"/>
                                  </a:cubicBezTo>
                                  <a:cubicBezTo>
                                    <a:pt x="257669" y="216629"/>
                                    <a:pt x="263487" y="222345"/>
                                    <a:pt x="268605" y="228600"/>
                                  </a:cubicBezTo>
                                  <a:cubicBezTo>
                                    <a:pt x="280668" y="243344"/>
                                    <a:pt x="291465" y="259080"/>
                                    <a:pt x="302895" y="274320"/>
                                  </a:cubicBezTo>
                                  <a:cubicBezTo>
                                    <a:pt x="311137" y="285310"/>
                                    <a:pt x="325755" y="289560"/>
                                    <a:pt x="337185" y="297180"/>
                                  </a:cubicBezTo>
                                  <a:cubicBezTo>
                                    <a:pt x="342900" y="300990"/>
                                    <a:pt x="347814" y="306438"/>
                                    <a:pt x="354330" y="308610"/>
                                  </a:cubicBezTo>
                                  <a:lnTo>
                                    <a:pt x="388620" y="320040"/>
                                  </a:lnTo>
                                  <a:cubicBezTo>
                                    <a:pt x="492531" y="354677"/>
                                    <a:pt x="399742" y="325630"/>
                                    <a:pt x="680085" y="331470"/>
                                  </a:cubicBezTo>
                                  <a:lnTo>
                                    <a:pt x="805815" y="325755"/>
                                  </a:lnTo>
                                  <a:cubicBezTo>
                                    <a:pt x="859146" y="323622"/>
                                    <a:pt x="912668" y="324731"/>
                                    <a:pt x="965835" y="320040"/>
                                  </a:cubicBezTo>
                                  <a:cubicBezTo>
                                    <a:pt x="977837" y="318981"/>
                                    <a:pt x="988695" y="312420"/>
                                    <a:pt x="1000125" y="308610"/>
                                  </a:cubicBezTo>
                                  <a:lnTo>
                                    <a:pt x="1017270" y="302895"/>
                                  </a:lnTo>
                                  <a:cubicBezTo>
                                    <a:pt x="1022985" y="299085"/>
                                    <a:pt x="1027984" y="293877"/>
                                    <a:pt x="1034415" y="291465"/>
                                  </a:cubicBezTo>
                                  <a:cubicBezTo>
                                    <a:pt x="1043510" y="288054"/>
                                    <a:pt x="1053276" y="285750"/>
                                    <a:pt x="1062990" y="285750"/>
                                  </a:cubicBezTo>
                                  <a:cubicBezTo>
                                    <a:pt x="1156354" y="285750"/>
                                    <a:pt x="1249680" y="289560"/>
                                    <a:pt x="1343025" y="291465"/>
                                  </a:cubicBezTo>
                                  <a:cubicBezTo>
                                    <a:pt x="1348740" y="293370"/>
                                    <a:pt x="1354940" y="294191"/>
                                    <a:pt x="1360170" y="297180"/>
                                  </a:cubicBezTo>
                                  <a:cubicBezTo>
                                    <a:pt x="1368440" y="301906"/>
                                    <a:pt x="1375279" y="308789"/>
                                    <a:pt x="1383030" y="314325"/>
                                  </a:cubicBezTo>
                                  <a:cubicBezTo>
                                    <a:pt x="1388619" y="318317"/>
                                    <a:pt x="1394211" y="322347"/>
                                    <a:pt x="1400175" y="325755"/>
                                  </a:cubicBezTo>
                                  <a:cubicBezTo>
                                    <a:pt x="1440676" y="348899"/>
                                    <a:pt x="1404982" y="327558"/>
                                    <a:pt x="1445895" y="342900"/>
                                  </a:cubicBezTo>
                                  <a:cubicBezTo>
                                    <a:pt x="1505666" y="365314"/>
                                    <a:pt x="1432937" y="345376"/>
                                    <a:pt x="1491615" y="360045"/>
                                  </a:cubicBezTo>
                                  <a:lnTo>
                                    <a:pt x="1891665" y="354330"/>
                                  </a:lnTo>
                                  <a:cubicBezTo>
                                    <a:pt x="1908816" y="353860"/>
                                    <a:pt x="1911221" y="343500"/>
                                    <a:pt x="1925955" y="337185"/>
                                  </a:cubicBezTo>
                                  <a:cubicBezTo>
                                    <a:pt x="1933174" y="334091"/>
                                    <a:pt x="1941461" y="334228"/>
                                    <a:pt x="1948815" y="331470"/>
                                  </a:cubicBezTo>
                                  <a:cubicBezTo>
                                    <a:pt x="1956792" y="328479"/>
                                    <a:pt x="1963765" y="323204"/>
                                    <a:pt x="1971675" y="320040"/>
                                  </a:cubicBezTo>
                                  <a:cubicBezTo>
                                    <a:pt x="1982862" y="315565"/>
                                    <a:pt x="1994535" y="312420"/>
                                    <a:pt x="2005965" y="308610"/>
                                  </a:cubicBezTo>
                                  <a:lnTo>
                                    <a:pt x="2023110" y="302895"/>
                                  </a:lnTo>
                                  <a:lnTo>
                                    <a:pt x="2234565" y="308610"/>
                                  </a:lnTo>
                                  <a:cubicBezTo>
                                    <a:pt x="2281150" y="310437"/>
                                    <a:pt x="2325577" y="315425"/>
                                    <a:pt x="2371725" y="320040"/>
                                  </a:cubicBezTo>
                                  <a:cubicBezTo>
                                    <a:pt x="2379345" y="321945"/>
                                    <a:pt x="2387231" y="322997"/>
                                    <a:pt x="2394585" y="325755"/>
                                  </a:cubicBezTo>
                                  <a:cubicBezTo>
                                    <a:pt x="2434662" y="340784"/>
                                    <a:pt x="2401428" y="332034"/>
                                    <a:pt x="2434590" y="348615"/>
                                  </a:cubicBezTo>
                                  <a:cubicBezTo>
                                    <a:pt x="2439978" y="351309"/>
                                    <a:pt x="2446020" y="352425"/>
                                    <a:pt x="2451735" y="354330"/>
                                  </a:cubicBezTo>
                                  <a:cubicBezTo>
                                    <a:pt x="2520315" y="352425"/>
                                    <a:pt x="2589043" y="353503"/>
                                    <a:pt x="2657475" y="348615"/>
                                  </a:cubicBezTo>
                                  <a:cubicBezTo>
                                    <a:pt x="2669493" y="347757"/>
                                    <a:pt x="2680335" y="340995"/>
                                    <a:pt x="2691765" y="337185"/>
                                  </a:cubicBezTo>
                                  <a:lnTo>
                                    <a:pt x="2726055" y="325755"/>
                                  </a:lnTo>
                                  <a:cubicBezTo>
                                    <a:pt x="2731770" y="323850"/>
                                    <a:pt x="2737258" y="321030"/>
                                    <a:pt x="2743200" y="320040"/>
                                  </a:cubicBezTo>
                                  <a:cubicBezTo>
                                    <a:pt x="2801990" y="310242"/>
                                    <a:pt x="2765936" y="315214"/>
                                    <a:pt x="2851785" y="308610"/>
                                  </a:cubicBezTo>
                                  <a:cubicBezTo>
                                    <a:pt x="2884170" y="310515"/>
                                    <a:pt x="2916660" y="311097"/>
                                    <a:pt x="2948940" y="314325"/>
                                  </a:cubicBezTo>
                                  <a:cubicBezTo>
                                    <a:pt x="2954934" y="314924"/>
                                    <a:pt x="2960061" y="320040"/>
                                    <a:pt x="2966085" y="320040"/>
                                  </a:cubicBezTo>
                                  <a:cubicBezTo>
                                    <a:pt x="3040404" y="320040"/>
                                    <a:pt x="3114675" y="316230"/>
                                    <a:pt x="3188970" y="314325"/>
                                  </a:cubicBezTo>
                                  <a:cubicBezTo>
                                    <a:pt x="3196590" y="312420"/>
                                    <a:pt x="3205010" y="312507"/>
                                    <a:pt x="3211830" y="308610"/>
                                  </a:cubicBezTo>
                                  <a:cubicBezTo>
                                    <a:pt x="3271763" y="274362"/>
                                    <a:pt x="3192590" y="303593"/>
                                    <a:pt x="3246120" y="285750"/>
                                  </a:cubicBezTo>
                                  <a:lnTo>
                                    <a:pt x="3280410" y="262890"/>
                                  </a:lnTo>
                                  <a:cubicBezTo>
                                    <a:pt x="3285422" y="259548"/>
                                    <a:pt x="3292018" y="259548"/>
                                    <a:pt x="3297555" y="257175"/>
                                  </a:cubicBezTo>
                                  <a:cubicBezTo>
                                    <a:pt x="3305386" y="253819"/>
                                    <a:pt x="3313018" y="249972"/>
                                    <a:pt x="3320415" y="245745"/>
                                  </a:cubicBezTo>
                                  <a:cubicBezTo>
                                    <a:pt x="3326379" y="242337"/>
                                    <a:pt x="3331283" y="237105"/>
                                    <a:pt x="3337560" y="234315"/>
                                  </a:cubicBezTo>
                                  <a:cubicBezTo>
                                    <a:pt x="3349075" y="229197"/>
                                    <a:pt x="3385827" y="217682"/>
                                    <a:pt x="3400425" y="217170"/>
                                  </a:cubicBezTo>
                                  <a:cubicBezTo>
                                    <a:pt x="3499442" y="213696"/>
                                    <a:pt x="3598545" y="213360"/>
                                    <a:pt x="3697605" y="211455"/>
                                  </a:cubicBezTo>
                                  <a:cubicBezTo>
                                    <a:pt x="3709035" y="209550"/>
                                    <a:pt x="3720532" y="208013"/>
                                    <a:pt x="3731895" y="205740"/>
                                  </a:cubicBezTo>
                                  <a:cubicBezTo>
                                    <a:pt x="3749835" y="202152"/>
                                    <a:pt x="3755559" y="199757"/>
                                    <a:pt x="3771900" y="194310"/>
                                  </a:cubicBezTo>
                                  <a:cubicBezTo>
                                    <a:pt x="3817620" y="163830"/>
                                    <a:pt x="3762375" y="203835"/>
                                    <a:pt x="3800475" y="165735"/>
                                  </a:cubicBezTo>
                                  <a:cubicBezTo>
                                    <a:pt x="3823920" y="142290"/>
                                    <a:pt x="3833057" y="153715"/>
                                    <a:pt x="3846195" y="114300"/>
                                  </a:cubicBezTo>
                                  <a:lnTo>
                                    <a:pt x="3857625" y="80010"/>
                                  </a:lnTo>
                                  <a:cubicBezTo>
                                    <a:pt x="3855794" y="72686"/>
                                    <a:pt x="3850294" y="48204"/>
                                    <a:pt x="3846195" y="40005"/>
                                  </a:cubicBezTo>
                                  <a:cubicBezTo>
                                    <a:pt x="3843123" y="33862"/>
                                    <a:pt x="3836652" y="29464"/>
                                    <a:pt x="3834765" y="22860"/>
                                  </a:cubicBezTo>
                                  <a:cubicBezTo>
                                    <a:pt x="3832672" y="15533"/>
                                    <a:pt x="3834765" y="7620"/>
                                    <a:pt x="3834765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Полилиния 80"/>
                          <wps:cNvSpPr/>
                          <wps:spPr>
                            <a:xfrm>
                              <a:off x="141655" y="662940"/>
                              <a:ext cx="288399" cy="264642"/>
                            </a:xfrm>
                            <a:custGeom>
                              <a:avLst/>
                              <a:gdLst>
                                <a:gd name="connsiteX0" fmla="*/ 66943 w 288399"/>
                                <a:gd name="connsiteY0" fmla="*/ 261937 h 264642"/>
                                <a:gd name="connsiteX1" fmla="*/ 55037 w 288399"/>
                                <a:gd name="connsiteY1" fmla="*/ 264318 h 264642"/>
                                <a:gd name="connsiteX2" fmla="*/ 52656 w 288399"/>
                                <a:gd name="connsiteY2" fmla="*/ 257175 h 264642"/>
                                <a:gd name="connsiteX3" fmla="*/ 57418 w 288399"/>
                                <a:gd name="connsiteY3" fmla="*/ 242887 h 264642"/>
                                <a:gd name="connsiteX4" fmla="*/ 24081 w 288399"/>
                                <a:gd name="connsiteY4" fmla="*/ 230981 h 264642"/>
                                <a:gd name="connsiteX5" fmla="*/ 28843 w 288399"/>
                                <a:gd name="connsiteY5" fmla="*/ 223837 h 264642"/>
                                <a:gd name="connsiteX6" fmla="*/ 31224 w 288399"/>
                                <a:gd name="connsiteY6" fmla="*/ 216693 h 264642"/>
                                <a:gd name="connsiteX7" fmla="*/ 24081 w 288399"/>
                                <a:gd name="connsiteY7" fmla="*/ 214312 h 264642"/>
                                <a:gd name="connsiteX8" fmla="*/ 5031 w 288399"/>
                                <a:gd name="connsiteY8" fmla="*/ 209550 h 264642"/>
                                <a:gd name="connsiteX9" fmla="*/ 14556 w 288399"/>
                                <a:gd name="connsiteY9" fmla="*/ 200025 h 264642"/>
                                <a:gd name="connsiteX10" fmla="*/ 19318 w 288399"/>
                                <a:gd name="connsiteY10" fmla="*/ 192881 h 264642"/>
                                <a:gd name="connsiteX11" fmla="*/ 16937 w 288399"/>
                                <a:gd name="connsiteY11" fmla="*/ 178593 h 264642"/>
                                <a:gd name="connsiteX12" fmla="*/ 2649 w 288399"/>
                                <a:gd name="connsiteY12" fmla="*/ 173831 h 264642"/>
                                <a:gd name="connsiteX13" fmla="*/ 7412 w 288399"/>
                                <a:gd name="connsiteY13" fmla="*/ 166687 h 264642"/>
                                <a:gd name="connsiteX14" fmla="*/ 21699 w 288399"/>
                                <a:gd name="connsiteY14" fmla="*/ 157162 h 264642"/>
                                <a:gd name="connsiteX15" fmla="*/ 19318 w 288399"/>
                                <a:gd name="connsiteY15" fmla="*/ 150018 h 264642"/>
                                <a:gd name="connsiteX16" fmla="*/ 9793 w 288399"/>
                                <a:gd name="connsiteY16" fmla="*/ 147637 h 264642"/>
                                <a:gd name="connsiteX17" fmla="*/ 2649 w 288399"/>
                                <a:gd name="connsiteY17" fmla="*/ 145256 h 264642"/>
                                <a:gd name="connsiteX18" fmla="*/ 268 w 288399"/>
                                <a:gd name="connsiteY18" fmla="*/ 138112 h 264642"/>
                                <a:gd name="connsiteX19" fmla="*/ 7412 w 288399"/>
                                <a:gd name="connsiteY19" fmla="*/ 135731 h 264642"/>
                                <a:gd name="connsiteX20" fmla="*/ 16937 w 288399"/>
                                <a:gd name="connsiteY20" fmla="*/ 133350 h 264642"/>
                                <a:gd name="connsiteX21" fmla="*/ 19318 w 288399"/>
                                <a:gd name="connsiteY21" fmla="*/ 119062 h 264642"/>
                                <a:gd name="connsiteX22" fmla="*/ 12174 w 288399"/>
                                <a:gd name="connsiteY22" fmla="*/ 116681 h 264642"/>
                                <a:gd name="connsiteX23" fmla="*/ 7412 w 288399"/>
                                <a:gd name="connsiteY23" fmla="*/ 109537 h 264642"/>
                                <a:gd name="connsiteX24" fmla="*/ 9793 w 288399"/>
                                <a:gd name="connsiteY24" fmla="*/ 95250 h 264642"/>
                                <a:gd name="connsiteX25" fmla="*/ 16937 w 288399"/>
                                <a:gd name="connsiteY25" fmla="*/ 92868 h 264642"/>
                                <a:gd name="connsiteX26" fmla="*/ 38368 w 288399"/>
                                <a:gd name="connsiteY26" fmla="*/ 90487 h 264642"/>
                                <a:gd name="connsiteX27" fmla="*/ 35987 w 288399"/>
                                <a:gd name="connsiteY27" fmla="*/ 76200 h 264642"/>
                                <a:gd name="connsiteX28" fmla="*/ 28843 w 288399"/>
                                <a:gd name="connsiteY28" fmla="*/ 69056 h 264642"/>
                                <a:gd name="connsiteX29" fmla="*/ 26462 w 288399"/>
                                <a:gd name="connsiteY29" fmla="*/ 61912 h 264642"/>
                                <a:gd name="connsiteX30" fmla="*/ 45512 w 288399"/>
                                <a:gd name="connsiteY30" fmla="*/ 50006 h 264642"/>
                                <a:gd name="connsiteX31" fmla="*/ 47893 w 288399"/>
                                <a:gd name="connsiteY31" fmla="*/ 35718 h 264642"/>
                                <a:gd name="connsiteX32" fmla="*/ 66943 w 288399"/>
                                <a:gd name="connsiteY32" fmla="*/ 42862 h 264642"/>
                                <a:gd name="connsiteX33" fmla="*/ 71706 w 288399"/>
                                <a:gd name="connsiteY33" fmla="*/ 28575 h 264642"/>
                                <a:gd name="connsiteX34" fmla="*/ 74087 w 288399"/>
                                <a:gd name="connsiteY34" fmla="*/ 19050 h 264642"/>
                                <a:gd name="connsiteX35" fmla="*/ 88374 w 288399"/>
                                <a:gd name="connsiteY35" fmla="*/ 14287 h 264642"/>
                                <a:gd name="connsiteX36" fmla="*/ 105043 w 288399"/>
                                <a:gd name="connsiteY36" fmla="*/ 26193 h 264642"/>
                                <a:gd name="connsiteX37" fmla="*/ 112187 w 288399"/>
                                <a:gd name="connsiteY37" fmla="*/ 11906 h 264642"/>
                                <a:gd name="connsiteX38" fmla="*/ 126474 w 288399"/>
                                <a:gd name="connsiteY38" fmla="*/ 7143 h 264642"/>
                                <a:gd name="connsiteX39" fmla="*/ 133618 w 288399"/>
                                <a:gd name="connsiteY39" fmla="*/ 11906 h 264642"/>
                                <a:gd name="connsiteX40" fmla="*/ 140762 w 288399"/>
                                <a:gd name="connsiteY40" fmla="*/ 19050 h 264642"/>
                                <a:gd name="connsiteX41" fmla="*/ 147906 w 288399"/>
                                <a:gd name="connsiteY41" fmla="*/ 16668 h 264642"/>
                                <a:gd name="connsiteX42" fmla="*/ 155049 w 288399"/>
                                <a:gd name="connsiteY42" fmla="*/ 2381 h 264642"/>
                                <a:gd name="connsiteX43" fmla="*/ 162193 w 288399"/>
                                <a:gd name="connsiteY43" fmla="*/ 0 h 264642"/>
                                <a:gd name="connsiteX44" fmla="*/ 169337 w 288399"/>
                                <a:gd name="connsiteY44" fmla="*/ 2381 h 264642"/>
                                <a:gd name="connsiteX45" fmla="*/ 171718 w 288399"/>
                                <a:gd name="connsiteY45" fmla="*/ 9525 h 264642"/>
                                <a:gd name="connsiteX46" fmla="*/ 174099 w 288399"/>
                                <a:gd name="connsiteY46" fmla="*/ 23812 h 264642"/>
                                <a:gd name="connsiteX47" fmla="*/ 181243 w 288399"/>
                                <a:gd name="connsiteY47" fmla="*/ 28575 h 264642"/>
                                <a:gd name="connsiteX48" fmla="*/ 188387 w 288399"/>
                                <a:gd name="connsiteY48" fmla="*/ 26193 h 264642"/>
                                <a:gd name="connsiteX49" fmla="*/ 193149 w 288399"/>
                                <a:gd name="connsiteY49" fmla="*/ 19050 h 264642"/>
                                <a:gd name="connsiteX50" fmla="*/ 200293 w 288399"/>
                                <a:gd name="connsiteY50" fmla="*/ 14287 h 264642"/>
                                <a:gd name="connsiteX51" fmla="*/ 209818 w 288399"/>
                                <a:gd name="connsiteY51" fmla="*/ 16668 h 264642"/>
                                <a:gd name="connsiteX52" fmla="*/ 209818 w 288399"/>
                                <a:gd name="connsiteY52" fmla="*/ 38100 h 264642"/>
                                <a:gd name="connsiteX53" fmla="*/ 216962 w 288399"/>
                                <a:gd name="connsiteY53" fmla="*/ 42862 h 264642"/>
                                <a:gd name="connsiteX54" fmla="*/ 228868 w 288399"/>
                                <a:gd name="connsiteY54" fmla="*/ 40481 h 264642"/>
                                <a:gd name="connsiteX55" fmla="*/ 236012 w 288399"/>
                                <a:gd name="connsiteY55" fmla="*/ 38100 h 264642"/>
                                <a:gd name="connsiteX56" fmla="*/ 245537 w 288399"/>
                                <a:gd name="connsiteY56" fmla="*/ 40481 h 264642"/>
                                <a:gd name="connsiteX57" fmla="*/ 247918 w 288399"/>
                                <a:gd name="connsiteY57" fmla="*/ 47625 h 264642"/>
                                <a:gd name="connsiteX58" fmla="*/ 250299 w 288399"/>
                                <a:gd name="connsiteY58" fmla="*/ 61912 h 264642"/>
                                <a:gd name="connsiteX59" fmla="*/ 257443 w 288399"/>
                                <a:gd name="connsiteY59" fmla="*/ 64293 h 264642"/>
                                <a:gd name="connsiteX60" fmla="*/ 274112 w 288399"/>
                                <a:gd name="connsiteY60" fmla="*/ 59531 h 264642"/>
                                <a:gd name="connsiteX61" fmla="*/ 288399 w 288399"/>
                                <a:gd name="connsiteY61" fmla="*/ 61912 h 264642"/>
                                <a:gd name="connsiteX62" fmla="*/ 281256 w 288399"/>
                                <a:gd name="connsiteY62" fmla="*/ 85725 h 264642"/>
                                <a:gd name="connsiteX63" fmla="*/ 281256 w 288399"/>
                                <a:gd name="connsiteY63" fmla="*/ 95250 h 264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</a:cxnLst>
                              <a:rect l="l" t="t" r="r" b="b"/>
                              <a:pathLst>
                                <a:path w="288399" h="264642">
                                  <a:moveTo>
                                    <a:pt x="66943" y="261937"/>
                                  </a:moveTo>
                                  <a:cubicBezTo>
                                    <a:pt x="62974" y="262731"/>
                                    <a:pt x="58877" y="265598"/>
                                    <a:pt x="55037" y="264318"/>
                                  </a:cubicBezTo>
                                  <a:cubicBezTo>
                                    <a:pt x="52656" y="263524"/>
                                    <a:pt x="52379" y="259669"/>
                                    <a:pt x="52656" y="257175"/>
                                  </a:cubicBezTo>
                                  <a:cubicBezTo>
                                    <a:pt x="53210" y="252185"/>
                                    <a:pt x="57418" y="242887"/>
                                    <a:pt x="57418" y="242887"/>
                                  </a:cubicBezTo>
                                  <a:cubicBezTo>
                                    <a:pt x="51674" y="219909"/>
                                    <a:pt x="60998" y="244405"/>
                                    <a:pt x="24081" y="230981"/>
                                  </a:cubicBezTo>
                                  <a:cubicBezTo>
                                    <a:pt x="21391" y="230003"/>
                                    <a:pt x="27563" y="226397"/>
                                    <a:pt x="28843" y="223837"/>
                                  </a:cubicBezTo>
                                  <a:cubicBezTo>
                                    <a:pt x="29965" y="221592"/>
                                    <a:pt x="30430" y="219074"/>
                                    <a:pt x="31224" y="216693"/>
                                  </a:cubicBezTo>
                                  <a:cubicBezTo>
                                    <a:pt x="28843" y="215899"/>
                                    <a:pt x="26516" y="214921"/>
                                    <a:pt x="24081" y="214312"/>
                                  </a:cubicBezTo>
                                  <a:lnTo>
                                    <a:pt x="5031" y="209550"/>
                                  </a:lnTo>
                                  <a:cubicBezTo>
                                    <a:pt x="10226" y="193963"/>
                                    <a:pt x="3010" y="209262"/>
                                    <a:pt x="14556" y="200025"/>
                                  </a:cubicBezTo>
                                  <a:cubicBezTo>
                                    <a:pt x="16791" y="198237"/>
                                    <a:pt x="17731" y="195262"/>
                                    <a:pt x="19318" y="192881"/>
                                  </a:cubicBezTo>
                                  <a:cubicBezTo>
                                    <a:pt x="18524" y="188118"/>
                                    <a:pt x="20117" y="182227"/>
                                    <a:pt x="16937" y="178593"/>
                                  </a:cubicBezTo>
                                  <a:cubicBezTo>
                                    <a:pt x="13631" y="174815"/>
                                    <a:pt x="2649" y="173831"/>
                                    <a:pt x="2649" y="173831"/>
                                  </a:cubicBezTo>
                                  <a:cubicBezTo>
                                    <a:pt x="4237" y="171450"/>
                                    <a:pt x="5258" y="168572"/>
                                    <a:pt x="7412" y="166687"/>
                                  </a:cubicBezTo>
                                  <a:cubicBezTo>
                                    <a:pt x="11719" y="162918"/>
                                    <a:pt x="21699" y="157162"/>
                                    <a:pt x="21699" y="157162"/>
                                  </a:cubicBezTo>
                                  <a:cubicBezTo>
                                    <a:pt x="20905" y="154781"/>
                                    <a:pt x="21278" y="151586"/>
                                    <a:pt x="19318" y="150018"/>
                                  </a:cubicBezTo>
                                  <a:cubicBezTo>
                                    <a:pt x="16762" y="147974"/>
                                    <a:pt x="12940" y="148536"/>
                                    <a:pt x="9793" y="147637"/>
                                  </a:cubicBezTo>
                                  <a:cubicBezTo>
                                    <a:pt x="7379" y="146947"/>
                                    <a:pt x="5030" y="146050"/>
                                    <a:pt x="2649" y="145256"/>
                                  </a:cubicBezTo>
                                  <a:cubicBezTo>
                                    <a:pt x="1855" y="142875"/>
                                    <a:pt x="-855" y="140357"/>
                                    <a:pt x="268" y="138112"/>
                                  </a:cubicBezTo>
                                  <a:cubicBezTo>
                                    <a:pt x="1391" y="135867"/>
                                    <a:pt x="4998" y="136421"/>
                                    <a:pt x="7412" y="135731"/>
                                  </a:cubicBezTo>
                                  <a:cubicBezTo>
                                    <a:pt x="10559" y="134832"/>
                                    <a:pt x="13762" y="134144"/>
                                    <a:pt x="16937" y="133350"/>
                                  </a:cubicBezTo>
                                  <a:cubicBezTo>
                                    <a:pt x="20094" y="128614"/>
                                    <a:pt x="25233" y="124977"/>
                                    <a:pt x="19318" y="119062"/>
                                  </a:cubicBezTo>
                                  <a:cubicBezTo>
                                    <a:pt x="17543" y="117287"/>
                                    <a:pt x="14555" y="117475"/>
                                    <a:pt x="12174" y="116681"/>
                                  </a:cubicBezTo>
                                  <a:cubicBezTo>
                                    <a:pt x="10587" y="114300"/>
                                    <a:pt x="7728" y="112381"/>
                                    <a:pt x="7412" y="109537"/>
                                  </a:cubicBezTo>
                                  <a:cubicBezTo>
                                    <a:pt x="6879" y="104739"/>
                                    <a:pt x="7398" y="99442"/>
                                    <a:pt x="9793" y="95250"/>
                                  </a:cubicBezTo>
                                  <a:cubicBezTo>
                                    <a:pt x="11038" y="93071"/>
                                    <a:pt x="14461" y="93281"/>
                                    <a:pt x="16937" y="92868"/>
                                  </a:cubicBezTo>
                                  <a:cubicBezTo>
                                    <a:pt x="24027" y="91686"/>
                                    <a:pt x="31224" y="91281"/>
                                    <a:pt x="38368" y="90487"/>
                                  </a:cubicBezTo>
                                  <a:cubicBezTo>
                                    <a:pt x="37574" y="85725"/>
                                    <a:pt x="37948" y="80612"/>
                                    <a:pt x="35987" y="76200"/>
                                  </a:cubicBezTo>
                                  <a:cubicBezTo>
                                    <a:pt x="34619" y="73123"/>
                                    <a:pt x="30711" y="71858"/>
                                    <a:pt x="28843" y="69056"/>
                                  </a:cubicBezTo>
                                  <a:cubicBezTo>
                                    <a:pt x="27451" y="66967"/>
                                    <a:pt x="27256" y="64293"/>
                                    <a:pt x="26462" y="61912"/>
                                  </a:cubicBezTo>
                                  <a:cubicBezTo>
                                    <a:pt x="43464" y="56245"/>
                                    <a:pt x="37964" y="61327"/>
                                    <a:pt x="45512" y="50006"/>
                                  </a:cubicBezTo>
                                  <a:cubicBezTo>
                                    <a:pt x="46306" y="45243"/>
                                    <a:pt x="44184" y="38809"/>
                                    <a:pt x="47893" y="35718"/>
                                  </a:cubicBezTo>
                                  <a:cubicBezTo>
                                    <a:pt x="52469" y="31905"/>
                                    <a:pt x="63599" y="40633"/>
                                    <a:pt x="66943" y="42862"/>
                                  </a:cubicBezTo>
                                  <a:lnTo>
                                    <a:pt x="71706" y="28575"/>
                                  </a:lnTo>
                                  <a:cubicBezTo>
                                    <a:pt x="72741" y="25470"/>
                                    <a:pt x="71602" y="21180"/>
                                    <a:pt x="74087" y="19050"/>
                                  </a:cubicBezTo>
                                  <a:cubicBezTo>
                                    <a:pt x="77898" y="15783"/>
                                    <a:pt x="88374" y="14287"/>
                                    <a:pt x="88374" y="14287"/>
                                  </a:cubicBezTo>
                                  <a:cubicBezTo>
                                    <a:pt x="99291" y="30664"/>
                                    <a:pt x="92469" y="30386"/>
                                    <a:pt x="105043" y="26193"/>
                                  </a:cubicBezTo>
                                  <a:cubicBezTo>
                                    <a:pt x="106341" y="22300"/>
                                    <a:pt x="108299" y="14336"/>
                                    <a:pt x="112187" y="11906"/>
                                  </a:cubicBezTo>
                                  <a:cubicBezTo>
                                    <a:pt x="116444" y="9245"/>
                                    <a:pt x="126474" y="7143"/>
                                    <a:pt x="126474" y="7143"/>
                                  </a:cubicBezTo>
                                  <a:cubicBezTo>
                                    <a:pt x="128855" y="8731"/>
                                    <a:pt x="131419" y="10074"/>
                                    <a:pt x="133618" y="11906"/>
                                  </a:cubicBezTo>
                                  <a:cubicBezTo>
                                    <a:pt x="136205" y="14062"/>
                                    <a:pt x="137567" y="17985"/>
                                    <a:pt x="140762" y="19050"/>
                                  </a:cubicBezTo>
                                  <a:lnTo>
                                    <a:pt x="147906" y="16668"/>
                                  </a:lnTo>
                                  <a:cubicBezTo>
                                    <a:pt x="149474" y="11963"/>
                                    <a:pt x="150854" y="5737"/>
                                    <a:pt x="155049" y="2381"/>
                                  </a:cubicBezTo>
                                  <a:cubicBezTo>
                                    <a:pt x="157009" y="813"/>
                                    <a:pt x="159812" y="794"/>
                                    <a:pt x="162193" y="0"/>
                                  </a:cubicBezTo>
                                  <a:cubicBezTo>
                                    <a:pt x="164574" y="794"/>
                                    <a:pt x="167562" y="606"/>
                                    <a:pt x="169337" y="2381"/>
                                  </a:cubicBezTo>
                                  <a:cubicBezTo>
                                    <a:pt x="171112" y="4156"/>
                                    <a:pt x="171174" y="7075"/>
                                    <a:pt x="171718" y="9525"/>
                                  </a:cubicBezTo>
                                  <a:cubicBezTo>
                                    <a:pt x="172765" y="14238"/>
                                    <a:pt x="171940" y="19494"/>
                                    <a:pt x="174099" y="23812"/>
                                  </a:cubicBezTo>
                                  <a:cubicBezTo>
                                    <a:pt x="175379" y="26372"/>
                                    <a:pt x="178862" y="26987"/>
                                    <a:pt x="181243" y="28575"/>
                                  </a:cubicBezTo>
                                  <a:cubicBezTo>
                                    <a:pt x="183624" y="27781"/>
                                    <a:pt x="186427" y="27761"/>
                                    <a:pt x="188387" y="26193"/>
                                  </a:cubicBezTo>
                                  <a:cubicBezTo>
                                    <a:pt x="190622" y="24405"/>
                                    <a:pt x="191126" y="21073"/>
                                    <a:pt x="193149" y="19050"/>
                                  </a:cubicBezTo>
                                  <a:cubicBezTo>
                                    <a:pt x="195173" y="17026"/>
                                    <a:pt x="197912" y="15875"/>
                                    <a:pt x="200293" y="14287"/>
                                  </a:cubicBezTo>
                                  <a:cubicBezTo>
                                    <a:pt x="203468" y="15081"/>
                                    <a:pt x="208529" y="13660"/>
                                    <a:pt x="209818" y="16668"/>
                                  </a:cubicBezTo>
                                  <a:cubicBezTo>
                                    <a:pt x="216371" y="31957"/>
                                    <a:pt x="201052" y="27142"/>
                                    <a:pt x="209818" y="38100"/>
                                  </a:cubicBezTo>
                                  <a:cubicBezTo>
                                    <a:pt x="211606" y="40335"/>
                                    <a:pt x="214581" y="41275"/>
                                    <a:pt x="216962" y="42862"/>
                                  </a:cubicBezTo>
                                  <a:cubicBezTo>
                                    <a:pt x="220931" y="42068"/>
                                    <a:pt x="224942" y="41463"/>
                                    <a:pt x="228868" y="40481"/>
                                  </a:cubicBezTo>
                                  <a:cubicBezTo>
                                    <a:pt x="231303" y="39872"/>
                                    <a:pt x="233502" y="38100"/>
                                    <a:pt x="236012" y="38100"/>
                                  </a:cubicBezTo>
                                  <a:cubicBezTo>
                                    <a:pt x="239285" y="38100"/>
                                    <a:pt x="242362" y="39687"/>
                                    <a:pt x="245537" y="40481"/>
                                  </a:cubicBezTo>
                                  <a:cubicBezTo>
                                    <a:pt x="246331" y="42862"/>
                                    <a:pt x="247374" y="45175"/>
                                    <a:pt x="247918" y="47625"/>
                                  </a:cubicBezTo>
                                  <a:cubicBezTo>
                                    <a:pt x="248965" y="52338"/>
                                    <a:pt x="247904" y="57720"/>
                                    <a:pt x="250299" y="61912"/>
                                  </a:cubicBezTo>
                                  <a:cubicBezTo>
                                    <a:pt x="251544" y="64091"/>
                                    <a:pt x="255062" y="63499"/>
                                    <a:pt x="257443" y="64293"/>
                                  </a:cubicBezTo>
                                  <a:cubicBezTo>
                                    <a:pt x="260812" y="63170"/>
                                    <a:pt x="271122" y="59531"/>
                                    <a:pt x="274112" y="59531"/>
                                  </a:cubicBezTo>
                                  <a:cubicBezTo>
                                    <a:pt x="278940" y="59531"/>
                                    <a:pt x="283637" y="61118"/>
                                    <a:pt x="288399" y="61912"/>
                                  </a:cubicBezTo>
                                  <a:cubicBezTo>
                                    <a:pt x="287018" y="66055"/>
                                    <a:pt x="281976" y="79967"/>
                                    <a:pt x="281256" y="85725"/>
                                  </a:cubicBezTo>
                                  <a:cubicBezTo>
                                    <a:pt x="280862" y="88875"/>
                                    <a:pt x="281256" y="92075"/>
                                    <a:pt x="281256" y="9525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" name="Полилиния 81"/>
                          <wps:cNvSpPr/>
                          <wps:spPr>
                            <a:xfrm rot="432047">
                              <a:off x="408306" y="507365"/>
                              <a:ext cx="288000" cy="262800"/>
                            </a:xfrm>
                            <a:custGeom>
                              <a:avLst/>
                              <a:gdLst>
                                <a:gd name="connsiteX0" fmla="*/ 66943 w 288399"/>
                                <a:gd name="connsiteY0" fmla="*/ 261937 h 264642"/>
                                <a:gd name="connsiteX1" fmla="*/ 55037 w 288399"/>
                                <a:gd name="connsiteY1" fmla="*/ 264318 h 264642"/>
                                <a:gd name="connsiteX2" fmla="*/ 52656 w 288399"/>
                                <a:gd name="connsiteY2" fmla="*/ 257175 h 264642"/>
                                <a:gd name="connsiteX3" fmla="*/ 57418 w 288399"/>
                                <a:gd name="connsiteY3" fmla="*/ 242887 h 264642"/>
                                <a:gd name="connsiteX4" fmla="*/ 24081 w 288399"/>
                                <a:gd name="connsiteY4" fmla="*/ 230981 h 264642"/>
                                <a:gd name="connsiteX5" fmla="*/ 28843 w 288399"/>
                                <a:gd name="connsiteY5" fmla="*/ 223837 h 264642"/>
                                <a:gd name="connsiteX6" fmla="*/ 31224 w 288399"/>
                                <a:gd name="connsiteY6" fmla="*/ 216693 h 264642"/>
                                <a:gd name="connsiteX7" fmla="*/ 24081 w 288399"/>
                                <a:gd name="connsiteY7" fmla="*/ 214312 h 264642"/>
                                <a:gd name="connsiteX8" fmla="*/ 5031 w 288399"/>
                                <a:gd name="connsiteY8" fmla="*/ 209550 h 264642"/>
                                <a:gd name="connsiteX9" fmla="*/ 14556 w 288399"/>
                                <a:gd name="connsiteY9" fmla="*/ 200025 h 264642"/>
                                <a:gd name="connsiteX10" fmla="*/ 19318 w 288399"/>
                                <a:gd name="connsiteY10" fmla="*/ 192881 h 264642"/>
                                <a:gd name="connsiteX11" fmla="*/ 16937 w 288399"/>
                                <a:gd name="connsiteY11" fmla="*/ 178593 h 264642"/>
                                <a:gd name="connsiteX12" fmla="*/ 2649 w 288399"/>
                                <a:gd name="connsiteY12" fmla="*/ 173831 h 264642"/>
                                <a:gd name="connsiteX13" fmla="*/ 7412 w 288399"/>
                                <a:gd name="connsiteY13" fmla="*/ 166687 h 264642"/>
                                <a:gd name="connsiteX14" fmla="*/ 21699 w 288399"/>
                                <a:gd name="connsiteY14" fmla="*/ 157162 h 264642"/>
                                <a:gd name="connsiteX15" fmla="*/ 19318 w 288399"/>
                                <a:gd name="connsiteY15" fmla="*/ 150018 h 264642"/>
                                <a:gd name="connsiteX16" fmla="*/ 9793 w 288399"/>
                                <a:gd name="connsiteY16" fmla="*/ 147637 h 264642"/>
                                <a:gd name="connsiteX17" fmla="*/ 2649 w 288399"/>
                                <a:gd name="connsiteY17" fmla="*/ 145256 h 264642"/>
                                <a:gd name="connsiteX18" fmla="*/ 268 w 288399"/>
                                <a:gd name="connsiteY18" fmla="*/ 138112 h 264642"/>
                                <a:gd name="connsiteX19" fmla="*/ 7412 w 288399"/>
                                <a:gd name="connsiteY19" fmla="*/ 135731 h 264642"/>
                                <a:gd name="connsiteX20" fmla="*/ 16937 w 288399"/>
                                <a:gd name="connsiteY20" fmla="*/ 133350 h 264642"/>
                                <a:gd name="connsiteX21" fmla="*/ 19318 w 288399"/>
                                <a:gd name="connsiteY21" fmla="*/ 119062 h 264642"/>
                                <a:gd name="connsiteX22" fmla="*/ 12174 w 288399"/>
                                <a:gd name="connsiteY22" fmla="*/ 116681 h 264642"/>
                                <a:gd name="connsiteX23" fmla="*/ 7412 w 288399"/>
                                <a:gd name="connsiteY23" fmla="*/ 109537 h 264642"/>
                                <a:gd name="connsiteX24" fmla="*/ 9793 w 288399"/>
                                <a:gd name="connsiteY24" fmla="*/ 95250 h 264642"/>
                                <a:gd name="connsiteX25" fmla="*/ 16937 w 288399"/>
                                <a:gd name="connsiteY25" fmla="*/ 92868 h 264642"/>
                                <a:gd name="connsiteX26" fmla="*/ 38368 w 288399"/>
                                <a:gd name="connsiteY26" fmla="*/ 90487 h 264642"/>
                                <a:gd name="connsiteX27" fmla="*/ 35987 w 288399"/>
                                <a:gd name="connsiteY27" fmla="*/ 76200 h 264642"/>
                                <a:gd name="connsiteX28" fmla="*/ 28843 w 288399"/>
                                <a:gd name="connsiteY28" fmla="*/ 69056 h 264642"/>
                                <a:gd name="connsiteX29" fmla="*/ 26462 w 288399"/>
                                <a:gd name="connsiteY29" fmla="*/ 61912 h 264642"/>
                                <a:gd name="connsiteX30" fmla="*/ 45512 w 288399"/>
                                <a:gd name="connsiteY30" fmla="*/ 50006 h 264642"/>
                                <a:gd name="connsiteX31" fmla="*/ 47893 w 288399"/>
                                <a:gd name="connsiteY31" fmla="*/ 35718 h 264642"/>
                                <a:gd name="connsiteX32" fmla="*/ 66943 w 288399"/>
                                <a:gd name="connsiteY32" fmla="*/ 42862 h 264642"/>
                                <a:gd name="connsiteX33" fmla="*/ 71706 w 288399"/>
                                <a:gd name="connsiteY33" fmla="*/ 28575 h 264642"/>
                                <a:gd name="connsiteX34" fmla="*/ 74087 w 288399"/>
                                <a:gd name="connsiteY34" fmla="*/ 19050 h 264642"/>
                                <a:gd name="connsiteX35" fmla="*/ 88374 w 288399"/>
                                <a:gd name="connsiteY35" fmla="*/ 14287 h 264642"/>
                                <a:gd name="connsiteX36" fmla="*/ 105043 w 288399"/>
                                <a:gd name="connsiteY36" fmla="*/ 26193 h 264642"/>
                                <a:gd name="connsiteX37" fmla="*/ 112187 w 288399"/>
                                <a:gd name="connsiteY37" fmla="*/ 11906 h 264642"/>
                                <a:gd name="connsiteX38" fmla="*/ 126474 w 288399"/>
                                <a:gd name="connsiteY38" fmla="*/ 7143 h 264642"/>
                                <a:gd name="connsiteX39" fmla="*/ 133618 w 288399"/>
                                <a:gd name="connsiteY39" fmla="*/ 11906 h 264642"/>
                                <a:gd name="connsiteX40" fmla="*/ 140762 w 288399"/>
                                <a:gd name="connsiteY40" fmla="*/ 19050 h 264642"/>
                                <a:gd name="connsiteX41" fmla="*/ 147906 w 288399"/>
                                <a:gd name="connsiteY41" fmla="*/ 16668 h 264642"/>
                                <a:gd name="connsiteX42" fmla="*/ 155049 w 288399"/>
                                <a:gd name="connsiteY42" fmla="*/ 2381 h 264642"/>
                                <a:gd name="connsiteX43" fmla="*/ 162193 w 288399"/>
                                <a:gd name="connsiteY43" fmla="*/ 0 h 264642"/>
                                <a:gd name="connsiteX44" fmla="*/ 169337 w 288399"/>
                                <a:gd name="connsiteY44" fmla="*/ 2381 h 264642"/>
                                <a:gd name="connsiteX45" fmla="*/ 171718 w 288399"/>
                                <a:gd name="connsiteY45" fmla="*/ 9525 h 264642"/>
                                <a:gd name="connsiteX46" fmla="*/ 174099 w 288399"/>
                                <a:gd name="connsiteY46" fmla="*/ 23812 h 264642"/>
                                <a:gd name="connsiteX47" fmla="*/ 181243 w 288399"/>
                                <a:gd name="connsiteY47" fmla="*/ 28575 h 264642"/>
                                <a:gd name="connsiteX48" fmla="*/ 188387 w 288399"/>
                                <a:gd name="connsiteY48" fmla="*/ 26193 h 264642"/>
                                <a:gd name="connsiteX49" fmla="*/ 193149 w 288399"/>
                                <a:gd name="connsiteY49" fmla="*/ 19050 h 264642"/>
                                <a:gd name="connsiteX50" fmla="*/ 200293 w 288399"/>
                                <a:gd name="connsiteY50" fmla="*/ 14287 h 264642"/>
                                <a:gd name="connsiteX51" fmla="*/ 209818 w 288399"/>
                                <a:gd name="connsiteY51" fmla="*/ 16668 h 264642"/>
                                <a:gd name="connsiteX52" fmla="*/ 209818 w 288399"/>
                                <a:gd name="connsiteY52" fmla="*/ 38100 h 264642"/>
                                <a:gd name="connsiteX53" fmla="*/ 216962 w 288399"/>
                                <a:gd name="connsiteY53" fmla="*/ 42862 h 264642"/>
                                <a:gd name="connsiteX54" fmla="*/ 228868 w 288399"/>
                                <a:gd name="connsiteY54" fmla="*/ 40481 h 264642"/>
                                <a:gd name="connsiteX55" fmla="*/ 236012 w 288399"/>
                                <a:gd name="connsiteY55" fmla="*/ 38100 h 264642"/>
                                <a:gd name="connsiteX56" fmla="*/ 245537 w 288399"/>
                                <a:gd name="connsiteY56" fmla="*/ 40481 h 264642"/>
                                <a:gd name="connsiteX57" fmla="*/ 247918 w 288399"/>
                                <a:gd name="connsiteY57" fmla="*/ 47625 h 264642"/>
                                <a:gd name="connsiteX58" fmla="*/ 250299 w 288399"/>
                                <a:gd name="connsiteY58" fmla="*/ 61912 h 264642"/>
                                <a:gd name="connsiteX59" fmla="*/ 257443 w 288399"/>
                                <a:gd name="connsiteY59" fmla="*/ 64293 h 264642"/>
                                <a:gd name="connsiteX60" fmla="*/ 274112 w 288399"/>
                                <a:gd name="connsiteY60" fmla="*/ 59531 h 264642"/>
                                <a:gd name="connsiteX61" fmla="*/ 288399 w 288399"/>
                                <a:gd name="connsiteY61" fmla="*/ 61912 h 264642"/>
                                <a:gd name="connsiteX62" fmla="*/ 281256 w 288399"/>
                                <a:gd name="connsiteY62" fmla="*/ 85725 h 264642"/>
                                <a:gd name="connsiteX63" fmla="*/ 281256 w 288399"/>
                                <a:gd name="connsiteY63" fmla="*/ 95250 h 264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</a:cxnLst>
                              <a:rect l="l" t="t" r="r" b="b"/>
                              <a:pathLst>
                                <a:path w="288399" h="264642">
                                  <a:moveTo>
                                    <a:pt x="66943" y="261937"/>
                                  </a:moveTo>
                                  <a:cubicBezTo>
                                    <a:pt x="62974" y="262731"/>
                                    <a:pt x="58877" y="265598"/>
                                    <a:pt x="55037" y="264318"/>
                                  </a:cubicBezTo>
                                  <a:cubicBezTo>
                                    <a:pt x="52656" y="263524"/>
                                    <a:pt x="52379" y="259669"/>
                                    <a:pt x="52656" y="257175"/>
                                  </a:cubicBezTo>
                                  <a:cubicBezTo>
                                    <a:pt x="53210" y="252185"/>
                                    <a:pt x="57418" y="242887"/>
                                    <a:pt x="57418" y="242887"/>
                                  </a:cubicBezTo>
                                  <a:cubicBezTo>
                                    <a:pt x="51674" y="219909"/>
                                    <a:pt x="60998" y="244405"/>
                                    <a:pt x="24081" y="230981"/>
                                  </a:cubicBezTo>
                                  <a:cubicBezTo>
                                    <a:pt x="21391" y="230003"/>
                                    <a:pt x="27563" y="226397"/>
                                    <a:pt x="28843" y="223837"/>
                                  </a:cubicBezTo>
                                  <a:cubicBezTo>
                                    <a:pt x="29965" y="221592"/>
                                    <a:pt x="30430" y="219074"/>
                                    <a:pt x="31224" y="216693"/>
                                  </a:cubicBezTo>
                                  <a:cubicBezTo>
                                    <a:pt x="28843" y="215899"/>
                                    <a:pt x="26516" y="214921"/>
                                    <a:pt x="24081" y="214312"/>
                                  </a:cubicBezTo>
                                  <a:lnTo>
                                    <a:pt x="5031" y="209550"/>
                                  </a:lnTo>
                                  <a:cubicBezTo>
                                    <a:pt x="10226" y="193963"/>
                                    <a:pt x="3010" y="209262"/>
                                    <a:pt x="14556" y="200025"/>
                                  </a:cubicBezTo>
                                  <a:cubicBezTo>
                                    <a:pt x="16791" y="198237"/>
                                    <a:pt x="17731" y="195262"/>
                                    <a:pt x="19318" y="192881"/>
                                  </a:cubicBezTo>
                                  <a:cubicBezTo>
                                    <a:pt x="18524" y="188118"/>
                                    <a:pt x="20117" y="182227"/>
                                    <a:pt x="16937" y="178593"/>
                                  </a:cubicBezTo>
                                  <a:cubicBezTo>
                                    <a:pt x="13631" y="174815"/>
                                    <a:pt x="2649" y="173831"/>
                                    <a:pt x="2649" y="173831"/>
                                  </a:cubicBezTo>
                                  <a:cubicBezTo>
                                    <a:pt x="4237" y="171450"/>
                                    <a:pt x="5258" y="168572"/>
                                    <a:pt x="7412" y="166687"/>
                                  </a:cubicBezTo>
                                  <a:cubicBezTo>
                                    <a:pt x="11719" y="162918"/>
                                    <a:pt x="21699" y="157162"/>
                                    <a:pt x="21699" y="157162"/>
                                  </a:cubicBezTo>
                                  <a:cubicBezTo>
                                    <a:pt x="20905" y="154781"/>
                                    <a:pt x="21278" y="151586"/>
                                    <a:pt x="19318" y="150018"/>
                                  </a:cubicBezTo>
                                  <a:cubicBezTo>
                                    <a:pt x="16762" y="147974"/>
                                    <a:pt x="12940" y="148536"/>
                                    <a:pt x="9793" y="147637"/>
                                  </a:cubicBezTo>
                                  <a:cubicBezTo>
                                    <a:pt x="7379" y="146947"/>
                                    <a:pt x="5030" y="146050"/>
                                    <a:pt x="2649" y="145256"/>
                                  </a:cubicBezTo>
                                  <a:cubicBezTo>
                                    <a:pt x="1855" y="142875"/>
                                    <a:pt x="-855" y="140357"/>
                                    <a:pt x="268" y="138112"/>
                                  </a:cubicBezTo>
                                  <a:cubicBezTo>
                                    <a:pt x="1391" y="135867"/>
                                    <a:pt x="4998" y="136421"/>
                                    <a:pt x="7412" y="135731"/>
                                  </a:cubicBezTo>
                                  <a:cubicBezTo>
                                    <a:pt x="10559" y="134832"/>
                                    <a:pt x="13762" y="134144"/>
                                    <a:pt x="16937" y="133350"/>
                                  </a:cubicBezTo>
                                  <a:cubicBezTo>
                                    <a:pt x="20094" y="128614"/>
                                    <a:pt x="25233" y="124977"/>
                                    <a:pt x="19318" y="119062"/>
                                  </a:cubicBezTo>
                                  <a:cubicBezTo>
                                    <a:pt x="17543" y="117287"/>
                                    <a:pt x="14555" y="117475"/>
                                    <a:pt x="12174" y="116681"/>
                                  </a:cubicBezTo>
                                  <a:cubicBezTo>
                                    <a:pt x="10587" y="114300"/>
                                    <a:pt x="7728" y="112381"/>
                                    <a:pt x="7412" y="109537"/>
                                  </a:cubicBezTo>
                                  <a:cubicBezTo>
                                    <a:pt x="6879" y="104739"/>
                                    <a:pt x="7398" y="99442"/>
                                    <a:pt x="9793" y="95250"/>
                                  </a:cubicBezTo>
                                  <a:cubicBezTo>
                                    <a:pt x="11038" y="93071"/>
                                    <a:pt x="14461" y="93281"/>
                                    <a:pt x="16937" y="92868"/>
                                  </a:cubicBezTo>
                                  <a:cubicBezTo>
                                    <a:pt x="24027" y="91686"/>
                                    <a:pt x="31224" y="91281"/>
                                    <a:pt x="38368" y="90487"/>
                                  </a:cubicBezTo>
                                  <a:cubicBezTo>
                                    <a:pt x="37574" y="85725"/>
                                    <a:pt x="37948" y="80612"/>
                                    <a:pt x="35987" y="76200"/>
                                  </a:cubicBezTo>
                                  <a:cubicBezTo>
                                    <a:pt x="34619" y="73123"/>
                                    <a:pt x="30711" y="71858"/>
                                    <a:pt x="28843" y="69056"/>
                                  </a:cubicBezTo>
                                  <a:cubicBezTo>
                                    <a:pt x="27451" y="66967"/>
                                    <a:pt x="27256" y="64293"/>
                                    <a:pt x="26462" y="61912"/>
                                  </a:cubicBezTo>
                                  <a:cubicBezTo>
                                    <a:pt x="43464" y="56245"/>
                                    <a:pt x="37964" y="61327"/>
                                    <a:pt x="45512" y="50006"/>
                                  </a:cubicBezTo>
                                  <a:cubicBezTo>
                                    <a:pt x="46306" y="45243"/>
                                    <a:pt x="44184" y="38809"/>
                                    <a:pt x="47893" y="35718"/>
                                  </a:cubicBezTo>
                                  <a:cubicBezTo>
                                    <a:pt x="52469" y="31905"/>
                                    <a:pt x="63599" y="40633"/>
                                    <a:pt x="66943" y="42862"/>
                                  </a:cubicBezTo>
                                  <a:lnTo>
                                    <a:pt x="71706" y="28575"/>
                                  </a:lnTo>
                                  <a:cubicBezTo>
                                    <a:pt x="72741" y="25470"/>
                                    <a:pt x="71602" y="21180"/>
                                    <a:pt x="74087" y="19050"/>
                                  </a:cubicBezTo>
                                  <a:cubicBezTo>
                                    <a:pt x="77898" y="15783"/>
                                    <a:pt x="88374" y="14287"/>
                                    <a:pt x="88374" y="14287"/>
                                  </a:cubicBezTo>
                                  <a:cubicBezTo>
                                    <a:pt x="99291" y="30664"/>
                                    <a:pt x="92469" y="30386"/>
                                    <a:pt x="105043" y="26193"/>
                                  </a:cubicBezTo>
                                  <a:cubicBezTo>
                                    <a:pt x="106341" y="22300"/>
                                    <a:pt x="108299" y="14336"/>
                                    <a:pt x="112187" y="11906"/>
                                  </a:cubicBezTo>
                                  <a:cubicBezTo>
                                    <a:pt x="116444" y="9245"/>
                                    <a:pt x="126474" y="7143"/>
                                    <a:pt x="126474" y="7143"/>
                                  </a:cubicBezTo>
                                  <a:cubicBezTo>
                                    <a:pt x="128855" y="8731"/>
                                    <a:pt x="131419" y="10074"/>
                                    <a:pt x="133618" y="11906"/>
                                  </a:cubicBezTo>
                                  <a:cubicBezTo>
                                    <a:pt x="136205" y="14062"/>
                                    <a:pt x="137567" y="17985"/>
                                    <a:pt x="140762" y="19050"/>
                                  </a:cubicBezTo>
                                  <a:lnTo>
                                    <a:pt x="147906" y="16668"/>
                                  </a:lnTo>
                                  <a:cubicBezTo>
                                    <a:pt x="149474" y="11963"/>
                                    <a:pt x="150854" y="5737"/>
                                    <a:pt x="155049" y="2381"/>
                                  </a:cubicBezTo>
                                  <a:cubicBezTo>
                                    <a:pt x="157009" y="813"/>
                                    <a:pt x="159812" y="794"/>
                                    <a:pt x="162193" y="0"/>
                                  </a:cubicBezTo>
                                  <a:cubicBezTo>
                                    <a:pt x="164574" y="794"/>
                                    <a:pt x="167562" y="606"/>
                                    <a:pt x="169337" y="2381"/>
                                  </a:cubicBezTo>
                                  <a:cubicBezTo>
                                    <a:pt x="171112" y="4156"/>
                                    <a:pt x="171174" y="7075"/>
                                    <a:pt x="171718" y="9525"/>
                                  </a:cubicBezTo>
                                  <a:cubicBezTo>
                                    <a:pt x="172765" y="14238"/>
                                    <a:pt x="171940" y="19494"/>
                                    <a:pt x="174099" y="23812"/>
                                  </a:cubicBezTo>
                                  <a:cubicBezTo>
                                    <a:pt x="175379" y="26372"/>
                                    <a:pt x="178862" y="26987"/>
                                    <a:pt x="181243" y="28575"/>
                                  </a:cubicBezTo>
                                  <a:cubicBezTo>
                                    <a:pt x="183624" y="27781"/>
                                    <a:pt x="186427" y="27761"/>
                                    <a:pt x="188387" y="26193"/>
                                  </a:cubicBezTo>
                                  <a:cubicBezTo>
                                    <a:pt x="190622" y="24405"/>
                                    <a:pt x="191126" y="21073"/>
                                    <a:pt x="193149" y="19050"/>
                                  </a:cubicBezTo>
                                  <a:cubicBezTo>
                                    <a:pt x="195173" y="17026"/>
                                    <a:pt x="197912" y="15875"/>
                                    <a:pt x="200293" y="14287"/>
                                  </a:cubicBezTo>
                                  <a:cubicBezTo>
                                    <a:pt x="203468" y="15081"/>
                                    <a:pt x="208529" y="13660"/>
                                    <a:pt x="209818" y="16668"/>
                                  </a:cubicBezTo>
                                  <a:cubicBezTo>
                                    <a:pt x="216371" y="31957"/>
                                    <a:pt x="201052" y="27142"/>
                                    <a:pt x="209818" y="38100"/>
                                  </a:cubicBezTo>
                                  <a:cubicBezTo>
                                    <a:pt x="211606" y="40335"/>
                                    <a:pt x="214581" y="41275"/>
                                    <a:pt x="216962" y="42862"/>
                                  </a:cubicBezTo>
                                  <a:cubicBezTo>
                                    <a:pt x="220931" y="42068"/>
                                    <a:pt x="224942" y="41463"/>
                                    <a:pt x="228868" y="40481"/>
                                  </a:cubicBezTo>
                                  <a:cubicBezTo>
                                    <a:pt x="231303" y="39872"/>
                                    <a:pt x="233502" y="38100"/>
                                    <a:pt x="236012" y="38100"/>
                                  </a:cubicBezTo>
                                  <a:cubicBezTo>
                                    <a:pt x="239285" y="38100"/>
                                    <a:pt x="242362" y="39687"/>
                                    <a:pt x="245537" y="40481"/>
                                  </a:cubicBezTo>
                                  <a:cubicBezTo>
                                    <a:pt x="246331" y="42862"/>
                                    <a:pt x="247374" y="45175"/>
                                    <a:pt x="247918" y="47625"/>
                                  </a:cubicBezTo>
                                  <a:cubicBezTo>
                                    <a:pt x="248965" y="52338"/>
                                    <a:pt x="247904" y="57720"/>
                                    <a:pt x="250299" y="61912"/>
                                  </a:cubicBezTo>
                                  <a:cubicBezTo>
                                    <a:pt x="251544" y="64091"/>
                                    <a:pt x="255062" y="63499"/>
                                    <a:pt x="257443" y="64293"/>
                                  </a:cubicBezTo>
                                  <a:cubicBezTo>
                                    <a:pt x="260812" y="63170"/>
                                    <a:pt x="271122" y="59531"/>
                                    <a:pt x="274112" y="59531"/>
                                  </a:cubicBezTo>
                                  <a:cubicBezTo>
                                    <a:pt x="278940" y="59531"/>
                                    <a:pt x="283637" y="61118"/>
                                    <a:pt x="288399" y="61912"/>
                                  </a:cubicBezTo>
                                  <a:cubicBezTo>
                                    <a:pt x="287018" y="66055"/>
                                    <a:pt x="281976" y="79967"/>
                                    <a:pt x="281256" y="85725"/>
                                  </a:cubicBezTo>
                                  <a:cubicBezTo>
                                    <a:pt x="280862" y="88875"/>
                                    <a:pt x="281256" y="92075"/>
                                    <a:pt x="281256" y="952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5141E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" name="Полилиния 82"/>
                          <wps:cNvSpPr/>
                          <wps:spPr>
                            <a:xfrm rot="2665595">
                              <a:off x="732791" y="459966"/>
                              <a:ext cx="288000" cy="262800"/>
                            </a:xfrm>
                            <a:custGeom>
                              <a:avLst/>
                              <a:gdLst>
                                <a:gd name="connsiteX0" fmla="*/ 66943 w 288399"/>
                                <a:gd name="connsiteY0" fmla="*/ 261937 h 264642"/>
                                <a:gd name="connsiteX1" fmla="*/ 55037 w 288399"/>
                                <a:gd name="connsiteY1" fmla="*/ 264318 h 264642"/>
                                <a:gd name="connsiteX2" fmla="*/ 52656 w 288399"/>
                                <a:gd name="connsiteY2" fmla="*/ 257175 h 264642"/>
                                <a:gd name="connsiteX3" fmla="*/ 57418 w 288399"/>
                                <a:gd name="connsiteY3" fmla="*/ 242887 h 264642"/>
                                <a:gd name="connsiteX4" fmla="*/ 24081 w 288399"/>
                                <a:gd name="connsiteY4" fmla="*/ 230981 h 264642"/>
                                <a:gd name="connsiteX5" fmla="*/ 28843 w 288399"/>
                                <a:gd name="connsiteY5" fmla="*/ 223837 h 264642"/>
                                <a:gd name="connsiteX6" fmla="*/ 31224 w 288399"/>
                                <a:gd name="connsiteY6" fmla="*/ 216693 h 264642"/>
                                <a:gd name="connsiteX7" fmla="*/ 24081 w 288399"/>
                                <a:gd name="connsiteY7" fmla="*/ 214312 h 264642"/>
                                <a:gd name="connsiteX8" fmla="*/ 5031 w 288399"/>
                                <a:gd name="connsiteY8" fmla="*/ 209550 h 264642"/>
                                <a:gd name="connsiteX9" fmla="*/ 14556 w 288399"/>
                                <a:gd name="connsiteY9" fmla="*/ 200025 h 264642"/>
                                <a:gd name="connsiteX10" fmla="*/ 19318 w 288399"/>
                                <a:gd name="connsiteY10" fmla="*/ 192881 h 264642"/>
                                <a:gd name="connsiteX11" fmla="*/ 16937 w 288399"/>
                                <a:gd name="connsiteY11" fmla="*/ 178593 h 264642"/>
                                <a:gd name="connsiteX12" fmla="*/ 2649 w 288399"/>
                                <a:gd name="connsiteY12" fmla="*/ 173831 h 264642"/>
                                <a:gd name="connsiteX13" fmla="*/ 7412 w 288399"/>
                                <a:gd name="connsiteY13" fmla="*/ 166687 h 264642"/>
                                <a:gd name="connsiteX14" fmla="*/ 21699 w 288399"/>
                                <a:gd name="connsiteY14" fmla="*/ 157162 h 264642"/>
                                <a:gd name="connsiteX15" fmla="*/ 19318 w 288399"/>
                                <a:gd name="connsiteY15" fmla="*/ 150018 h 264642"/>
                                <a:gd name="connsiteX16" fmla="*/ 9793 w 288399"/>
                                <a:gd name="connsiteY16" fmla="*/ 147637 h 264642"/>
                                <a:gd name="connsiteX17" fmla="*/ 2649 w 288399"/>
                                <a:gd name="connsiteY17" fmla="*/ 145256 h 264642"/>
                                <a:gd name="connsiteX18" fmla="*/ 268 w 288399"/>
                                <a:gd name="connsiteY18" fmla="*/ 138112 h 264642"/>
                                <a:gd name="connsiteX19" fmla="*/ 7412 w 288399"/>
                                <a:gd name="connsiteY19" fmla="*/ 135731 h 264642"/>
                                <a:gd name="connsiteX20" fmla="*/ 16937 w 288399"/>
                                <a:gd name="connsiteY20" fmla="*/ 133350 h 264642"/>
                                <a:gd name="connsiteX21" fmla="*/ 19318 w 288399"/>
                                <a:gd name="connsiteY21" fmla="*/ 119062 h 264642"/>
                                <a:gd name="connsiteX22" fmla="*/ 12174 w 288399"/>
                                <a:gd name="connsiteY22" fmla="*/ 116681 h 264642"/>
                                <a:gd name="connsiteX23" fmla="*/ 7412 w 288399"/>
                                <a:gd name="connsiteY23" fmla="*/ 109537 h 264642"/>
                                <a:gd name="connsiteX24" fmla="*/ 9793 w 288399"/>
                                <a:gd name="connsiteY24" fmla="*/ 95250 h 264642"/>
                                <a:gd name="connsiteX25" fmla="*/ 16937 w 288399"/>
                                <a:gd name="connsiteY25" fmla="*/ 92868 h 264642"/>
                                <a:gd name="connsiteX26" fmla="*/ 38368 w 288399"/>
                                <a:gd name="connsiteY26" fmla="*/ 90487 h 264642"/>
                                <a:gd name="connsiteX27" fmla="*/ 35987 w 288399"/>
                                <a:gd name="connsiteY27" fmla="*/ 76200 h 264642"/>
                                <a:gd name="connsiteX28" fmla="*/ 28843 w 288399"/>
                                <a:gd name="connsiteY28" fmla="*/ 69056 h 264642"/>
                                <a:gd name="connsiteX29" fmla="*/ 26462 w 288399"/>
                                <a:gd name="connsiteY29" fmla="*/ 61912 h 264642"/>
                                <a:gd name="connsiteX30" fmla="*/ 45512 w 288399"/>
                                <a:gd name="connsiteY30" fmla="*/ 50006 h 264642"/>
                                <a:gd name="connsiteX31" fmla="*/ 47893 w 288399"/>
                                <a:gd name="connsiteY31" fmla="*/ 35718 h 264642"/>
                                <a:gd name="connsiteX32" fmla="*/ 66943 w 288399"/>
                                <a:gd name="connsiteY32" fmla="*/ 42862 h 264642"/>
                                <a:gd name="connsiteX33" fmla="*/ 71706 w 288399"/>
                                <a:gd name="connsiteY33" fmla="*/ 28575 h 264642"/>
                                <a:gd name="connsiteX34" fmla="*/ 74087 w 288399"/>
                                <a:gd name="connsiteY34" fmla="*/ 19050 h 264642"/>
                                <a:gd name="connsiteX35" fmla="*/ 88374 w 288399"/>
                                <a:gd name="connsiteY35" fmla="*/ 14287 h 264642"/>
                                <a:gd name="connsiteX36" fmla="*/ 105043 w 288399"/>
                                <a:gd name="connsiteY36" fmla="*/ 26193 h 264642"/>
                                <a:gd name="connsiteX37" fmla="*/ 112187 w 288399"/>
                                <a:gd name="connsiteY37" fmla="*/ 11906 h 264642"/>
                                <a:gd name="connsiteX38" fmla="*/ 126474 w 288399"/>
                                <a:gd name="connsiteY38" fmla="*/ 7143 h 264642"/>
                                <a:gd name="connsiteX39" fmla="*/ 133618 w 288399"/>
                                <a:gd name="connsiteY39" fmla="*/ 11906 h 264642"/>
                                <a:gd name="connsiteX40" fmla="*/ 140762 w 288399"/>
                                <a:gd name="connsiteY40" fmla="*/ 19050 h 264642"/>
                                <a:gd name="connsiteX41" fmla="*/ 147906 w 288399"/>
                                <a:gd name="connsiteY41" fmla="*/ 16668 h 264642"/>
                                <a:gd name="connsiteX42" fmla="*/ 155049 w 288399"/>
                                <a:gd name="connsiteY42" fmla="*/ 2381 h 264642"/>
                                <a:gd name="connsiteX43" fmla="*/ 162193 w 288399"/>
                                <a:gd name="connsiteY43" fmla="*/ 0 h 264642"/>
                                <a:gd name="connsiteX44" fmla="*/ 169337 w 288399"/>
                                <a:gd name="connsiteY44" fmla="*/ 2381 h 264642"/>
                                <a:gd name="connsiteX45" fmla="*/ 171718 w 288399"/>
                                <a:gd name="connsiteY45" fmla="*/ 9525 h 264642"/>
                                <a:gd name="connsiteX46" fmla="*/ 174099 w 288399"/>
                                <a:gd name="connsiteY46" fmla="*/ 23812 h 264642"/>
                                <a:gd name="connsiteX47" fmla="*/ 181243 w 288399"/>
                                <a:gd name="connsiteY47" fmla="*/ 28575 h 264642"/>
                                <a:gd name="connsiteX48" fmla="*/ 188387 w 288399"/>
                                <a:gd name="connsiteY48" fmla="*/ 26193 h 264642"/>
                                <a:gd name="connsiteX49" fmla="*/ 193149 w 288399"/>
                                <a:gd name="connsiteY49" fmla="*/ 19050 h 264642"/>
                                <a:gd name="connsiteX50" fmla="*/ 200293 w 288399"/>
                                <a:gd name="connsiteY50" fmla="*/ 14287 h 264642"/>
                                <a:gd name="connsiteX51" fmla="*/ 209818 w 288399"/>
                                <a:gd name="connsiteY51" fmla="*/ 16668 h 264642"/>
                                <a:gd name="connsiteX52" fmla="*/ 209818 w 288399"/>
                                <a:gd name="connsiteY52" fmla="*/ 38100 h 264642"/>
                                <a:gd name="connsiteX53" fmla="*/ 216962 w 288399"/>
                                <a:gd name="connsiteY53" fmla="*/ 42862 h 264642"/>
                                <a:gd name="connsiteX54" fmla="*/ 228868 w 288399"/>
                                <a:gd name="connsiteY54" fmla="*/ 40481 h 264642"/>
                                <a:gd name="connsiteX55" fmla="*/ 236012 w 288399"/>
                                <a:gd name="connsiteY55" fmla="*/ 38100 h 264642"/>
                                <a:gd name="connsiteX56" fmla="*/ 245537 w 288399"/>
                                <a:gd name="connsiteY56" fmla="*/ 40481 h 264642"/>
                                <a:gd name="connsiteX57" fmla="*/ 247918 w 288399"/>
                                <a:gd name="connsiteY57" fmla="*/ 47625 h 264642"/>
                                <a:gd name="connsiteX58" fmla="*/ 250299 w 288399"/>
                                <a:gd name="connsiteY58" fmla="*/ 61912 h 264642"/>
                                <a:gd name="connsiteX59" fmla="*/ 257443 w 288399"/>
                                <a:gd name="connsiteY59" fmla="*/ 64293 h 264642"/>
                                <a:gd name="connsiteX60" fmla="*/ 274112 w 288399"/>
                                <a:gd name="connsiteY60" fmla="*/ 59531 h 264642"/>
                                <a:gd name="connsiteX61" fmla="*/ 288399 w 288399"/>
                                <a:gd name="connsiteY61" fmla="*/ 61912 h 264642"/>
                                <a:gd name="connsiteX62" fmla="*/ 281256 w 288399"/>
                                <a:gd name="connsiteY62" fmla="*/ 85725 h 264642"/>
                                <a:gd name="connsiteX63" fmla="*/ 281256 w 288399"/>
                                <a:gd name="connsiteY63" fmla="*/ 95250 h 264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</a:cxnLst>
                              <a:rect l="l" t="t" r="r" b="b"/>
                              <a:pathLst>
                                <a:path w="288399" h="264642">
                                  <a:moveTo>
                                    <a:pt x="66943" y="261937"/>
                                  </a:moveTo>
                                  <a:cubicBezTo>
                                    <a:pt x="62974" y="262731"/>
                                    <a:pt x="58877" y="265598"/>
                                    <a:pt x="55037" y="264318"/>
                                  </a:cubicBezTo>
                                  <a:cubicBezTo>
                                    <a:pt x="52656" y="263524"/>
                                    <a:pt x="52379" y="259669"/>
                                    <a:pt x="52656" y="257175"/>
                                  </a:cubicBezTo>
                                  <a:cubicBezTo>
                                    <a:pt x="53210" y="252185"/>
                                    <a:pt x="57418" y="242887"/>
                                    <a:pt x="57418" y="242887"/>
                                  </a:cubicBezTo>
                                  <a:cubicBezTo>
                                    <a:pt x="51674" y="219909"/>
                                    <a:pt x="60998" y="244405"/>
                                    <a:pt x="24081" y="230981"/>
                                  </a:cubicBezTo>
                                  <a:cubicBezTo>
                                    <a:pt x="21391" y="230003"/>
                                    <a:pt x="27563" y="226397"/>
                                    <a:pt x="28843" y="223837"/>
                                  </a:cubicBezTo>
                                  <a:cubicBezTo>
                                    <a:pt x="29965" y="221592"/>
                                    <a:pt x="30430" y="219074"/>
                                    <a:pt x="31224" y="216693"/>
                                  </a:cubicBezTo>
                                  <a:cubicBezTo>
                                    <a:pt x="28843" y="215899"/>
                                    <a:pt x="26516" y="214921"/>
                                    <a:pt x="24081" y="214312"/>
                                  </a:cubicBezTo>
                                  <a:lnTo>
                                    <a:pt x="5031" y="209550"/>
                                  </a:lnTo>
                                  <a:cubicBezTo>
                                    <a:pt x="10226" y="193963"/>
                                    <a:pt x="3010" y="209262"/>
                                    <a:pt x="14556" y="200025"/>
                                  </a:cubicBezTo>
                                  <a:cubicBezTo>
                                    <a:pt x="16791" y="198237"/>
                                    <a:pt x="17731" y="195262"/>
                                    <a:pt x="19318" y="192881"/>
                                  </a:cubicBezTo>
                                  <a:cubicBezTo>
                                    <a:pt x="18524" y="188118"/>
                                    <a:pt x="20117" y="182227"/>
                                    <a:pt x="16937" y="178593"/>
                                  </a:cubicBezTo>
                                  <a:cubicBezTo>
                                    <a:pt x="13631" y="174815"/>
                                    <a:pt x="2649" y="173831"/>
                                    <a:pt x="2649" y="173831"/>
                                  </a:cubicBezTo>
                                  <a:cubicBezTo>
                                    <a:pt x="4237" y="171450"/>
                                    <a:pt x="5258" y="168572"/>
                                    <a:pt x="7412" y="166687"/>
                                  </a:cubicBezTo>
                                  <a:cubicBezTo>
                                    <a:pt x="11719" y="162918"/>
                                    <a:pt x="21699" y="157162"/>
                                    <a:pt x="21699" y="157162"/>
                                  </a:cubicBezTo>
                                  <a:cubicBezTo>
                                    <a:pt x="20905" y="154781"/>
                                    <a:pt x="21278" y="151586"/>
                                    <a:pt x="19318" y="150018"/>
                                  </a:cubicBezTo>
                                  <a:cubicBezTo>
                                    <a:pt x="16762" y="147974"/>
                                    <a:pt x="12940" y="148536"/>
                                    <a:pt x="9793" y="147637"/>
                                  </a:cubicBezTo>
                                  <a:cubicBezTo>
                                    <a:pt x="7379" y="146947"/>
                                    <a:pt x="5030" y="146050"/>
                                    <a:pt x="2649" y="145256"/>
                                  </a:cubicBezTo>
                                  <a:cubicBezTo>
                                    <a:pt x="1855" y="142875"/>
                                    <a:pt x="-855" y="140357"/>
                                    <a:pt x="268" y="138112"/>
                                  </a:cubicBezTo>
                                  <a:cubicBezTo>
                                    <a:pt x="1391" y="135867"/>
                                    <a:pt x="4998" y="136421"/>
                                    <a:pt x="7412" y="135731"/>
                                  </a:cubicBezTo>
                                  <a:cubicBezTo>
                                    <a:pt x="10559" y="134832"/>
                                    <a:pt x="13762" y="134144"/>
                                    <a:pt x="16937" y="133350"/>
                                  </a:cubicBezTo>
                                  <a:cubicBezTo>
                                    <a:pt x="20094" y="128614"/>
                                    <a:pt x="25233" y="124977"/>
                                    <a:pt x="19318" y="119062"/>
                                  </a:cubicBezTo>
                                  <a:cubicBezTo>
                                    <a:pt x="17543" y="117287"/>
                                    <a:pt x="14555" y="117475"/>
                                    <a:pt x="12174" y="116681"/>
                                  </a:cubicBezTo>
                                  <a:cubicBezTo>
                                    <a:pt x="10587" y="114300"/>
                                    <a:pt x="7728" y="112381"/>
                                    <a:pt x="7412" y="109537"/>
                                  </a:cubicBezTo>
                                  <a:cubicBezTo>
                                    <a:pt x="6879" y="104739"/>
                                    <a:pt x="7398" y="99442"/>
                                    <a:pt x="9793" y="95250"/>
                                  </a:cubicBezTo>
                                  <a:cubicBezTo>
                                    <a:pt x="11038" y="93071"/>
                                    <a:pt x="14461" y="93281"/>
                                    <a:pt x="16937" y="92868"/>
                                  </a:cubicBezTo>
                                  <a:cubicBezTo>
                                    <a:pt x="24027" y="91686"/>
                                    <a:pt x="31224" y="91281"/>
                                    <a:pt x="38368" y="90487"/>
                                  </a:cubicBezTo>
                                  <a:cubicBezTo>
                                    <a:pt x="37574" y="85725"/>
                                    <a:pt x="37948" y="80612"/>
                                    <a:pt x="35987" y="76200"/>
                                  </a:cubicBezTo>
                                  <a:cubicBezTo>
                                    <a:pt x="34619" y="73123"/>
                                    <a:pt x="30711" y="71858"/>
                                    <a:pt x="28843" y="69056"/>
                                  </a:cubicBezTo>
                                  <a:cubicBezTo>
                                    <a:pt x="27451" y="66967"/>
                                    <a:pt x="27256" y="64293"/>
                                    <a:pt x="26462" y="61912"/>
                                  </a:cubicBezTo>
                                  <a:cubicBezTo>
                                    <a:pt x="43464" y="56245"/>
                                    <a:pt x="37964" y="61327"/>
                                    <a:pt x="45512" y="50006"/>
                                  </a:cubicBezTo>
                                  <a:cubicBezTo>
                                    <a:pt x="46306" y="45243"/>
                                    <a:pt x="44184" y="38809"/>
                                    <a:pt x="47893" y="35718"/>
                                  </a:cubicBezTo>
                                  <a:cubicBezTo>
                                    <a:pt x="52469" y="31905"/>
                                    <a:pt x="63599" y="40633"/>
                                    <a:pt x="66943" y="42862"/>
                                  </a:cubicBezTo>
                                  <a:lnTo>
                                    <a:pt x="71706" y="28575"/>
                                  </a:lnTo>
                                  <a:cubicBezTo>
                                    <a:pt x="72741" y="25470"/>
                                    <a:pt x="71602" y="21180"/>
                                    <a:pt x="74087" y="19050"/>
                                  </a:cubicBezTo>
                                  <a:cubicBezTo>
                                    <a:pt x="77898" y="15783"/>
                                    <a:pt x="88374" y="14287"/>
                                    <a:pt x="88374" y="14287"/>
                                  </a:cubicBezTo>
                                  <a:cubicBezTo>
                                    <a:pt x="99291" y="30664"/>
                                    <a:pt x="92469" y="30386"/>
                                    <a:pt x="105043" y="26193"/>
                                  </a:cubicBezTo>
                                  <a:cubicBezTo>
                                    <a:pt x="106341" y="22300"/>
                                    <a:pt x="108299" y="14336"/>
                                    <a:pt x="112187" y="11906"/>
                                  </a:cubicBezTo>
                                  <a:cubicBezTo>
                                    <a:pt x="116444" y="9245"/>
                                    <a:pt x="126474" y="7143"/>
                                    <a:pt x="126474" y="7143"/>
                                  </a:cubicBezTo>
                                  <a:cubicBezTo>
                                    <a:pt x="128855" y="8731"/>
                                    <a:pt x="131419" y="10074"/>
                                    <a:pt x="133618" y="11906"/>
                                  </a:cubicBezTo>
                                  <a:cubicBezTo>
                                    <a:pt x="136205" y="14062"/>
                                    <a:pt x="137567" y="17985"/>
                                    <a:pt x="140762" y="19050"/>
                                  </a:cubicBezTo>
                                  <a:lnTo>
                                    <a:pt x="147906" y="16668"/>
                                  </a:lnTo>
                                  <a:cubicBezTo>
                                    <a:pt x="149474" y="11963"/>
                                    <a:pt x="150854" y="5737"/>
                                    <a:pt x="155049" y="2381"/>
                                  </a:cubicBezTo>
                                  <a:cubicBezTo>
                                    <a:pt x="157009" y="813"/>
                                    <a:pt x="159812" y="794"/>
                                    <a:pt x="162193" y="0"/>
                                  </a:cubicBezTo>
                                  <a:cubicBezTo>
                                    <a:pt x="164574" y="794"/>
                                    <a:pt x="167562" y="606"/>
                                    <a:pt x="169337" y="2381"/>
                                  </a:cubicBezTo>
                                  <a:cubicBezTo>
                                    <a:pt x="171112" y="4156"/>
                                    <a:pt x="171174" y="7075"/>
                                    <a:pt x="171718" y="9525"/>
                                  </a:cubicBezTo>
                                  <a:cubicBezTo>
                                    <a:pt x="172765" y="14238"/>
                                    <a:pt x="171940" y="19494"/>
                                    <a:pt x="174099" y="23812"/>
                                  </a:cubicBezTo>
                                  <a:cubicBezTo>
                                    <a:pt x="175379" y="26372"/>
                                    <a:pt x="178862" y="26987"/>
                                    <a:pt x="181243" y="28575"/>
                                  </a:cubicBezTo>
                                  <a:cubicBezTo>
                                    <a:pt x="183624" y="27781"/>
                                    <a:pt x="186427" y="27761"/>
                                    <a:pt x="188387" y="26193"/>
                                  </a:cubicBezTo>
                                  <a:cubicBezTo>
                                    <a:pt x="190622" y="24405"/>
                                    <a:pt x="191126" y="21073"/>
                                    <a:pt x="193149" y="19050"/>
                                  </a:cubicBezTo>
                                  <a:cubicBezTo>
                                    <a:pt x="195173" y="17026"/>
                                    <a:pt x="197912" y="15875"/>
                                    <a:pt x="200293" y="14287"/>
                                  </a:cubicBezTo>
                                  <a:cubicBezTo>
                                    <a:pt x="203468" y="15081"/>
                                    <a:pt x="208529" y="13660"/>
                                    <a:pt x="209818" y="16668"/>
                                  </a:cubicBezTo>
                                  <a:cubicBezTo>
                                    <a:pt x="216371" y="31957"/>
                                    <a:pt x="201052" y="27142"/>
                                    <a:pt x="209818" y="38100"/>
                                  </a:cubicBezTo>
                                  <a:cubicBezTo>
                                    <a:pt x="211606" y="40335"/>
                                    <a:pt x="214581" y="41275"/>
                                    <a:pt x="216962" y="42862"/>
                                  </a:cubicBezTo>
                                  <a:cubicBezTo>
                                    <a:pt x="220931" y="42068"/>
                                    <a:pt x="224942" y="41463"/>
                                    <a:pt x="228868" y="40481"/>
                                  </a:cubicBezTo>
                                  <a:cubicBezTo>
                                    <a:pt x="231303" y="39872"/>
                                    <a:pt x="233502" y="38100"/>
                                    <a:pt x="236012" y="38100"/>
                                  </a:cubicBezTo>
                                  <a:cubicBezTo>
                                    <a:pt x="239285" y="38100"/>
                                    <a:pt x="242362" y="39687"/>
                                    <a:pt x="245537" y="40481"/>
                                  </a:cubicBezTo>
                                  <a:cubicBezTo>
                                    <a:pt x="246331" y="42862"/>
                                    <a:pt x="247374" y="45175"/>
                                    <a:pt x="247918" y="47625"/>
                                  </a:cubicBezTo>
                                  <a:cubicBezTo>
                                    <a:pt x="248965" y="52338"/>
                                    <a:pt x="247904" y="57720"/>
                                    <a:pt x="250299" y="61912"/>
                                  </a:cubicBezTo>
                                  <a:cubicBezTo>
                                    <a:pt x="251544" y="64091"/>
                                    <a:pt x="255062" y="63499"/>
                                    <a:pt x="257443" y="64293"/>
                                  </a:cubicBezTo>
                                  <a:cubicBezTo>
                                    <a:pt x="260812" y="63170"/>
                                    <a:pt x="271122" y="59531"/>
                                    <a:pt x="274112" y="59531"/>
                                  </a:cubicBezTo>
                                  <a:cubicBezTo>
                                    <a:pt x="278940" y="59531"/>
                                    <a:pt x="283637" y="61118"/>
                                    <a:pt x="288399" y="61912"/>
                                  </a:cubicBezTo>
                                  <a:cubicBezTo>
                                    <a:pt x="287018" y="66055"/>
                                    <a:pt x="281976" y="79967"/>
                                    <a:pt x="281256" y="85725"/>
                                  </a:cubicBezTo>
                                  <a:cubicBezTo>
                                    <a:pt x="280862" y="88875"/>
                                    <a:pt x="281256" y="92075"/>
                                    <a:pt x="281256" y="952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5141E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" name="Полилиния 83"/>
                          <wps:cNvSpPr/>
                          <wps:spPr>
                            <a:xfrm rot="4676554">
                              <a:off x="1017271" y="593725"/>
                              <a:ext cx="288000" cy="262800"/>
                            </a:xfrm>
                            <a:custGeom>
                              <a:avLst/>
                              <a:gdLst>
                                <a:gd name="connsiteX0" fmla="*/ 66943 w 288399"/>
                                <a:gd name="connsiteY0" fmla="*/ 261937 h 264642"/>
                                <a:gd name="connsiteX1" fmla="*/ 55037 w 288399"/>
                                <a:gd name="connsiteY1" fmla="*/ 264318 h 264642"/>
                                <a:gd name="connsiteX2" fmla="*/ 52656 w 288399"/>
                                <a:gd name="connsiteY2" fmla="*/ 257175 h 264642"/>
                                <a:gd name="connsiteX3" fmla="*/ 57418 w 288399"/>
                                <a:gd name="connsiteY3" fmla="*/ 242887 h 264642"/>
                                <a:gd name="connsiteX4" fmla="*/ 24081 w 288399"/>
                                <a:gd name="connsiteY4" fmla="*/ 230981 h 264642"/>
                                <a:gd name="connsiteX5" fmla="*/ 28843 w 288399"/>
                                <a:gd name="connsiteY5" fmla="*/ 223837 h 264642"/>
                                <a:gd name="connsiteX6" fmla="*/ 31224 w 288399"/>
                                <a:gd name="connsiteY6" fmla="*/ 216693 h 264642"/>
                                <a:gd name="connsiteX7" fmla="*/ 24081 w 288399"/>
                                <a:gd name="connsiteY7" fmla="*/ 214312 h 264642"/>
                                <a:gd name="connsiteX8" fmla="*/ 5031 w 288399"/>
                                <a:gd name="connsiteY8" fmla="*/ 209550 h 264642"/>
                                <a:gd name="connsiteX9" fmla="*/ 14556 w 288399"/>
                                <a:gd name="connsiteY9" fmla="*/ 200025 h 264642"/>
                                <a:gd name="connsiteX10" fmla="*/ 19318 w 288399"/>
                                <a:gd name="connsiteY10" fmla="*/ 192881 h 264642"/>
                                <a:gd name="connsiteX11" fmla="*/ 16937 w 288399"/>
                                <a:gd name="connsiteY11" fmla="*/ 178593 h 264642"/>
                                <a:gd name="connsiteX12" fmla="*/ 2649 w 288399"/>
                                <a:gd name="connsiteY12" fmla="*/ 173831 h 264642"/>
                                <a:gd name="connsiteX13" fmla="*/ 7412 w 288399"/>
                                <a:gd name="connsiteY13" fmla="*/ 166687 h 264642"/>
                                <a:gd name="connsiteX14" fmla="*/ 21699 w 288399"/>
                                <a:gd name="connsiteY14" fmla="*/ 157162 h 264642"/>
                                <a:gd name="connsiteX15" fmla="*/ 19318 w 288399"/>
                                <a:gd name="connsiteY15" fmla="*/ 150018 h 264642"/>
                                <a:gd name="connsiteX16" fmla="*/ 9793 w 288399"/>
                                <a:gd name="connsiteY16" fmla="*/ 147637 h 264642"/>
                                <a:gd name="connsiteX17" fmla="*/ 2649 w 288399"/>
                                <a:gd name="connsiteY17" fmla="*/ 145256 h 264642"/>
                                <a:gd name="connsiteX18" fmla="*/ 268 w 288399"/>
                                <a:gd name="connsiteY18" fmla="*/ 138112 h 264642"/>
                                <a:gd name="connsiteX19" fmla="*/ 7412 w 288399"/>
                                <a:gd name="connsiteY19" fmla="*/ 135731 h 264642"/>
                                <a:gd name="connsiteX20" fmla="*/ 16937 w 288399"/>
                                <a:gd name="connsiteY20" fmla="*/ 133350 h 264642"/>
                                <a:gd name="connsiteX21" fmla="*/ 19318 w 288399"/>
                                <a:gd name="connsiteY21" fmla="*/ 119062 h 264642"/>
                                <a:gd name="connsiteX22" fmla="*/ 12174 w 288399"/>
                                <a:gd name="connsiteY22" fmla="*/ 116681 h 264642"/>
                                <a:gd name="connsiteX23" fmla="*/ 7412 w 288399"/>
                                <a:gd name="connsiteY23" fmla="*/ 109537 h 264642"/>
                                <a:gd name="connsiteX24" fmla="*/ 9793 w 288399"/>
                                <a:gd name="connsiteY24" fmla="*/ 95250 h 264642"/>
                                <a:gd name="connsiteX25" fmla="*/ 16937 w 288399"/>
                                <a:gd name="connsiteY25" fmla="*/ 92868 h 264642"/>
                                <a:gd name="connsiteX26" fmla="*/ 38368 w 288399"/>
                                <a:gd name="connsiteY26" fmla="*/ 90487 h 264642"/>
                                <a:gd name="connsiteX27" fmla="*/ 35987 w 288399"/>
                                <a:gd name="connsiteY27" fmla="*/ 76200 h 264642"/>
                                <a:gd name="connsiteX28" fmla="*/ 28843 w 288399"/>
                                <a:gd name="connsiteY28" fmla="*/ 69056 h 264642"/>
                                <a:gd name="connsiteX29" fmla="*/ 26462 w 288399"/>
                                <a:gd name="connsiteY29" fmla="*/ 61912 h 264642"/>
                                <a:gd name="connsiteX30" fmla="*/ 45512 w 288399"/>
                                <a:gd name="connsiteY30" fmla="*/ 50006 h 264642"/>
                                <a:gd name="connsiteX31" fmla="*/ 47893 w 288399"/>
                                <a:gd name="connsiteY31" fmla="*/ 35718 h 264642"/>
                                <a:gd name="connsiteX32" fmla="*/ 66943 w 288399"/>
                                <a:gd name="connsiteY32" fmla="*/ 42862 h 264642"/>
                                <a:gd name="connsiteX33" fmla="*/ 71706 w 288399"/>
                                <a:gd name="connsiteY33" fmla="*/ 28575 h 264642"/>
                                <a:gd name="connsiteX34" fmla="*/ 74087 w 288399"/>
                                <a:gd name="connsiteY34" fmla="*/ 19050 h 264642"/>
                                <a:gd name="connsiteX35" fmla="*/ 88374 w 288399"/>
                                <a:gd name="connsiteY35" fmla="*/ 14287 h 264642"/>
                                <a:gd name="connsiteX36" fmla="*/ 105043 w 288399"/>
                                <a:gd name="connsiteY36" fmla="*/ 26193 h 264642"/>
                                <a:gd name="connsiteX37" fmla="*/ 112187 w 288399"/>
                                <a:gd name="connsiteY37" fmla="*/ 11906 h 264642"/>
                                <a:gd name="connsiteX38" fmla="*/ 126474 w 288399"/>
                                <a:gd name="connsiteY38" fmla="*/ 7143 h 264642"/>
                                <a:gd name="connsiteX39" fmla="*/ 133618 w 288399"/>
                                <a:gd name="connsiteY39" fmla="*/ 11906 h 264642"/>
                                <a:gd name="connsiteX40" fmla="*/ 140762 w 288399"/>
                                <a:gd name="connsiteY40" fmla="*/ 19050 h 264642"/>
                                <a:gd name="connsiteX41" fmla="*/ 147906 w 288399"/>
                                <a:gd name="connsiteY41" fmla="*/ 16668 h 264642"/>
                                <a:gd name="connsiteX42" fmla="*/ 155049 w 288399"/>
                                <a:gd name="connsiteY42" fmla="*/ 2381 h 264642"/>
                                <a:gd name="connsiteX43" fmla="*/ 162193 w 288399"/>
                                <a:gd name="connsiteY43" fmla="*/ 0 h 264642"/>
                                <a:gd name="connsiteX44" fmla="*/ 169337 w 288399"/>
                                <a:gd name="connsiteY44" fmla="*/ 2381 h 264642"/>
                                <a:gd name="connsiteX45" fmla="*/ 171718 w 288399"/>
                                <a:gd name="connsiteY45" fmla="*/ 9525 h 264642"/>
                                <a:gd name="connsiteX46" fmla="*/ 174099 w 288399"/>
                                <a:gd name="connsiteY46" fmla="*/ 23812 h 264642"/>
                                <a:gd name="connsiteX47" fmla="*/ 181243 w 288399"/>
                                <a:gd name="connsiteY47" fmla="*/ 28575 h 264642"/>
                                <a:gd name="connsiteX48" fmla="*/ 188387 w 288399"/>
                                <a:gd name="connsiteY48" fmla="*/ 26193 h 264642"/>
                                <a:gd name="connsiteX49" fmla="*/ 193149 w 288399"/>
                                <a:gd name="connsiteY49" fmla="*/ 19050 h 264642"/>
                                <a:gd name="connsiteX50" fmla="*/ 200293 w 288399"/>
                                <a:gd name="connsiteY50" fmla="*/ 14287 h 264642"/>
                                <a:gd name="connsiteX51" fmla="*/ 209818 w 288399"/>
                                <a:gd name="connsiteY51" fmla="*/ 16668 h 264642"/>
                                <a:gd name="connsiteX52" fmla="*/ 209818 w 288399"/>
                                <a:gd name="connsiteY52" fmla="*/ 38100 h 264642"/>
                                <a:gd name="connsiteX53" fmla="*/ 216962 w 288399"/>
                                <a:gd name="connsiteY53" fmla="*/ 42862 h 264642"/>
                                <a:gd name="connsiteX54" fmla="*/ 228868 w 288399"/>
                                <a:gd name="connsiteY54" fmla="*/ 40481 h 264642"/>
                                <a:gd name="connsiteX55" fmla="*/ 236012 w 288399"/>
                                <a:gd name="connsiteY55" fmla="*/ 38100 h 264642"/>
                                <a:gd name="connsiteX56" fmla="*/ 245537 w 288399"/>
                                <a:gd name="connsiteY56" fmla="*/ 40481 h 264642"/>
                                <a:gd name="connsiteX57" fmla="*/ 247918 w 288399"/>
                                <a:gd name="connsiteY57" fmla="*/ 47625 h 264642"/>
                                <a:gd name="connsiteX58" fmla="*/ 250299 w 288399"/>
                                <a:gd name="connsiteY58" fmla="*/ 61912 h 264642"/>
                                <a:gd name="connsiteX59" fmla="*/ 257443 w 288399"/>
                                <a:gd name="connsiteY59" fmla="*/ 64293 h 264642"/>
                                <a:gd name="connsiteX60" fmla="*/ 274112 w 288399"/>
                                <a:gd name="connsiteY60" fmla="*/ 59531 h 264642"/>
                                <a:gd name="connsiteX61" fmla="*/ 288399 w 288399"/>
                                <a:gd name="connsiteY61" fmla="*/ 61912 h 264642"/>
                                <a:gd name="connsiteX62" fmla="*/ 281256 w 288399"/>
                                <a:gd name="connsiteY62" fmla="*/ 85725 h 264642"/>
                                <a:gd name="connsiteX63" fmla="*/ 281256 w 288399"/>
                                <a:gd name="connsiteY63" fmla="*/ 95250 h 264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</a:cxnLst>
                              <a:rect l="l" t="t" r="r" b="b"/>
                              <a:pathLst>
                                <a:path w="288399" h="264642">
                                  <a:moveTo>
                                    <a:pt x="66943" y="261937"/>
                                  </a:moveTo>
                                  <a:cubicBezTo>
                                    <a:pt x="62974" y="262731"/>
                                    <a:pt x="58877" y="265598"/>
                                    <a:pt x="55037" y="264318"/>
                                  </a:cubicBezTo>
                                  <a:cubicBezTo>
                                    <a:pt x="52656" y="263524"/>
                                    <a:pt x="52379" y="259669"/>
                                    <a:pt x="52656" y="257175"/>
                                  </a:cubicBezTo>
                                  <a:cubicBezTo>
                                    <a:pt x="53210" y="252185"/>
                                    <a:pt x="57418" y="242887"/>
                                    <a:pt x="57418" y="242887"/>
                                  </a:cubicBezTo>
                                  <a:cubicBezTo>
                                    <a:pt x="51674" y="219909"/>
                                    <a:pt x="60998" y="244405"/>
                                    <a:pt x="24081" y="230981"/>
                                  </a:cubicBezTo>
                                  <a:cubicBezTo>
                                    <a:pt x="21391" y="230003"/>
                                    <a:pt x="27563" y="226397"/>
                                    <a:pt x="28843" y="223837"/>
                                  </a:cubicBezTo>
                                  <a:cubicBezTo>
                                    <a:pt x="29965" y="221592"/>
                                    <a:pt x="30430" y="219074"/>
                                    <a:pt x="31224" y="216693"/>
                                  </a:cubicBezTo>
                                  <a:cubicBezTo>
                                    <a:pt x="28843" y="215899"/>
                                    <a:pt x="26516" y="214921"/>
                                    <a:pt x="24081" y="214312"/>
                                  </a:cubicBezTo>
                                  <a:lnTo>
                                    <a:pt x="5031" y="209550"/>
                                  </a:lnTo>
                                  <a:cubicBezTo>
                                    <a:pt x="10226" y="193963"/>
                                    <a:pt x="3010" y="209262"/>
                                    <a:pt x="14556" y="200025"/>
                                  </a:cubicBezTo>
                                  <a:cubicBezTo>
                                    <a:pt x="16791" y="198237"/>
                                    <a:pt x="17731" y="195262"/>
                                    <a:pt x="19318" y="192881"/>
                                  </a:cubicBezTo>
                                  <a:cubicBezTo>
                                    <a:pt x="18524" y="188118"/>
                                    <a:pt x="20117" y="182227"/>
                                    <a:pt x="16937" y="178593"/>
                                  </a:cubicBezTo>
                                  <a:cubicBezTo>
                                    <a:pt x="13631" y="174815"/>
                                    <a:pt x="2649" y="173831"/>
                                    <a:pt x="2649" y="173831"/>
                                  </a:cubicBezTo>
                                  <a:cubicBezTo>
                                    <a:pt x="4237" y="171450"/>
                                    <a:pt x="5258" y="168572"/>
                                    <a:pt x="7412" y="166687"/>
                                  </a:cubicBezTo>
                                  <a:cubicBezTo>
                                    <a:pt x="11719" y="162918"/>
                                    <a:pt x="21699" y="157162"/>
                                    <a:pt x="21699" y="157162"/>
                                  </a:cubicBezTo>
                                  <a:cubicBezTo>
                                    <a:pt x="20905" y="154781"/>
                                    <a:pt x="21278" y="151586"/>
                                    <a:pt x="19318" y="150018"/>
                                  </a:cubicBezTo>
                                  <a:cubicBezTo>
                                    <a:pt x="16762" y="147974"/>
                                    <a:pt x="12940" y="148536"/>
                                    <a:pt x="9793" y="147637"/>
                                  </a:cubicBezTo>
                                  <a:cubicBezTo>
                                    <a:pt x="7379" y="146947"/>
                                    <a:pt x="5030" y="146050"/>
                                    <a:pt x="2649" y="145256"/>
                                  </a:cubicBezTo>
                                  <a:cubicBezTo>
                                    <a:pt x="1855" y="142875"/>
                                    <a:pt x="-855" y="140357"/>
                                    <a:pt x="268" y="138112"/>
                                  </a:cubicBezTo>
                                  <a:cubicBezTo>
                                    <a:pt x="1391" y="135867"/>
                                    <a:pt x="4998" y="136421"/>
                                    <a:pt x="7412" y="135731"/>
                                  </a:cubicBezTo>
                                  <a:cubicBezTo>
                                    <a:pt x="10559" y="134832"/>
                                    <a:pt x="13762" y="134144"/>
                                    <a:pt x="16937" y="133350"/>
                                  </a:cubicBezTo>
                                  <a:cubicBezTo>
                                    <a:pt x="20094" y="128614"/>
                                    <a:pt x="25233" y="124977"/>
                                    <a:pt x="19318" y="119062"/>
                                  </a:cubicBezTo>
                                  <a:cubicBezTo>
                                    <a:pt x="17543" y="117287"/>
                                    <a:pt x="14555" y="117475"/>
                                    <a:pt x="12174" y="116681"/>
                                  </a:cubicBezTo>
                                  <a:cubicBezTo>
                                    <a:pt x="10587" y="114300"/>
                                    <a:pt x="7728" y="112381"/>
                                    <a:pt x="7412" y="109537"/>
                                  </a:cubicBezTo>
                                  <a:cubicBezTo>
                                    <a:pt x="6879" y="104739"/>
                                    <a:pt x="7398" y="99442"/>
                                    <a:pt x="9793" y="95250"/>
                                  </a:cubicBezTo>
                                  <a:cubicBezTo>
                                    <a:pt x="11038" y="93071"/>
                                    <a:pt x="14461" y="93281"/>
                                    <a:pt x="16937" y="92868"/>
                                  </a:cubicBezTo>
                                  <a:cubicBezTo>
                                    <a:pt x="24027" y="91686"/>
                                    <a:pt x="31224" y="91281"/>
                                    <a:pt x="38368" y="90487"/>
                                  </a:cubicBezTo>
                                  <a:cubicBezTo>
                                    <a:pt x="37574" y="85725"/>
                                    <a:pt x="37948" y="80612"/>
                                    <a:pt x="35987" y="76200"/>
                                  </a:cubicBezTo>
                                  <a:cubicBezTo>
                                    <a:pt x="34619" y="73123"/>
                                    <a:pt x="30711" y="71858"/>
                                    <a:pt x="28843" y="69056"/>
                                  </a:cubicBezTo>
                                  <a:cubicBezTo>
                                    <a:pt x="27451" y="66967"/>
                                    <a:pt x="27256" y="64293"/>
                                    <a:pt x="26462" y="61912"/>
                                  </a:cubicBezTo>
                                  <a:cubicBezTo>
                                    <a:pt x="43464" y="56245"/>
                                    <a:pt x="37964" y="61327"/>
                                    <a:pt x="45512" y="50006"/>
                                  </a:cubicBezTo>
                                  <a:cubicBezTo>
                                    <a:pt x="46306" y="45243"/>
                                    <a:pt x="44184" y="38809"/>
                                    <a:pt x="47893" y="35718"/>
                                  </a:cubicBezTo>
                                  <a:cubicBezTo>
                                    <a:pt x="52469" y="31905"/>
                                    <a:pt x="63599" y="40633"/>
                                    <a:pt x="66943" y="42862"/>
                                  </a:cubicBezTo>
                                  <a:lnTo>
                                    <a:pt x="71706" y="28575"/>
                                  </a:lnTo>
                                  <a:cubicBezTo>
                                    <a:pt x="72741" y="25470"/>
                                    <a:pt x="71602" y="21180"/>
                                    <a:pt x="74087" y="19050"/>
                                  </a:cubicBezTo>
                                  <a:cubicBezTo>
                                    <a:pt x="77898" y="15783"/>
                                    <a:pt x="88374" y="14287"/>
                                    <a:pt x="88374" y="14287"/>
                                  </a:cubicBezTo>
                                  <a:cubicBezTo>
                                    <a:pt x="99291" y="30664"/>
                                    <a:pt x="92469" y="30386"/>
                                    <a:pt x="105043" y="26193"/>
                                  </a:cubicBezTo>
                                  <a:cubicBezTo>
                                    <a:pt x="106341" y="22300"/>
                                    <a:pt x="108299" y="14336"/>
                                    <a:pt x="112187" y="11906"/>
                                  </a:cubicBezTo>
                                  <a:cubicBezTo>
                                    <a:pt x="116444" y="9245"/>
                                    <a:pt x="126474" y="7143"/>
                                    <a:pt x="126474" y="7143"/>
                                  </a:cubicBezTo>
                                  <a:cubicBezTo>
                                    <a:pt x="128855" y="8731"/>
                                    <a:pt x="131419" y="10074"/>
                                    <a:pt x="133618" y="11906"/>
                                  </a:cubicBezTo>
                                  <a:cubicBezTo>
                                    <a:pt x="136205" y="14062"/>
                                    <a:pt x="137567" y="17985"/>
                                    <a:pt x="140762" y="19050"/>
                                  </a:cubicBezTo>
                                  <a:lnTo>
                                    <a:pt x="147906" y="16668"/>
                                  </a:lnTo>
                                  <a:cubicBezTo>
                                    <a:pt x="149474" y="11963"/>
                                    <a:pt x="150854" y="5737"/>
                                    <a:pt x="155049" y="2381"/>
                                  </a:cubicBezTo>
                                  <a:cubicBezTo>
                                    <a:pt x="157009" y="813"/>
                                    <a:pt x="159812" y="794"/>
                                    <a:pt x="162193" y="0"/>
                                  </a:cubicBezTo>
                                  <a:cubicBezTo>
                                    <a:pt x="164574" y="794"/>
                                    <a:pt x="167562" y="606"/>
                                    <a:pt x="169337" y="2381"/>
                                  </a:cubicBezTo>
                                  <a:cubicBezTo>
                                    <a:pt x="171112" y="4156"/>
                                    <a:pt x="171174" y="7075"/>
                                    <a:pt x="171718" y="9525"/>
                                  </a:cubicBezTo>
                                  <a:cubicBezTo>
                                    <a:pt x="172765" y="14238"/>
                                    <a:pt x="171940" y="19494"/>
                                    <a:pt x="174099" y="23812"/>
                                  </a:cubicBezTo>
                                  <a:cubicBezTo>
                                    <a:pt x="175379" y="26372"/>
                                    <a:pt x="178862" y="26987"/>
                                    <a:pt x="181243" y="28575"/>
                                  </a:cubicBezTo>
                                  <a:cubicBezTo>
                                    <a:pt x="183624" y="27781"/>
                                    <a:pt x="186427" y="27761"/>
                                    <a:pt x="188387" y="26193"/>
                                  </a:cubicBezTo>
                                  <a:cubicBezTo>
                                    <a:pt x="190622" y="24405"/>
                                    <a:pt x="191126" y="21073"/>
                                    <a:pt x="193149" y="19050"/>
                                  </a:cubicBezTo>
                                  <a:cubicBezTo>
                                    <a:pt x="195173" y="17026"/>
                                    <a:pt x="197912" y="15875"/>
                                    <a:pt x="200293" y="14287"/>
                                  </a:cubicBezTo>
                                  <a:cubicBezTo>
                                    <a:pt x="203468" y="15081"/>
                                    <a:pt x="208529" y="13660"/>
                                    <a:pt x="209818" y="16668"/>
                                  </a:cubicBezTo>
                                  <a:cubicBezTo>
                                    <a:pt x="216371" y="31957"/>
                                    <a:pt x="201052" y="27142"/>
                                    <a:pt x="209818" y="38100"/>
                                  </a:cubicBezTo>
                                  <a:cubicBezTo>
                                    <a:pt x="211606" y="40335"/>
                                    <a:pt x="214581" y="41275"/>
                                    <a:pt x="216962" y="42862"/>
                                  </a:cubicBezTo>
                                  <a:cubicBezTo>
                                    <a:pt x="220931" y="42068"/>
                                    <a:pt x="224942" y="41463"/>
                                    <a:pt x="228868" y="40481"/>
                                  </a:cubicBezTo>
                                  <a:cubicBezTo>
                                    <a:pt x="231303" y="39872"/>
                                    <a:pt x="233502" y="38100"/>
                                    <a:pt x="236012" y="38100"/>
                                  </a:cubicBezTo>
                                  <a:cubicBezTo>
                                    <a:pt x="239285" y="38100"/>
                                    <a:pt x="242362" y="39687"/>
                                    <a:pt x="245537" y="40481"/>
                                  </a:cubicBezTo>
                                  <a:cubicBezTo>
                                    <a:pt x="246331" y="42862"/>
                                    <a:pt x="247374" y="45175"/>
                                    <a:pt x="247918" y="47625"/>
                                  </a:cubicBezTo>
                                  <a:cubicBezTo>
                                    <a:pt x="248965" y="52338"/>
                                    <a:pt x="247904" y="57720"/>
                                    <a:pt x="250299" y="61912"/>
                                  </a:cubicBezTo>
                                  <a:cubicBezTo>
                                    <a:pt x="251544" y="64091"/>
                                    <a:pt x="255062" y="63499"/>
                                    <a:pt x="257443" y="64293"/>
                                  </a:cubicBezTo>
                                  <a:cubicBezTo>
                                    <a:pt x="260812" y="63170"/>
                                    <a:pt x="271122" y="59531"/>
                                    <a:pt x="274112" y="59531"/>
                                  </a:cubicBezTo>
                                  <a:cubicBezTo>
                                    <a:pt x="278940" y="59531"/>
                                    <a:pt x="283637" y="61118"/>
                                    <a:pt x="288399" y="61912"/>
                                  </a:cubicBezTo>
                                  <a:cubicBezTo>
                                    <a:pt x="287018" y="66055"/>
                                    <a:pt x="281976" y="79967"/>
                                    <a:pt x="281256" y="85725"/>
                                  </a:cubicBezTo>
                                  <a:cubicBezTo>
                                    <a:pt x="280862" y="88875"/>
                                    <a:pt x="281256" y="92075"/>
                                    <a:pt x="281256" y="952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5141E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" name="Полилиния 84"/>
                          <wps:cNvSpPr/>
                          <wps:spPr>
                            <a:xfrm rot="2422402">
                              <a:off x="1290738" y="713987"/>
                              <a:ext cx="288000" cy="262800"/>
                            </a:xfrm>
                            <a:custGeom>
                              <a:avLst/>
                              <a:gdLst>
                                <a:gd name="connsiteX0" fmla="*/ 66943 w 288399"/>
                                <a:gd name="connsiteY0" fmla="*/ 261937 h 264642"/>
                                <a:gd name="connsiteX1" fmla="*/ 55037 w 288399"/>
                                <a:gd name="connsiteY1" fmla="*/ 264318 h 264642"/>
                                <a:gd name="connsiteX2" fmla="*/ 52656 w 288399"/>
                                <a:gd name="connsiteY2" fmla="*/ 257175 h 264642"/>
                                <a:gd name="connsiteX3" fmla="*/ 57418 w 288399"/>
                                <a:gd name="connsiteY3" fmla="*/ 242887 h 264642"/>
                                <a:gd name="connsiteX4" fmla="*/ 24081 w 288399"/>
                                <a:gd name="connsiteY4" fmla="*/ 230981 h 264642"/>
                                <a:gd name="connsiteX5" fmla="*/ 28843 w 288399"/>
                                <a:gd name="connsiteY5" fmla="*/ 223837 h 264642"/>
                                <a:gd name="connsiteX6" fmla="*/ 31224 w 288399"/>
                                <a:gd name="connsiteY6" fmla="*/ 216693 h 264642"/>
                                <a:gd name="connsiteX7" fmla="*/ 24081 w 288399"/>
                                <a:gd name="connsiteY7" fmla="*/ 214312 h 264642"/>
                                <a:gd name="connsiteX8" fmla="*/ 5031 w 288399"/>
                                <a:gd name="connsiteY8" fmla="*/ 209550 h 264642"/>
                                <a:gd name="connsiteX9" fmla="*/ 14556 w 288399"/>
                                <a:gd name="connsiteY9" fmla="*/ 200025 h 264642"/>
                                <a:gd name="connsiteX10" fmla="*/ 19318 w 288399"/>
                                <a:gd name="connsiteY10" fmla="*/ 192881 h 264642"/>
                                <a:gd name="connsiteX11" fmla="*/ 16937 w 288399"/>
                                <a:gd name="connsiteY11" fmla="*/ 178593 h 264642"/>
                                <a:gd name="connsiteX12" fmla="*/ 2649 w 288399"/>
                                <a:gd name="connsiteY12" fmla="*/ 173831 h 264642"/>
                                <a:gd name="connsiteX13" fmla="*/ 7412 w 288399"/>
                                <a:gd name="connsiteY13" fmla="*/ 166687 h 264642"/>
                                <a:gd name="connsiteX14" fmla="*/ 21699 w 288399"/>
                                <a:gd name="connsiteY14" fmla="*/ 157162 h 264642"/>
                                <a:gd name="connsiteX15" fmla="*/ 19318 w 288399"/>
                                <a:gd name="connsiteY15" fmla="*/ 150018 h 264642"/>
                                <a:gd name="connsiteX16" fmla="*/ 9793 w 288399"/>
                                <a:gd name="connsiteY16" fmla="*/ 147637 h 264642"/>
                                <a:gd name="connsiteX17" fmla="*/ 2649 w 288399"/>
                                <a:gd name="connsiteY17" fmla="*/ 145256 h 264642"/>
                                <a:gd name="connsiteX18" fmla="*/ 268 w 288399"/>
                                <a:gd name="connsiteY18" fmla="*/ 138112 h 264642"/>
                                <a:gd name="connsiteX19" fmla="*/ 7412 w 288399"/>
                                <a:gd name="connsiteY19" fmla="*/ 135731 h 264642"/>
                                <a:gd name="connsiteX20" fmla="*/ 16937 w 288399"/>
                                <a:gd name="connsiteY20" fmla="*/ 133350 h 264642"/>
                                <a:gd name="connsiteX21" fmla="*/ 19318 w 288399"/>
                                <a:gd name="connsiteY21" fmla="*/ 119062 h 264642"/>
                                <a:gd name="connsiteX22" fmla="*/ 12174 w 288399"/>
                                <a:gd name="connsiteY22" fmla="*/ 116681 h 264642"/>
                                <a:gd name="connsiteX23" fmla="*/ 7412 w 288399"/>
                                <a:gd name="connsiteY23" fmla="*/ 109537 h 264642"/>
                                <a:gd name="connsiteX24" fmla="*/ 9793 w 288399"/>
                                <a:gd name="connsiteY24" fmla="*/ 95250 h 264642"/>
                                <a:gd name="connsiteX25" fmla="*/ 16937 w 288399"/>
                                <a:gd name="connsiteY25" fmla="*/ 92868 h 264642"/>
                                <a:gd name="connsiteX26" fmla="*/ 38368 w 288399"/>
                                <a:gd name="connsiteY26" fmla="*/ 90487 h 264642"/>
                                <a:gd name="connsiteX27" fmla="*/ 35987 w 288399"/>
                                <a:gd name="connsiteY27" fmla="*/ 76200 h 264642"/>
                                <a:gd name="connsiteX28" fmla="*/ 28843 w 288399"/>
                                <a:gd name="connsiteY28" fmla="*/ 69056 h 264642"/>
                                <a:gd name="connsiteX29" fmla="*/ 26462 w 288399"/>
                                <a:gd name="connsiteY29" fmla="*/ 61912 h 264642"/>
                                <a:gd name="connsiteX30" fmla="*/ 45512 w 288399"/>
                                <a:gd name="connsiteY30" fmla="*/ 50006 h 264642"/>
                                <a:gd name="connsiteX31" fmla="*/ 47893 w 288399"/>
                                <a:gd name="connsiteY31" fmla="*/ 35718 h 264642"/>
                                <a:gd name="connsiteX32" fmla="*/ 66943 w 288399"/>
                                <a:gd name="connsiteY32" fmla="*/ 42862 h 264642"/>
                                <a:gd name="connsiteX33" fmla="*/ 71706 w 288399"/>
                                <a:gd name="connsiteY33" fmla="*/ 28575 h 264642"/>
                                <a:gd name="connsiteX34" fmla="*/ 74087 w 288399"/>
                                <a:gd name="connsiteY34" fmla="*/ 19050 h 264642"/>
                                <a:gd name="connsiteX35" fmla="*/ 88374 w 288399"/>
                                <a:gd name="connsiteY35" fmla="*/ 14287 h 264642"/>
                                <a:gd name="connsiteX36" fmla="*/ 105043 w 288399"/>
                                <a:gd name="connsiteY36" fmla="*/ 26193 h 264642"/>
                                <a:gd name="connsiteX37" fmla="*/ 112187 w 288399"/>
                                <a:gd name="connsiteY37" fmla="*/ 11906 h 264642"/>
                                <a:gd name="connsiteX38" fmla="*/ 126474 w 288399"/>
                                <a:gd name="connsiteY38" fmla="*/ 7143 h 264642"/>
                                <a:gd name="connsiteX39" fmla="*/ 133618 w 288399"/>
                                <a:gd name="connsiteY39" fmla="*/ 11906 h 264642"/>
                                <a:gd name="connsiteX40" fmla="*/ 140762 w 288399"/>
                                <a:gd name="connsiteY40" fmla="*/ 19050 h 264642"/>
                                <a:gd name="connsiteX41" fmla="*/ 147906 w 288399"/>
                                <a:gd name="connsiteY41" fmla="*/ 16668 h 264642"/>
                                <a:gd name="connsiteX42" fmla="*/ 155049 w 288399"/>
                                <a:gd name="connsiteY42" fmla="*/ 2381 h 264642"/>
                                <a:gd name="connsiteX43" fmla="*/ 162193 w 288399"/>
                                <a:gd name="connsiteY43" fmla="*/ 0 h 264642"/>
                                <a:gd name="connsiteX44" fmla="*/ 169337 w 288399"/>
                                <a:gd name="connsiteY44" fmla="*/ 2381 h 264642"/>
                                <a:gd name="connsiteX45" fmla="*/ 171718 w 288399"/>
                                <a:gd name="connsiteY45" fmla="*/ 9525 h 264642"/>
                                <a:gd name="connsiteX46" fmla="*/ 174099 w 288399"/>
                                <a:gd name="connsiteY46" fmla="*/ 23812 h 264642"/>
                                <a:gd name="connsiteX47" fmla="*/ 181243 w 288399"/>
                                <a:gd name="connsiteY47" fmla="*/ 28575 h 264642"/>
                                <a:gd name="connsiteX48" fmla="*/ 188387 w 288399"/>
                                <a:gd name="connsiteY48" fmla="*/ 26193 h 264642"/>
                                <a:gd name="connsiteX49" fmla="*/ 193149 w 288399"/>
                                <a:gd name="connsiteY49" fmla="*/ 19050 h 264642"/>
                                <a:gd name="connsiteX50" fmla="*/ 200293 w 288399"/>
                                <a:gd name="connsiteY50" fmla="*/ 14287 h 264642"/>
                                <a:gd name="connsiteX51" fmla="*/ 209818 w 288399"/>
                                <a:gd name="connsiteY51" fmla="*/ 16668 h 264642"/>
                                <a:gd name="connsiteX52" fmla="*/ 209818 w 288399"/>
                                <a:gd name="connsiteY52" fmla="*/ 38100 h 264642"/>
                                <a:gd name="connsiteX53" fmla="*/ 216962 w 288399"/>
                                <a:gd name="connsiteY53" fmla="*/ 42862 h 264642"/>
                                <a:gd name="connsiteX54" fmla="*/ 228868 w 288399"/>
                                <a:gd name="connsiteY54" fmla="*/ 40481 h 264642"/>
                                <a:gd name="connsiteX55" fmla="*/ 236012 w 288399"/>
                                <a:gd name="connsiteY55" fmla="*/ 38100 h 264642"/>
                                <a:gd name="connsiteX56" fmla="*/ 245537 w 288399"/>
                                <a:gd name="connsiteY56" fmla="*/ 40481 h 264642"/>
                                <a:gd name="connsiteX57" fmla="*/ 247918 w 288399"/>
                                <a:gd name="connsiteY57" fmla="*/ 47625 h 264642"/>
                                <a:gd name="connsiteX58" fmla="*/ 250299 w 288399"/>
                                <a:gd name="connsiteY58" fmla="*/ 61912 h 264642"/>
                                <a:gd name="connsiteX59" fmla="*/ 257443 w 288399"/>
                                <a:gd name="connsiteY59" fmla="*/ 64293 h 264642"/>
                                <a:gd name="connsiteX60" fmla="*/ 274112 w 288399"/>
                                <a:gd name="connsiteY60" fmla="*/ 59531 h 264642"/>
                                <a:gd name="connsiteX61" fmla="*/ 288399 w 288399"/>
                                <a:gd name="connsiteY61" fmla="*/ 61912 h 264642"/>
                                <a:gd name="connsiteX62" fmla="*/ 281256 w 288399"/>
                                <a:gd name="connsiteY62" fmla="*/ 85725 h 264642"/>
                                <a:gd name="connsiteX63" fmla="*/ 281256 w 288399"/>
                                <a:gd name="connsiteY63" fmla="*/ 95250 h 264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</a:cxnLst>
                              <a:rect l="l" t="t" r="r" b="b"/>
                              <a:pathLst>
                                <a:path w="288399" h="264642">
                                  <a:moveTo>
                                    <a:pt x="66943" y="261937"/>
                                  </a:moveTo>
                                  <a:cubicBezTo>
                                    <a:pt x="62974" y="262731"/>
                                    <a:pt x="58877" y="265598"/>
                                    <a:pt x="55037" y="264318"/>
                                  </a:cubicBezTo>
                                  <a:cubicBezTo>
                                    <a:pt x="52656" y="263524"/>
                                    <a:pt x="52379" y="259669"/>
                                    <a:pt x="52656" y="257175"/>
                                  </a:cubicBezTo>
                                  <a:cubicBezTo>
                                    <a:pt x="53210" y="252185"/>
                                    <a:pt x="57418" y="242887"/>
                                    <a:pt x="57418" y="242887"/>
                                  </a:cubicBezTo>
                                  <a:cubicBezTo>
                                    <a:pt x="51674" y="219909"/>
                                    <a:pt x="60998" y="244405"/>
                                    <a:pt x="24081" y="230981"/>
                                  </a:cubicBezTo>
                                  <a:cubicBezTo>
                                    <a:pt x="21391" y="230003"/>
                                    <a:pt x="27563" y="226397"/>
                                    <a:pt x="28843" y="223837"/>
                                  </a:cubicBezTo>
                                  <a:cubicBezTo>
                                    <a:pt x="29965" y="221592"/>
                                    <a:pt x="30430" y="219074"/>
                                    <a:pt x="31224" y="216693"/>
                                  </a:cubicBezTo>
                                  <a:cubicBezTo>
                                    <a:pt x="28843" y="215899"/>
                                    <a:pt x="26516" y="214921"/>
                                    <a:pt x="24081" y="214312"/>
                                  </a:cubicBezTo>
                                  <a:lnTo>
                                    <a:pt x="5031" y="209550"/>
                                  </a:lnTo>
                                  <a:cubicBezTo>
                                    <a:pt x="10226" y="193963"/>
                                    <a:pt x="3010" y="209262"/>
                                    <a:pt x="14556" y="200025"/>
                                  </a:cubicBezTo>
                                  <a:cubicBezTo>
                                    <a:pt x="16791" y="198237"/>
                                    <a:pt x="17731" y="195262"/>
                                    <a:pt x="19318" y="192881"/>
                                  </a:cubicBezTo>
                                  <a:cubicBezTo>
                                    <a:pt x="18524" y="188118"/>
                                    <a:pt x="20117" y="182227"/>
                                    <a:pt x="16937" y="178593"/>
                                  </a:cubicBezTo>
                                  <a:cubicBezTo>
                                    <a:pt x="13631" y="174815"/>
                                    <a:pt x="2649" y="173831"/>
                                    <a:pt x="2649" y="173831"/>
                                  </a:cubicBezTo>
                                  <a:cubicBezTo>
                                    <a:pt x="4237" y="171450"/>
                                    <a:pt x="5258" y="168572"/>
                                    <a:pt x="7412" y="166687"/>
                                  </a:cubicBezTo>
                                  <a:cubicBezTo>
                                    <a:pt x="11719" y="162918"/>
                                    <a:pt x="21699" y="157162"/>
                                    <a:pt x="21699" y="157162"/>
                                  </a:cubicBezTo>
                                  <a:cubicBezTo>
                                    <a:pt x="20905" y="154781"/>
                                    <a:pt x="21278" y="151586"/>
                                    <a:pt x="19318" y="150018"/>
                                  </a:cubicBezTo>
                                  <a:cubicBezTo>
                                    <a:pt x="16762" y="147974"/>
                                    <a:pt x="12940" y="148536"/>
                                    <a:pt x="9793" y="147637"/>
                                  </a:cubicBezTo>
                                  <a:cubicBezTo>
                                    <a:pt x="7379" y="146947"/>
                                    <a:pt x="5030" y="146050"/>
                                    <a:pt x="2649" y="145256"/>
                                  </a:cubicBezTo>
                                  <a:cubicBezTo>
                                    <a:pt x="1855" y="142875"/>
                                    <a:pt x="-855" y="140357"/>
                                    <a:pt x="268" y="138112"/>
                                  </a:cubicBezTo>
                                  <a:cubicBezTo>
                                    <a:pt x="1391" y="135867"/>
                                    <a:pt x="4998" y="136421"/>
                                    <a:pt x="7412" y="135731"/>
                                  </a:cubicBezTo>
                                  <a:cubicBezTo>
                                    <a:pt x="10559" y="134832"/>
                                    <a:pt x="13762" y="134144"/>
                                    <a:pt x="16937" y="133350"/>
                                  </a:cubicBezTo>
                                  <a:cubicBezTo>
                                    <a:pt x="20094" y="128614"/>
                                    <a:pt x="25233" y="124977"/>
                                    <a:pt x="19318" y="119062"/>
                                  </a:cubicBezTo>
                                  <a:cubicBezTo>
                                    <a:pt x="17543" y="117287"/>
                                    <a:pt x="14555" y="117475"/>
                                    <a:pt x="12174" y="116681"/>
                                  </a:cubicBezTo>
                                  <a:cubicBezTo>
                                    <a:pt x="10587" y="114300"/>
                                    <a:pt x="7728" y="112381"/>
                                    <a:pt x="7412" y="109537"/>
                                  </a:cubicBezTo>
                                  <a:cubicBezTo>
                                    <a:pt x="6879" y="104739"/>
                                    <a:pt x="7398" y="99442"/>
                                    <a:pt x="9793" y="95250"/>
                                  </a:cubicBezTo>
                                  <a:cubicBezTo>
                                    <a:pt x="11038" y="93071"/>
                                    <a:pt x="14461" y="93281"/>
                                    <a:pt x="16937" y="92868"/>
                                  </a:cubicBezTo>
                                  <a:cubicBezTo>
                                    <a:pt x="24027" y="91686"/>
                                    <a:pt x="31224" y="91281"/>
                                    <a:pt x="38368" y="90487"/>
                                  </a:cubicBezTo>
                                  <a:cubicBezTo>
                                    <a:pt x="37574" y="85725"/>
                                    <a:pt x="37948" y="80612"/>
                                    <a:pt x="35987" y="76200"/>
                                  </a:cubicBezTo>
                                  <a:cubicBezTo>
                                    <a:pt x="34619" y="73123"/>
                                    <a:pt x="30711" y="71858"/>
                                    <a:pt x="28843" y="69056"/>
                                  </a:cubicBezTo>
                                  <a:cubicBezTo>
                                    <a:pt x="27451" y="66967"/>
                                    <a:pt x="27256" y="64293"/>
                                    <a:pt x="26462" y="61912"/>
                                  </a:cubicBezTo>
                                  <a:cubicBezTo>
                                    <a:pt x="43464" y="56245"/>
                                    <a:pt x="37964" y="61327"/>
                                    <a:pt x="45512" y="50006"/>
                                  </a:cubicBezTo>
                                  <a:cubicBezTo>
                                    <a:pt x="46306" y="45243"/>
                                    <a:pt x="44184" y="38809"/>
                                    <a:pt x="47893" y="35718"/>
                                  </a:cubicBezTo>
                                  <a:cubicBezTo>
                                    <a:pt x="52469" y="31905"/>
                                    <a:pt x="63599" y="40633"/>
                                    <a:pt x="66943" y="42862"/>
                                  </a:cubicBezTo>
                                  <a:lnTo>
                                    <a:pt x="71706" y="28575"/>
                                  </a:lnTo>
                                  <a:cubicBezTo>
                                    <a:pt x="72741" y="25470"/>
                                    <a:pt x="71602" y="21180"/>
                                    <a:pt x="74087" y="19050"/>
                                  </a:cubicBezTo>
                                  <a:cubicBezTo>
                                    <a:pt x="77898" y="15783"/>
                                    <a:pt x="88374" y="14287"/>
                                    <a:pt x="88374" y="14287"/>
                                  </a:cubicBezTo>
                                  <a:cubicBezTo>
                                    <a:pt x="99291" y="30664"/>
                                    <a:pt x="92469" y="30386"/>
                                    <a:pt x="105043" y="26193"/>
                                  </a:cubicBezTo>
                                  <a:cubicBezTo>
                                    <a:pt x="106341" y="22300"/>
                                    <a:pt x="108299" y="14336"/>
                                    <a:pt x="112187" y="11906"/>
                                  </a:cubicBezTo>
                                  <a:cubicBezTo>
                                    <a:pt x="116444" y="9245"/>
                                    <a:pt x="126474" y="7143"/>
                                    <a:pt x="126474" y="7143"/>
                                  </a:cubicBezTo>
                                  <a:cubicBezTo>
                                    <a:pt x="128855" y="8731"/>
                                    <a:pt x="131419" y="10074"/>
                                    <a:pt x="133618" y="11906"/>
                                  </a:cubicBezTo>
                                  <a:cubicBezTo>
                                    <a:pt x="136205" y="14062"/>
                                    <a:pt x="137567" y="17985"/>
                                    <a:pt x="140762" y="19050"/>
                                  </a:cubicBezTo>
                                  <a:lnTo>
                                    <a:pt x="147906" y="16668"/>
                                  </a:lnTo>
                                  <a:cubicBezTo>
                                    <a:pt x="149474" y="11963"/>
                                    <a:pt x="150854" y="5737"/>
                                    <a:pt x="155049" y="2381"/>
                                  </a:cubicBezTo>
                                  <a:cubicBezTo>
                                    <a:pt x="157009" y="813"/>
                                    <a:pt x="159812" y="794"/>
                                    <a:pt x="162193" y="0"/>
                                  </a:cubicBezTo>
                                  <a:cubicBezTo>
                                    <a:pt x="164574" y="794"/>
                                    <a:pt x="167562" y="606"/>
                                    <a:pt x="169337" y="2381"/>
                                  </a:cubicBezTo>
                                  <a:cubicBezTo>
                                    <a:pt x="171112" y="4156"/>
                                    <a:pt x="171174" y="7075"/>
                                    <a:pt x="171718" y="9525"/>
                                  </a:cubicBezTo>
                                  <a:cubicBezTo>
                                    <a:pt x="172765" y="14238"/>
                                    <a:pt x="171940" y="19494"/>
                                    <a:pt x="174099" y="23812"/>
                                  </a:cubicBezTo>
                                  <a:cubicBezTo>
                                    <a:pt x="175379" y="26372"/>
                                    <a:pt x="178862" y="26987"/>
                                    <a:pt x="181243" y="28575"/>
                                  </a:cubicBezTo>
                                  <a:cubicBezTo>
                                    <a:pt x="183624" y="27781"/>
                                    <a:pt x="186427" y="27761"/>
                                    <a:pt x="188387" y="26193"/>
                                  </a:cubicBezTo>
                                  <a:cubicBezTo>
                                    <a:pt x="190622" y="24405"/>
                                    <a:pt x="191126" y="21073"/>
                                    <a:pt x="193149" y="19050"/>
                                  </a:cubicBezTo>
                                  <a:cubicBezTo>
                                    <a:pt x="195173" y="17026"/>
                                    <a:pt x="197912" y="15875"/>
                                    <a:pt x="200293" y="14287"/>
                                  </a:cubicBezTo>
                                  <a:cubicBezTo>
                                    <a:pt x="203468" y="15081"/>
                                    <a:pt x="208529" y="13660"/>
                                    <a:pt x="209818" y="16668"/>
                                  </a:cubicBezTo>
                                  <a:cubicBezTo>
                                    <a:pt x="216371" y="31957"/>
                                    <a:pt x="201052" y="27142"/>
                                    <a:pt x="209818" y="38100"/>
                                  </a:cubicBezTo>
                                  <a:cubicBezTo>
                                    <a:pt x="211606" y="40335"/>
                                    <a:pt x="214581" y="41275"/>
                                    <a:pt x="216962" y="42862"/>
                                  </a:cubicBezTo>
                                  <a:cubicBezTo>
                                    <a:pt x="220931" y="42068"/>
                                    <a:pt x="224942" y="41463"/>
                                    <a:pt x="228868" y="40481"/>
                                  </a:cubicBezTo>
                                  <a:cubicBezTo>
                                    <a:pt x="231303" y="39872"/>
                                    <a:pt x="233502" y="38100"/>
                                    <a:pt x="236012" y="38100"/>
                                  </a:cubicBezTo>
                                  <a:cubicBezTo>
                                    <a:pt x="239285" y="38100"/>
                                    <a:pt x="242362" y="39687"/>
                                    <a:pt x="245537" y="40481"/>
                                  </a:cubicBezTo>
                                  <a:cubicBezTo>
                                    <a:pt x="246331" y="42862"/>
                                    <a:pt x="247374" y="45175"/>
                                    <a:pt x="247918" y="47625"/>
                                  </a:cubicBezTo>
                                  <a:cubicBezTo>
                                    <a:pt x="248965" y="52338"/>
                                    <a:pt x="247904" y="57720"/>
                                    <a:pt x="250299" y="61912"/>
                                  </a:cubicBezTo>
                                  <a:cubicBezTo>
                                    <a:pt x="251544" y="64091"/>
                                    <a:pt x="255062" y="63499"/>
                                    <a:pt x="257443" y="64293"/>
                                  </a:cubicBezTo>
                                  <a:cubicBezTo>
                                    <a:pt x="260812" y="63170"/>
                                    <a:pt x="271122" y="59531"/>
                                    <a:pt x="274112" y="59531"/>
                                  </a:cubicBezTo>
                                  <a:cubicBezTo>
                                    <a:pt x="278940" y="59531"/>
                                    <a:pt x="283637" y="61118"/>
                                    <a:pt x="288399" y="61912"/>
                                  </a:cubicBezTo>
                                  <a:cubicBezTo>
                                    <a:pt x="287018" y="66055"/>
                                    <a:pt x="281976" y="79967"/>
                                    <a:pt x="281256" y="85725"/>
                                  </a:cubicBezTo>
                                  <a:cubicBezTo>
                                    <a:pt x="280862" y="88875"/>
                                    <a:pt x="281256" y="92075"/>
                                    <a:pt x="281256" y="952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5141E2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" name="Полилиния 85"/>
                          <wps:cNvSpPr/>
                          <wps:spPr>
                            <a:xfrm>
                              <a:off x="2907223" y="582247"/>
                              <a:ext cx="288290" cy="264160"/>
                            </a:xfrm>
                            <a:custGeom>
                              <a:avLst/>
                              <a:gdLst>
                                <a:gd name="connsiteX0" fmla="*/ 66943 w 288399"/>
                                <a:gd name="connsiteY0" fmla="*/ 261937 h 264642"/>
                                <a:gd name="connsiteX1" fmla="*/ 55037 w 288399"/>
                                <a:gd name="connsiteY1" fmla="*/ 264318 h 264642"/>
                                <a:gd name="connsiteX2" fmla="*/ 52656 w 288399"/>
                                <a:gd name="connsiteY2" fmla="*/ 257175 h 264642"/>
                                <a:gd name="connsiteX3" fmla="*/ 57418 w 288399"/>
                                <a:gd name="connsiteY3" fmla="*/ 242887 h 264642"/>
                                <a:gd name="connsiteX4" fmla="*/ 24081 w 288399"/>
                                <a:gd name="connsiteY4" fmla="*/ 230981 h 264642"/>
                                <a:gd name="connsiteX5" fmla="*/ 28843 w 288399"/>
                                <a:gd name="connsiteY5" fmla="*/ 223837 h 264642"/>
                                <a:gd name="connsiteX6" fmla="*/ 31224 w 288399"/>
                                <a:gd name="connsiteY6" fmla="*/ 216693 h 264642"/>
                                <a:gd name="connsiteX7" fmla="*/ 24081 w 288399"/>
                                <a:gd name="connsiteY7" fmla="*/ 214312 h 264642"/>
                                <a:gd name="connsiteX8" fmla="*/ 5031 w 288399"/>
                                <a:gd name="connsiteY8" fmla="*/ 209550 h 264642"/>
                                <a:gd name="connsiteX9" fmla="*/ 14556 w 288399"/>
                                <a:gd name="connsiteY9" fmla="*/ 200025 h 264642"/>
                                <a:gd name="connsiteX10" fmla="*/ 19318 w 288399"/>
                                <a:gd name="connsiteY10" fmla="*/ 192881 h 264642"/>
                                <a:gd name="connsiteX11" fmla="*/ 16937 w 288399"/>
                                <a:gd name="connsiteY11" fmla="*/ 178593 h 264642"/>
                                <a:gd name="connsiteX12" fmla="*/ 2649 w 288399"/>
                                <a:gd name="connsiteY12" fmla="*/ 173831 h 264642"/>
                                <a:gd name="connsiteX13" fmla="*/ 7412 w 288399"/>
                                <a:gd name="connsiteY13" fmla="*/ 166687 h 264642"/>
                                <a:gd name="connsiteX14" fmla="*/ 21699 w 288399"/>
                                <a:gd name="connsiteY14" fmla="*/ 157162 h 264642"/>
                                <a:gd name="connsiteX15" fmla="*/ 19318 w 288399"/>
                                <a:gd name="connsiteY15" fmla="*/ 150018 h 264642"/>
                                <a:gd name="connsiteX16" fmla="*/ 9793 w 288399"/>
                                <a:gd name="connsiteY16" fmla="*/ 147637 h 264642"/>
                                <a:gd name="connsiteX17" fmla="*/ 2649 w 288399"/>
                                <a:gd name="connsiteY17" fmla="*/ 145256 h 264642"/>
                                <a:gd name="connsiteX18" fmla="*/ 268 w 288399"/>
                                <a:gd name="connsiteY18" fmla="*/ 138112 h 264642"/>
                                <a:gd name="connsiteX19" fmla="*/ 7412 w 288399"/>
                                <a:gd name="connsiteY19" fmla="*/ 135731 h 264642"/>
                                <a:gd name="connsiteX20" fmla="*/ 16937 w 288399"/>
                                <a:gd name="connsiteY20" fmla="*/ 133350 h 264642"/>
                                <a:gd name="connsiteX21" fmla="*/ 19318 w 288399"/>
                                <a:gd name="connsiteY21" fmla="*/ 119062 h 264642"/>
                                <a:gd name="connsiteX22" fmla="*/ 12174 w 288399"/>
                                <a:gd name="connsiteY22" fmla="*/ 116681 h 264642"/>
                                <a:gd name="connsiteX23" fmla="*/ 7412 w 288399"/>
                                <a:gd name="connsiteY23" fmla="*/ 109537 h 264642"/>
                                <a:gd name="connsiteX24" fmla="*/ 9793 w 288399"/>
                                <a:gd name="connsiteY24" fmla="*/ 95250 h 264642"/>
                                <a:gd name="connsiteX25" fmla="*/ 16937 w 288399"/>
                                <a:gd name="connsiteY25" fmla="*/ 92868 h 264642"/>
                                <a:gd name="connsiteX26" fmla="*/ 38368 w 288399"/>
                                <a:gd name="connsiteY26" fmla="*/ 90487 h 264642"/>
                                <a:gd name="connsiteX27" fmla="*/ 35987 w 288399"/>
                                <a:gd name="connsiteY27" fmla="*/ 76200 h 264642"/>
                                <a:gd name="connsiteX28" fmla="*/ 28843 w 288399"/>
                                <a:gd name="connsiteY28" fmla="*/ 69056 h 264642"/>
                                <a:gd name="connsiteX29" fmla="*/ 26462 w 288399"/>
                                <a:gd name="connsiteY29" fmla="*/ 61912 h 264642"/>
                                <a:gd name="connsiteX30" fmla="*/ 45512 w 288399"/>
                                <a:gd name="connsiteY30" fmla="*/ 50006 h 264642"/>
                                <a:gd name="connsiteX31" fmla="*/ 47893 w 288399"/>
                                <a:gd name="connsiteY31" fmla="*/ 35718 h 264642"/>
                                <a:gd name="connsiteX32" fmla="*/ 66943 w 288399"/>
                                <a:gd name="connsiteY32" fmla="*/ 42862 h 264642"/>
                                <a:gd name="connsiteX33" fmla="*/ 71706 w 288399"/>
                                <a:gd name="connsiteY33" fmla="*/ 28575 h 264642"/>
                                <a:gd name="connsiteX34" fmla="*/ 74087 w 288399"/>
                                <a:gd name="connsiteY34" fmla="*/ 19050 h 264642"/>
                                <a:gd name="connsiteX35" fmla="*/ 88374 w 288399"/>
                                <a:gd name="connsiteY35" fmla="*/ 14287 h 264642"/>
                                <a:gd name="connsiteX36" fmla="*/ 105043 w 288399"/>
                                <a:gd name="connsiteY36" fmla="*/ 26193 h 264642"/>
                                <a:gd name="connsiteX37" fmla="*/ 112187 w 288399"/>
                                <a:gd name="connsiteY37" fmla="*/ 11906 h 264642"/>
                                <a:gd name="connsiteX38" fmla="*/ 126474 w 288399"/>
                                <a:gd name="connsiteY38" fmla="*/ 7143 h 264642"/>
                                <a:gd name="connsiteX39" fmla="*/ 133618 w 288399"/>
                                <a:gd name="connsiteY39" fmla="*/ 11906 h 264642"/>
                                <a:gd name="connsiteX40" fmla="*/ 140762 w 288399"/>
                                <a:gd name="connsiteY40" fmla="*/ 19050 h 264642"/>
                                <a:gd name="connsiteX41" fmla="*/ 147906 w 288399"/>
                                <a:gd name="connsiteY41" fmla="*/ 16668 h 264642"/>
                                <a:gd name="connsiteX42" fmla="*/ 155049 w 288399"/>
                                <a:gd name="connsiteY42" fmla="*/ 2381 h 264642"/>
                                <a:gd name="connsiteX43" fmla="*/ 162193 w 288399"/>
                                <a:gd name="connsiteY43" fmla="*/ 0 h 264642"/>
                                <a:gd name="connsiteX44" fmla="*/ 169337 w 288399"/>
                                <a:gd name="connsiteY44" fmla="*/ 2381 h 264642"/>
                                <a:gd name="connsiteX45" fmla="*/ 171718 w 288399"/>
                                <a:gd name="connsiteY45" fmla="*/ 9525 h 264642"/>
                                <a:gd name="connsiteX46" fmla="*/ 174099 w 288399"/>
                                <a:gd name="connsiteY46" fmla="*/ 23812 h 264642"/>
                                <a:gd name="connsiteX47" fmla="*/ 181243 w 288399"/>
                                <a:gd name="connsiteY47" fmla="*/ 28575 h 264642"/>
                                <a:gd name="connsiteX48" fmla="*/ 188387 w 288399"/>
                                <a:gd name="connsiteY48" fmla="*/ 26193 h 264642"/>
                                <a:gd name="connsiteX49" fmla="*/ 193149 w 288399"/>
                                <a:gd name="connsiteY49" fmla="*/ 19050 h 264642"/>
                                <a:gd name="connsiteX50" fmla="*/ 200293 w 288399"/>
                                <a:gd name="connsiteY50" fmla="*/ 14287 h 264642"/>
                                <a:gd name="connsiteX51" fmla="*/ 209818 w 288399"/>
                                <a:gd name="connsiteY51" fmla="*/ 16668 h 264642"/>
                                <a:gd name="connsiteX52" fmla="*/ 209818 w 288399"/>
                                <a:gd name="connsiteY52" fmla="*/ 38100 h 264642"/>
                                <a:gd name="connsiteX53" fmla="*/ 216962 w 288399"/>
                                <a:gd name="connsiteY53" fmla="*/ 42862 h 264642"/>
                                <a:gd name="connsiteX54" fmla="*/ 228868 w 288399"/>
                                <a:gd name="connsiteY54" fmla="*/ 40481 h 264642"/>
                                <a:gd name="connsiteX55" fmla="*/ 236012 w 288399"/>
                                <a:gd name="connsiteY55" fmla="*/ 38100 h 264642"/>
                                <a:gd name="connsiteX56" fmla="*/ 245537 w 288399"/>
                                <a:gd name="connsiteY56" fmla="*/ 40481 h 264642"/>
                                <a:gd name="connsiteX57" fmla="*/ 247918 w 288399"/>
                                <a:gd name="connsiteY57" fmla="*/ 47625 h 264642"/>
                                <a:gd name="connsiteX58" fmla="*/ 250299 w 288399"/>
                                <a:gd name="connsiteY58" fmla="*/ 61912 h 264642"/>
                                <a:gd name="connsiteX59" fmla="*/ 257443 w 288399"/>
                                <a:gd name="connsiteY59" fmla="*/ 64293 h 264642"/>
                                <a:gd name="connsiteX60" fmla="*/ 274112 w 288399"/>
                                <a:gd name="connsiteY60" fmla="*/ 59531 h 264642"/>
                                <a:gd name="connsiteX61" fmla="*/ 288399 w 288399"/>
                                <a:gd name="connsiteY61" fmla="*/ 61912 h 264642"/>
                                <a:gd name="connsiteX62" fmla="*/ 281256 w 288399"/>
                                <a:gd name="connsiteY62" fmla="*/ 85725 h 264642"/>
                                <a:gd name="connsiteX63" fmla="*/ 281256 w 288399"/>
                                <a:gd name="connsiteY63" fmla="*/ 95250 h 264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</a:cxnLst>
                              <a:rect l="l" t="t" r="r" b="b"/>
                              <a:pathLst>
                                <a:path w="288399" h="264642">
                                  <a:moveTo>
                                    <a:pt x="66943" y="261937"/>
                                  </a:moveTo>
                                  <a:cubicBezTo>
                                    <a:pt x="62974" y="262731"/>
                                    <a:pt x="58877" y="265598"/>
                                    <a:pt x="55037" y="264318"/>
                                  </a:cubicBezTo>
                                  <a:cubicBezTo>
                                    <a:pt x="52656" y="263524"/>
                                    <a:pt x="52379" y="259669"/>
                                    <a:pt x="52656" y="257175"/>
                                  </a:cubicBezTo>
                                  <a:cubicBezTo>
                                    <a:pt x="53210" y="252185"/>
                                    <a:pt x="57418" y="242887"/>
                                    <a:pt x="57418" y="242887"/>
                                  </a:cubicBezTo>
                                  <a:cubicBezTo>
                                    <a:pt x="51674" y="219909"/>
                                    <a:pt x="60998" y="244405"/>
                                    <a:pt x="24081" y="230981"/>
                                  </a:cubicBezTo>
                                  <a:cubicBezTo>
                                    <a:pt x="21391" y="230003"/>
                                    <a:pt x="27563" y="226397"/>
                                    <a:pt x="28843" y="223837"/>
                                  </a:cubicBezTo>
                                  <a:cubicBezTo>
                                    <a:pt x="29965" y="221592"/>
                                    <a:pt x="30430" y="219074"/>
                                    <a:pt x="31224" y="216693"/>
                                  </a:cubicBezTo>
                                  <a:cubicBezTo>
                                    <a:pt x="28843" y="215899"/>
                                    <a:pt x="26516" y="214921"/>
                                    <a:pt x="24081" y="214312"/>
                                  </a:cubicBezTo>
                                  <a:lnTo>
                                    <a:pt x="5031" y="209550"/>
                                  </a:lnTo>
                                  <a:cubicBezTo>
                                    <a:pt x="10226" y="193963"/>
                                    <a:pt x="3010" y="209262"/>
                                    <a:pt x="14556" y="200025"/>
                                  </a:cubicBezTo>
                                  <a:cubicBezTo>
                                    <a:pt x="16791" y="198237"/>
                                    <a:pt x="17731" y="195262"/>
                                    <a:pt x="19318" y="192881"/>
                                  </a:cubicBezTo>
                                  <a:cubicBezTo>
                                    <a:pt x="18524" y="188118"/>
                                    <a:pt x="20117" y="182227"/>
                                    <a:pt x="16937" y="178593"/>
                                  </a:cubicBezTo>
                                  <a:cubicBezTo>
                                    <a:pt x="13631" y="174815"/>
                                    <a:pt x="2649" y="173831"/>
                                    <a:pt x="2649" y="173831"/>
                                  </a:cubicBezTo>
                                  <a:cubicBezTo>
                                    <a:pt x="4237" y="171450"/>
                                    <a:pt x="5258" y="168572"/>
                                    <a:pt x="7412" y="166687"/>
                                  </a:cubicBezTo>
                                  <a:cubicBezTo>
                                    <a:pt x="11719" y="162918"/>
                                    <a:pt x="21699" y="157162"/>
                                    <a:pt x="21699" y="157162"/>
                                  </a:cubicBezTo>
                                  <a:cubicBezTo>
                                    <a:pt x="20905" y="154781"/>
                                    <a:pt x="21278" y="151586"/>
                                    <a:pt x="19318" y="150018"/>
                                  </a:cubicBezTo>
                                  <a:cubicBezTo>
                                    <a:pt x="16762" y="147974"/>
                                    <a:pt x="12940" y="148536"/>
                                    <a:pt x="9793" y="147637"/>
                                  </a:cubicBezTo>
                                  <a:cubicBezTo>
                                    <a:pt x="7379" y="146947"/>
                                    <a:pt x="5030" y="146050"/>
                                    <a:pt x="2649" y="145256"/>
                                  </a:cubicBezTo>
                                  <a:cubicBezTo>
                                    <a:pt x="1855" y="142875"/>
                                    <a:pt x="-855" y="140357"/>
                                    <a:pt x="268" y="138112"/>
                                  </a:cubicBezTo>
                                  <a:cubicBezTo>
                                    <a:pt x="1391" y="135867"/>
                                    <a:pt x="4998" y="136421"/>
                                    <a:pt x="7412" y="135731"/>
                                  </a:cubicBezTo>
                                  <a:cubicBezTo>
                                    <a:pt x="10559" y="134832"/>
                                    <a:pt x="13762" y="134144"/>
                                    <a:pt x="16937" y="133350"/>
                                  </a:cubicBezTo>
                                  <a:cubicBezTo>
                                    <a:pt x="20094" y="128614"/>
                                    <a:pt x="25233" y="124977"/>
                                    <a:pt x="19318" y="119062"/>
                                  </a:cubicBezTo>
                                  <a:cubicBezTo>
                                    <a:pt x="17543" y="117287"/>
                                    <a:pt x="14555" y="117475"/>
                                    <a:pt x="12174" y="116681"/>
                                  </a:cubicBezTo>
                                  <a:cubicBezTo>
                                    <a:pt x="10587" y="114300"/>
                                    <a:pt x="7728" y="112381"/>
                                    <a:pt x="7412" y="109537"/>
                                  </a:cubicBezTo>
                                  <a:cubicBezTo>
                                    <a:pt x="6879" y="104739"/>
                                    <a:pt x="7398" y="99442"/>
                                    <a:pt x="9793" y="95250"/>
                                  </a:cubicBezTo>
                                  <a:cubicBezTo>
                                    <a:pt x="11038" y="93071"/>
                                    <a:pt x="14461" y="93281"/>
                                    <a:pt x="16937" y="92868"/>
                                  </a:cubicBezTo>
                                  <a:cubicBezTo>
                                    <a:pt x="24027" y="91686"/>
                                    <a:pt x="31224" y="91281"/>
                                    <a:pt x="38368" y="90487"/>
                                  </a:cubicBezTo>
                                  <a:cubicBezTo>
                                    <a:pt x="37574" y="85725"/>
                                    <a:pt x="37948" y="80612"/>
                                    <a:pt x="35987" y="76200"/>
                                  </a:cubicBezTo>
                                  <a:cubicBezTo>
                                    <a:pt x="34619" y="73123"/>
                                    <a:pt x="30711" y="71858"/>
                                    <a:pt x="28843" y="69056"/>
                                  </a:cubicBezTo>
                                  <a:cubicBezTo>
                                    <a:pt x="27451" y="66967"/>
                                    <a:pt x="27256" y="64293"/>
                                    <a:pt x="26462" y="61912"/>
                                  </a:cubicBezTo>
                                  <a:cubicBezTo>
                                    <a:pt x="43464" y="56245"/>
                                    <a:pt x="37964" y="61327"/>
                                    <a:pt x="45512" y="50006"/>
                                  </a:cubicBezTo>
                                  <a:cubicBezTo>
                                    <a:pt x="46306" y="45243"/>
                                    <a:pt x="44184" y="38809"/>
                                    <a:pt x="47893" y="35718"/>
                                  </a:cubicBezTo>
                                  <a:cubicBezTo>
                                    <a:pt x="52469" y="31905"/>
                                    <a:pt x="63599" y="40633"/>
                                    <a:pt x="66943" y="42862"/>
                                  </a:cubicBezTo>
                                  <a:lnTo>
                                    <a:pt x="71706" y="28575"/>
                                  </a:lnTo>
                                  <a:cubicBezTo>
                                    <a:pt x="72741" y="25470"/>
                                    <a:pt x="71602" y="21180"/>
                                    <a:pt x="74087" y="19050"/>
                                  </a:cubicBezTo>
                                  <a:cubicBezTo>
                                    <a:pt x="77898" y="15783"/>
                                    <a:pt x="88374" y="14287"/>
                                    <a:pt x="88374" y="14287"/>
                                  </a:cubicBezTo>
                                  <a:cubicBezTo>
                                    <a:pt x="99291" y="30664"/>
                                    <a:pt x="92469" y="30386"/>
                                    <a:pt x="105043" y="26193"/>
                                  </a:cubicBezTo>
                                  <a:cubicBezTo>
                                    <a:pt x="106341" y="22300"/>
                                    <a:pt x="108299" y="14336"/>
                                    <a:pt x="112187" y="11906"/>
                                  </a:cubicBezTo>
                                  <a:cubicBezTo>
                                    <a:pt x="116444" y="9245"/>
                                    <a:pt x="126474" y="7143"/>
                                    <a:pt x="126474" y="7143"/>
                                  </a:cubicBezTo>
                                  <a:cubicBezTo>
                                    <a:pt x="128855" y="8731"/>
                                    <a:pt x="131419" y="10074"/>
                                    <a:pt x="133618" y="11906"/>
                                  </a:cubicBezTo>
                                  <a:cubicBezTo>
                                    <a:pt x="136205" y="14062"/>
                                    <a:pt x="137567" y="17985"/>
                                    <a:pt x="140762" y="19050"/>
                                  </a:cubicBezTo>
                                  <a:lnTo>
                                    <a:pt x="147906" y="16668"/>
                                  </a:lnTo>
                                  <a:cubicBezTo>
                                    <a:pt x="149474" y="11963"/>
                                    <a:pt x="150854" y="5737"/>
                                    <a:pt x="155049" y="2381"/>
                                  </a:cubicBezTo>
                                  <a:cubicBezTo>
                                    <a:pt x="157009" y="813"/>
                                    <a:pt x="159812" y="794"/>
                                    <a:pt x="162193" y="0"/>
                                  </a:cubicBezTo>
                                  <a:cubicBezTo>
                                    <a:pt x="164574" y="794"/>
                                    <a:pt x="167562" y="606"/>
                                    <a:pt x="169337" y="2381"/>
                                  </a:cubicBezTo>
                                  <a:cubicBezTo>
                                    <a:pt x="171112" y="4156"/>
                                    <a:pt x="171174" y="7075"/>
                                    <a:pt x="171718" y="9525"/>
                                  </a:cubicBezTo>
                                  <a:cubicBezTo>
                                    <a:pt x="172765" y="14238"/>
                                    <a:pt x="171940" y="19494"/>
                                    <a:pt x="174099" y="23812"/>
                                  </a:cubicBezTo>
                                  <a:cubicBezTo>
                                    <a:pt x="175379" y="26372"/>
                                    <a:pt x="178862" y="26987"/>
                                    <a:pt x="181243" y="28575"/>
                                  </a:cubicBezTo>
                                  <a:cubicBezTo>
                                    <a:pt x="183624" y="27781"/>
                                    <a:pt x="186427" y="27761"/>
                                    <a:pt x="188387" y="26193"/>
                                  </a:cubicBezTo>
                                  <a:cubicBezTo>
                                    <a:pt x="190622" y="24405"/>
                                    <a:pt x="191126" y="21073"/>
                                    <a:pt x="193149" y="19050"/>
                                  </a:cubicBezTo>
                                  <a:cubicBezTo>
                                    <a:pt x="195173" y="17026"/>
                                    <a:pt x="197912" y="15875"/>
                                    <a:pt x="200293" y="14287"/>
                                  </a:cubicBezTo>
                                  <a:cubicBezTo>
                                    <a:pt x="203468" y="15081"/>
                                    <a:pt x="208529" y="13660"/>
                                    <a:pt x="209818" y="16668"/>
                                  </a:cubicBezTo>
                                  <a:cubicBezTo>
                                    <a:pt x="216371" y="31957"/>
                                    <a:pt x="201052" y="27142"/>
                                    <a:pt x="209818" y="38100"/>
                                  </a:cubicBezTo>
                                  <a:cubicBezTo>
                                    <a:pt x="211606" y="40335"/>
                                    <a:pt x="214581" y="41275"/>
                                    <a:pt x="216962" y="42862"/>
                                  </a:cubicBezTo>
                                  <a:cubicBezTo>
                                    <a:pt x="220931" y="42068"/>
                                    <a:pt x="224942" y="41463"/>
                                    <a:pt x="228868" y="40481"/>
                                  </a:cubicBezTo>
                                  <a:cubicBezTo>
                                    <a:pt x="231303" y="39872"/>
                                    <a:pt x="233502" y="38100"/>
                                    <a:pt x="236012" y="38100"/>
                                  </a:cubicBezTo>
                                  <a:cubicBezTo>
                                    <a:pt x="239285" y="38100"/>
                                    <a:pt x="242362" y="39687"/>
                                    <a:pt x="245537" y="40481"/>
                                  </a:cubicBezTo>
                                  <a:cubicBezTo>
                                    <a:pt x="246331" y="42862"/>
                                    <a:pt x="247374" y="45175"/>
                                    <a:pt x="247918" y="47625"/>
                                  </a:cubicBezTo>
                                  <a:cubicBezTo>
                                    <a:pt x="248965" y="52338"/>
                                    <a:pt x="247904" y="57720"/>
                                    <a:pt x="250299" y="61912"/>
                                  </a:cubicBezTo>
                                  <a:cubicBezTo>
                                    <a:pt x="251544" y="64091"/>
                                    <a:pt x="255062" y="63499"/>
                                    <a:pt x="257443" y="64293"/>
                                  </a:cubicBezTo>
                                  <a:cubicBezTo>
                                    <a:pt x="260812" y="63170"/>
                                    <a:pt x="271122" y="59531"/>
                                    <a:pt x="274112" y="59531"/>
                                  </a:cubicBezTo>
                                  <a:cubicBezTo>
                                    <a:pt x="278940" y="59531"/>
                                    <a:pt x="283637" y="61118"/>
                                    <a:pt x="288399" y="61912"/>
                                  </a:cubicBezTo>
                                  <a:cubicBezTo>
                                    <a:pt x="287018" y="66055"/>
                                    <a:pt x="281976" y="79967"/>
                                    <a:pt x="281256" y="85725"/>
                                  </a:cubicBezTo>
                                  <a:cubicBezTo>
                                    <a:pt x="280862" y="88875"/>
                                    <a:pt x="281256" y="92075"/>
                                    <a:pt x="281256" y="952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5141E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" name="Полилиния 86"/>
                          <wps:cNvSpPr/>
                          <wps:spPr>
                            <a:xfrm rot="728393">
                              <a:off x="3173923" y="426672"/>
                              <a:ext cx="287655" cy="262255"/>
                            </a:xfrm>
                            <a:custGeom>
                              <a:avLst/>
                              <a:gdLst>
                                <a:gd name="connsiteX0" fmla="*/ 66943 w 288399"/>
                                <a:gd name="connsiteY0" fmla="*/ 261937 h 264642"/>
                                <a:gd name="connsiteX1" fmla="*/ 55037 w 288399"/>
                                <a:gd name="connsiteY1" fmla="*/ 264318 h 264642"/>
                                <a:gd name="connsiteX2" fmla="*/ 52656 w 288399"/>
                                <a:gd name="connsiteY2" fmla="*/ 257175 h 264642"/>
                                <a:gd name="connsiteX3" fmla="*/ 57418 w 288399"/>
                                <a:gd name="connsiteY3" fmla="*/ 242887 h 264642"/>
                                <a:gd name="connsiteX4" fmla="*/ 24081 w 288399"/>
                                <a:gd name="connsiteY4" fmla="*/ 230981 h 264642"/>
                                <a:gd name="connsiteX5" fmla="*/ 28843 w 288399"/>
                                <a:gd name="connsiteY5" fmla="*/ 223837 h 264642"/>
                                <a:gd name="connsiteX6" fmla="*/ 31224 w 288399"/>
                                <a:gd name="connsiteY6" fmla="*/ 216693 h 264642"/>
                                <a:gd name="connsiteX7" fmla="*/ 24081 w 288399"/>
                                <a:gd name="connsiteY7" fmla="*/ 214312 h 264642"/>
                                <a:gd name="connsiteX8" fmla="*/ 5031 w 288399"/>
                                <a:gd name="connsiteY8" fmla="*/ 209550 h 264642"/>
                                <a:gd name="connsiteX9" fmla="*/ 14556 w 288399"/>
                                <a:gd name="connsiteY9" fmla="*/ 200025 h 264642"/>
                                <a:gd name="connsiteX10" fmla="*/ 19318 w 288399"/>
                                <a:gd name="connsiteY10" fmla="*/ 192881 h 264642"/>
                                <a:gd name="connsiteX11" fmla="*/ 16937 w 288399"/>
                                <a:gd name="connsiteY11" fmla="*/ 178593 h 264642"/>
                                <a:gd name="connsiteX12" fmla="*/ 2649 w 288399"/>
                                <a:gd name="connsiteY12" fmla="*/ 173831 h 264642"/>
                                <a:gd name="connsiteX13" fmla="*/ 7412 w 288399"/>
                                <a:gd name="connsiteY13" fmla="*/ 166687 h 264642"/>
                                <a:gd name="connsiteX14" fmla="*/ 21699 w 288399"/>
                                <a:gd name="connsiteY14" fmla="*/ 157162 h 264642"/>
                                <a:gd name="connsiteX15" fmla="*/ 19318 w 288399"/>
                                <a:gd name="connsiteY15" fmla="*/ 150018 h 264642"/>
                                <a:gd name="connsiteX16" fmla="*/ 9793 w 288399"/>
                                <a:gd name="connsiteY16" fmla="*/ 147637 h 264642"/>
                                <a:gd name="connsiteX17" fmla="*/ 2649 w 288399"/>
                                <a:gd name="connsiteY17" fmla="*/ 145256 h 264642"/>
                                <a:gd name="connsiteX18" fmla="*/ 268 w 288399"/>
                                <a:gd name="connsiteY18" fmla="*/ 138112 h 264642"/>
                                <a:gd name="connsiteX19" fmla="*/ 7412 w 288399"/>
                                <a:gd name="connsiteY19" fmla="*/ 135731 h 264642"/>
                                <a:gd name="connsiteX20" fmla="*/ 16937 w 288399"/>
                                <a:gd name="connsiteY20" fmla="*/ 133350 h 264642"/>
                                <a:gd name="connsiteX21" fmla="*/ 19318 w 288399"/>
                                <a:gd name="connsiteY21" fmla="*/ 119062 h 264642"/>
                                <a:gd name="connsiteX22" fmla="*/ 12174 w 288399"/>
                                <a:gd name="connsiteY22" fmla="*/ 116681 h 264642"/>
                                <a:gd name="connsiteX23" fmla="*/ 7412 w 288399"/>
                                <a:gd name="connsiteY23" fmla="*/ 109537 h 264642"/>
                                <a:gd name="connsiteX24" fmla="*/ 9793 w 288399"/>
                                <a:gd name="connsiteY24" fmla="*/ 95250 h 264642"/>
                                <a:gd name="connsiteX25" fmla="*/ 16937 w 288399"/>
                                <a:gd name="connsiteY25" fmla="*/ 92868 h 264642"/>
                                <a:gd name="connsiteX26" fmla="*/ 38368 w 288399"/>
                                <a:gd name="connsiteY26" fmla="*/ 90487 h 264642"/>
                                <a:gd name="connsiteX27" fmla="*/ 35987 w 288399"/>
                                <a:gd name="connsiteY27" fmla="*/ 76200 h 264642"/>
                                <a:gd name="connsiteX28" fmla="*/ 28843 w 288399"/>
                                <a:gd name="connsiteY28" fmla="*/ 69056 h 264642"/>
                                <a:gd name="connsiteX29" fmla="*/ 26462 w 288399"/>
                                <a:gd name="connsiteY29" fmla="*/ 61912 h 264642"/>
                                <a:gd name="connsiteX30" fmla="*/ 45512 w 288399"/>
                                <a:gd name="connsiteY30" fmla="*/ 50006 h 264642"/>
                                <a:gd name="connsiteX31" fmla="*/ 47893 w 288399"/>
                                <a:gd name="connsiteY31" fmla="*/ 35718 h 264642"/>
                                <a:gd name="connsiteX32" fmla="*/ 66943 w 288399"/>
                                <a:gd name="connsiteY32" fmla="*/ 42862 h 264642"/>
                                <a:gd name="connsiteX33" fmla="*/ 71706 w 288399"/>
                                <a:gd name="connsiteY33" fmla="*/ 28575 h 264642"/>
                                <a:gd name="connsiteX34" fmla="*/ 74087 w 288399"/>
                                <a:gd name="connsiteY34" fmla="*/ 19050 h 264642"/>
                                <a:gd name="connsiteX35" fmla="*/ 88374 w 288399"/>
                                <a:gd name="connsiteY35" fmla="*/ 14287 h 264642"/>
                                <a:gd name="connsiteX36" fmla="*/ 105043 w 288399"/>
                                <a:gd name="connsiteY36" fmla="*/ 26193 h 264642"/>
                                <a:gd name="connsiteX37" fmla="*/ 112187 w 288399"/>
                                <a:gd name="connsiteY37" fmla="*/ 11906 h 264642"/>
                                <a:gd name="connsiteX38" fmla="*/ 126474 w 288399"/>
                                <a:gd name="connsiteY38" fmla="*/ 7143 h 264642"/>
                                <a:gd name="connsiteX39" fmla="*/ 133618 w 288399"/>
                                <a:gd name="connsiteY39" fmla="*/ 11906 h 264642"/>
                                <a:gd name="connsiteX40" fmla="*/ 140762 w 288399"/>
                                <a:gd name="connsiteY40" fmla="*/ 19050 h 264642"/>
                                <a:gd name="connsiteX41" fmla="*/ 147906 w 288399"/>
                                <a:gd name="connsiteY41" fmla="*/ 16668 h 264642"/>
                                <a:gd name="connsiteX42" fmla="*/ 155049 w 288399"/>
                                <a:gd name="connsiteY42" fmla="*/ 2381 h 264642"/>
                                <a:gd name="connsiteX43" fmla="*/ 162193 w 288399"/>
                                <a:gd name="connsiteY43" fmla="*/ 0 h 264642"/>
                                <a:gd name="connsiteX44" fmla="*/ 169337 w 288399"/>
                                <a:gd name="connsiteY44" fmla="*/ 2381 h 264642"/>
                                <a:gd name="connsiteX45" fmla="*/ 171718 w 288399"/>
                                <a:gd name="connsiteY45" fmla="*/ 9525 h 264642"/>
                                <a:gd name="connsiteX46" fmla="*/ 174099 w 288399"/>
                                <a:gd name="connsiteY46" fmla="*/ 23812 h 264642"/>
                                <a:gd name="connsiteX47" fmla="*/ 181243 w 288399"/>
                                <a:gd name="connsiteY47" fmla="*/ 28575 h 264642"/>
                                <a:gd name="connsiteX48" fmla="*/ 188387 w 288399"/>
                                <a:gd name="connsiteY48" fmla="*/ 26193 h 264642"/>
                                <a:gd name="connsiteX49" fmla="*/ 193149 w 288399"/>
                                <a:gd name="connsiteY49" fmla="*/ 19050 h 264642"/>
                                <a:gd name="connsiteX50" fmla="*/ 200293 w 288399"/>
                                <a:gd name="connsiteY50" fmla="*/ 14287 h 264642"/>
                                <a:gd name="connsiteX51" fmla="*/ 209818 w 288399"/>
                                <a:gd name="connsiteY51" fmla="*/ 16668 h 264642"/>
                                <a:gd name="connsiteX52" fmla="*/ 209818 w 288399"/>
                                <a:gd name="connsiteY52" fmla="*/ 38100 h 264642"/>
                                <a:gd name="connsiteX53" fmla="*/ 216962 w 288399"/>
                                <a:gd name="connsiteY53" fmla="*/ 42862 h 264642"/>
                                <a:gd name="connsiteX54" fmla="*/ 228868 w 288399"/>
                                <a:gd name="connsiteY54" fmla="*/ 40481 h 264642"/>
                                <a:gd name="connsiteX55" fmla="*/ 236012 w 288399"/>
                                <a:gd name="connsiteY55" fmla="*/ 38100 h 264642"/>
                                <a:gd name="connsiteX56" fmla="*/ 245537 w 288399"/>
                                <a:gd name="connsiteY56" fmla="*/ 40481 h 264642"/>
                                <a:gd name="connsiteX57" fmla="*/ 247918 w 288399"/>
                                <a:gd name="connsiteY57" fmla="*/ 47625 h 264642"/>
                                <a:gd name="connsiteX58" fmla="*/ 250299 w 288399"/>
                                <a:gd name="connsiteY58" fmla="*/ 61912 h 264642"/>
                                <a:gd name="connsiteX59" fmla="*/ 257443 w 288399"/>
                                <a:gd name="connsiteY59" fmla="*/ 64293 h 264642"/>
                                <a:gd name="connsiteX60" fmla="*/ 274112 w 288399"/>
                                <a:gd name="connsiteY60" fmla="*/ 59531 h 264642"/>
                                <a:gd name="connsiteX61" fmla="*/ 288399 w 288399"/>
                                <a:gd name="connsiteY61" fmla="*/ 61912 h 264642"/>
                                <a:gd name="connsiteX62" fmla="*/ 281256 w 288399"/>
                                <a:gd name="connsiteY62" fmla="*/ 85725 h 264642"/>
                                <a:gd name="connsiteX63" fmla="*/ 281256 w 288399"/>
                                <a:gd name="connsiteY63" fmla="*/ 95250 h 264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</a:cxnLst>
                              <a:rect l="l" t="t" r="r" b="b"/>
                              <a:pathLst>
                                <a:path w="288399" h="264642">
                                  <a:moveTo>
                                    <a:pt x="66943" y="261937"/>
                                  </a:moveTo>
                                  <a:cubicBezTo>
                                    <a:pt x="62974" y="262731"/>
                                    <a:pt x="58877" y="265598"/>
                                    <a:pt x="55037" y="264318"/>
                                  </a:cubicBezTo>
                                  <a:cubicBezTo>
                                    <a:pt x="52656" y="263524"/>
                                    <a:pt x="52379" y="259669"/>
                                    <a:pt x="52656" y="257175"/>
                                  </a:cubicBezTo>
                                  <a:cubicBezTo>
                                    <a:pt x="53210" y="252185"/>
                                    <a:pt x="57418" y="242887"/>
                                    <a:pt x="57418" y="242887"/>
                                  </a:cubicBezTo>
                                  <a:cubicBezTo>
                                    <a:pt x="51674" y="219909"/>
                                    <a:pt x="60998" y="244405"/>
                                    <a:pt x="24081" y="230981"/>
                                  </a:cubicBezTo>
                                  <a:cubicBezTo>
                                    <a:pt x="21391" y="230003"/>
                                    <a:pt x="27563" y="226397"/>
                                    <a:pt x="28843" y="223837"/>
                                  </a:cubicBezTo>
                                  <a:cubicBezTo>
                                    <a:pt x="29965" y="221592"/>
                                    <a:pt x="30430" y="219074"/>
                                    <a:pt x="31224" y="216693"/>
                                  </a:cubicBezTo>
                                  <a:cubicBezTo>
                                    <a:pt x="28843" y="215899"/>
                                    <a:pt x="26516" y="214921"/>
                                    <a:pt x="24081" y="214312"/>
                                  </a:cubicBezTo>
                                  <a:lnTo>
                                    <a:pt x="5031" y="209550"/>
                                  </a:lnTo>
                                  <a:cubicBezTo>
                                    <a:pt x="10226" y="193963"/>
                                    <a:pt x="3010" y="209262"/>
                                    <a:pt x="14556" y="200025"/>
                                  </a:cubicBezTo>
                                  <a:cubicBezTo>
                                    <a:pt x="16791" y="198237"/>
                                    <a:pt x="17731" y="195262"/>
                                    <a:pt x="19318" y="192881"/>
                                  </a:cubicBezTo>
                                  <a:cubicBezTo>
                                    <a:pt x="18524" y="188118"/>
                                    <a:pt x="20117" y="182227"/>
                                    <a:pt x="16937" y="178593"/>
                                  </a:cubicBezTo>
                                  <a:cubicBezTo>
                                    <a:pt x="13631" y="174815"/>
                                    <a:pt x="2649" y="173831"/>
                                    <a:pt x="2649" y="173831"/>
                                  </a:cubicBezTo>
                                  <a:cubicBezTo>
                                    <a:pt x="4237" y="171450"/>
                                    <a:pt x="5258" y="168572"/>
                                    <a:pt x="7412" y="166687"/>
                                  </a:cubicBezTo>
                                  <a:cubicBezTo>
                                    <a:pt x="11719" y="162918"/>
                                    <a:pt x="21699" y="157162"/>
                                    <a:pt x="21699" y="157162"/>
                                  </a:cubicBezTo>
                                  <a:cubicBezTo>
                                    <a:pt x="20905" y="154781"/>
                                    <a:pt x="21278" y="151586"/>
                                    <a:pt x="19318" y="150018"/>
                                  </a:cubicBezTo>
                                  <a:cubicBezTo>
                                    <a:pt x="16762" y="147974"/>
                                    <a:pt x="12940" y="148536"/>
                                    <a:pt x="9793" y="147637"/>
                                  </a:cubicBezTo>
                                  <a:cubicBezTo>
                                    <a:pt x="7379" y="146947"/>
                                    <a:pt x="5030" y="146050"/>
                                    <a:pt x="2649" y="145256"/>
                                  </a:cubicBezTo>
                                  <a:cubicBezTo>
                                    <a:pt x="1855" y="142875"/>
                                    <a:pt x="-855" y="140357"/>
                                    <a:pt x="268" y="138112"/>
                                  </a:cubicBezTo>
                                  <a:cubicBezTo>
                                    <a:pt x="1391" y="135867"/>
                                    <a:pt x="4998" y="136421"/>
                                    <a:pt x="7412" y="135731"/>
                                  </a:cubicBezTo>
                                  <a:cubicBezTo>
                                    <a:pt x="10559" y="134832"/>
                                    <a:pt x="13762" y="134144"/>
                                    <a:pt x="16937" y="133350"/>
                                  </a:cubicBezTo>
                                  <a:cubicBezTo>
                                    <a:pt x="20094" y="128614"/>
                                    <a:pt x="25233" y="124977"/>
                                    <a:pt x="19318" y="119062"/>
                                  </a:cubicBezTo>
                                  <a:cubicBezTo>
                                    <a:pt x="17543" y="117287"/>
                                    <a:pt x="14555" y="117475"/>
                                    <a:pt x="12174" y="116681"/>
                                  </a:cubicBezTo>
                                  <a:cubicBezTo>
                                    <a:pt x="10587" y="114300"/>
                                    <a:pt x="7728" y="112381"/>
                                    <a:pt x="7412" y="109537"/>
                                  </a:cubicBezTo>
                                  <a:cubicBezTo>
                                    <a:pt x="6879" y="104739"/>
                                    <a:pt x="7398" y="99442"/>
                                    <a:pt x="9793" y="95250"/>
                                  </a:cubicBezTo>
                                  <a:cubicBezTo>
                                    <a:pt x="11038" y="93071"/>
                                    <a:pt x="14461" y="93281"/>
                                    <a:pt x="16937" y="92868"/>
                                  </a:cubicBezTo>
                                  <a:cubicBezTo>
                                    <a:pt x="24027" y="91686"/>
                                    <a:pt x="31224" y="91281"/>
                                    <a:pt x="38368" y="90487"/>
                                  </a:cubicBezTo>
                                  <a:cubicBezTo>
                                    <a:pt x="37574" y="85725"/>
                                    <a:pt x="37948" y="80612"/>
                                    <a:pt x="35987" y="76200"/>
                                  </a:cubicBezTo>
                                  <a:cubicBezTo>
                                    <a:pt x="34619" y="73123"/>
                                    <a:pt x="30711" y="71858"/>
                                    <a:pt x="28843" y="69056"/>
                                  </a:cubicBezTo>
                                  <a:cubicBezTo>
                                    <a:pt x="27451" y="66967"/>
                                    <a:pt x="27256" y="64293"/>
                                    <a:pt x="26462" y="61912"/>
                                  </a:cubicBezTo>
                                  <a:cubicBezTo>
                                    <a:pt x="43464" y="56245"/>
                                    <a:pt x="37964" y="61327"/>
                                    <a:pt x="45512" y="50006"/>
                                  </a:cubicBezTo>
                                  <a:cubicBezTo>
                                    <a:pt x="46306" y="45243"/>
                                    <a:pt x="44184" y="38809"/>
                                    <a:pt x="47893" y="35718"/>
                                  </a:cubicBezTo>
                                  <a:cubicBezTo>
                                    <a:pt x="52469" y="31905"/>
                                    <a:pt x="63599" y="40633"/>
                                    <a:pt x="66943" y="42862"/>
                                  </a:cubicBezTo>
                                  <a:lnTo>
                                    <a:pt x="71706" y="28575"/>
                                  </a:lnTo>
                                  <a:cubicBezTo>
                                    <a:pt x="72741" y="25470"/>
                                    <a:pt x="71602" y="21180"/>
                                    <a:pt x="74087" y="19050"/>
                                  </a:cubicBezTo>
                                  <a:cubicBezTo>
                                    <a:pt x="77898" y="15783"/>
                                    <a:pt x="88374" y="14287"/>
                                    <a:pt x="88374" y="14287"/>
                                  </a:cubicBezTo>
                                  <a:cubicBezTo>
                                    <a:pt x="99291" y="30664"/>
                                    <a:pt x="92469" y="30386"/>
                                    <a:pt x="105043" y="26193"/>
                                  </a:cubicBezTo>
                                  <a:cubicBezTo>
                                    <a:pt x="106341" y="22300"/>
                                    <a:pt x="108299" y="14336"/>
                                    <a:pt x="112187" y="11906"/>
                                  </a:cubicBezTo>
                                  <a:cubicBezTo>
                                    <a:pt x="116444" y="9245"/>
                                    <a:pt x="126474" y="7143"/>
                                    <a:pt x="126474" y="7143"/>
                                  </a:cubicBezTo>
                                  <a:cubicBezTo>
                                    <a:pt x="128855" y="8731"/>
                                    <a:pt x="131419" y="10074"/>
                                    <a:pt x="133618" y="11906"/>
                                  </a:cubicBezTo>
                                  <a:cubicBezTo>
                                    <a:pt x="136205" y="14062"/>
                                    <a:pt x="137567" y="17985"/>
                                    <a:pt x="140762" y="19050"/>
                                  </a:cubicBezTo>
                                  <a:lnTo>
                                    <a:pt x="147906" y="16668"/>
                                  </a:lnTo>
                                  <a:cubicBezTo>
                                    <a:pt x="149474" y="11963"/>
                                    <a:pt x="150854" y="5737"/>
                                    <a:pt x="155049" y="2381"/>
                                  </a:cubicBezTo>
                                  <a:cubicBezTo>
                                    <a:pt x="157009" y="813"/>
                                    <a:pt x="159812" y="794"/>
                                    <a:pt x="162193" y="0"/>
                                  </a:cubicBezTo>
                                  <a:cubicBezTo>
                                    <a:pt x="164574" y="794"/>
                                    <a:pt x="167562" y="606"/>
                                    <a:pt x="169337" y="2381"/>
                                  </a:cubicBezTo>
                                  <a:cubicBezTo>
                                    <a:pt x="171112" y="4156"/>
                                    <a:pt x="171174" y="7075"/>
                                    <a:pt x="171718" y="9525"/>
                                  </a:cubicBezTo>
                                  <a:cubicBezTo>
                                    <a:pt x="172765" y="14238"/>
                                    <a:pt x="171940" y="19494"/>
                                    <a:pt x="174099" y="23812"/>
                                  </a:cubicBezTo>
                                  <a:cubicBezTo>
                                    <a:pt x="175379" y="26372"/>
                                    <a:pt x="178862" y="26987"/>
                                    <a:pt x="181243" y="28575"/>
                                  </a:cubicBezTo>
                                  <a:cubicBezTo>
                                    <a:pt x="183624" y="27781"/>
                                    <a:pt x="186427" y="27761"/>
                                    <a:pt x="188387" y="26193"/>
                                  </a:cubicBezTo>
                                  <a:cubicBezTo>
                                    <a:pt x="190622" y="24405"/>
                                    <a:pt x="191126" y="21073"/>
                                    <a:pt x="193149" y="19050"/>
                                  </a:cubicBezTo>
                                  <a:cubicBezTo>
                                    <a:pt x="195173" y="17026"/>
                                    <a:pt x="197912" y="15875"/>
                                    <a:pt x="200293" y="14287"/>
                                  </a:cubicBezTo>
                                  <a:cubicBezTo>
                                    <a:pt x="203468" y="15081"/>
                                    <a:pt x="208529" y="13660"/>
                                    <a:pt x="209818" y="16668"/>
                                  </a:cubicBezTo>
                                  <a:cubicBezTo>
                                    <a:pt x="216371" y="31957"/>
                                    <a:pt x="201052" y="27142"/>
                                    <a:pt x="209818" y="38100"/>
                                  </a:cubicBezTo>
                                  <a:cubicBezTo>
                                    <a:pt x="211606" y="40335"/>
                                    <a:pt x="214581" y="41275"/>
                                    <a:pt x="216962" y="42862"/>
                                  </a:cubicBezTo>
                                  <a:cubicBezTo>
                                    <a:pt x="220931" y="42068"/>
                                    <a:pt x="224942" y="41463"/>
                                    <a:pt x="228868" y="40481"/>
                                  </a:cubicBezTo>
                                  <a:cubicBezTo>
                                    <a:pt x="231303" y="39872"/>
                                    <a:pt x="233502" y="38100"/>
                                    <a:pt x="236012" y="38100"/>
                                  </a:cubicBezTo>
                                  <a:cubicBezTo>
                                    <a:pt x="239285" y="38100"/>
                                    <a:pt x="242362" y="39687"/>
                                    <a:pt x="245537" y="40481"/>
                                  </a:cubicBezTo>
                                  <a:cubicBezTo>
                                    <a:pt x="246331" y="42862"/>
                                    <a:pt x="247374" y="45175"/>
                                    <a:pt x="247918" y="47625"/>
                                  </a:cubicBezTo>
                                  <a:cubicBezTo>
                                    <a:pt x="248965" y="52338"/>
                                    <a:pt x="247904" y="57720"/>
                                    <a:pt x="250299" y="61912"/>
                                  </a:cubicBezTo>
                                  <a:cubicBezTo>
                                    <a:pt x="251544" y="64091"/>
                                    <a:pt x="255062" y="63499"/>
                                    <a:pt x="257443" y="64293"/>
                                  </a:cubicBezTo>
                                  <a:cubicBezTo>
                                    <a:pt x="260812" y="63170"/>
                                    <a:pt x="271122" y="59531"/>
                                    <a:pt x="274112" y="59531"/>
                                  </a:cubicBezTo>
                                  <a:cubicBezTo>
                                    <a:pt x="278940" y="59531"/>
                                    <a:pt x="283637" y="61118"/>
                                    <a:pt x="288399" y="61912"/>
                                  </a:cubicBezTo>
                                  <a:cubicBezTo>
                                    <a:pt x="287018" y="66055"/>
                                    <a:pt x="281976" y="79967"/>
                                    <a:pt x="281256" y="85725"/>
                                  </a:cubicBezTo>
                                  <a:cubicBezTo>
                                    <a:pt x="280862" y="88875"/>
                                    <a:pt x="281256" y="92075"/>
                                    <a:pt x="281256" y="952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5141E2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" name="Полилиния 87"/>
                          <wps:cNvSpPr/>
                          <wps:spPr>
                            <a:xfrm rot="3754311">
                              <a:off x="3498408" y="397053"/>
                              <a:ext cx="287655" cy="262255"/>
                            </a:xfrm>
                            <a:custGeom>
                              <a:avLst/>
                              <a:gdLst>
                                <a:gd name="connsiteX0" fmla="*/ 66943 w 288399"/>
                                <a:gd name="connsiteY0" fmla="*/ 261937 h 264642"/>
                                <a:gd name="connsiteX1" fmla="*/ 55037 w 288399"/>
                                <a:gd name="connsiteY1" fmla="*/ 264318 h 264642"/>
                                <a:gd name="connsiteX2" fmla="*/ 52656 w 288399"/>
                                <a:gd name="connsiteY2" fmla="*/ 257175 h 264642"/>
                                <a:gd name="connsiteX3" fmla="*/ 57418 w 288399"/>
                                <a:gd name="connsiteY3" fmla="*/ 242887 h 264642"/>
                                <a:gd name="connsiteX4" fmla="*/ 24081 w 288399"/>
                                <a:gd name="connsiteY4" fmla="*/ 230981 h 264642"/>
                                <a:gd name="connsiteX5" fmla="*/ 28843 w 288399"/>
                                <a:gd name="connsiteY5" fmla="*/ 223837 h 264642"/>
                                <a:gd name="connsiteX6" fmla="*/ 31224 w 288399"/>
                                <a:gd name="connsiteY6" fmla="*/ 216693 h 264642"/>
                                <a:gd name="connsiteX7" fmla="*/ 24081 w 288399"/>
                                <a:gd name="connsiteY7" fmla="*/ 214312 h 264642"/>
                                <a:gd name="connsiteX8" fmla="*/ 5031 w 288399"/>
                                <a:gd name="connsiteY8" fmla="*/ 209550 h 264642"/>
                                <a:gd name="connsiteX9" fmla="*/ 14556 w 288399"/>
                                <a:gd name="connsiteY9" fmla="*/ 200025 h 264642"/>
                                <a:gd name="connsiteX10" fmla="*/ 19318 w 288399"/>
                                <a:gd name="connsiteY10" fmla="*/ 192881 h 264642"/>
                                <a:gd name="connsiteX11" fmla="*/ 16937 w 288399"/>
                                <a:gd name="connsiteY11" fmla="*/ 178593 h 264642"/>
                                <a:gd name="connsiteX12" fmla="*/ 2649 w 288399"/>
                                <a:gd name="connsiteY12" fmla="*/ 173831 h 264642"/>
                                <a:gd name="connsiteX13" fmla="*/ 7412 w 288399"/>
                                <a:gd name="connsiteY13" fmla="*/ 166687 h 264642"/>
                                <a:gd name="connsiteX14" fmla="*/ 21699 w 288399"/>
                                <a:gd name="connsiteY14" fmla="*/ 157162 h 264642"/>
                                <a:gd name="connsiteX15" fmla="*/ 19318 w 288399"/>
                                <a:gd name="connsiteY15" fmla="*/ 150018 h 264642"/>
                                <a:gd name="connsiteX16" fmla="*/ 9793 w 288399"/>
                                <a:gd name="connsiteY16" fmla="*/ 147637 h 264642"/>
                                <a:gd name="connsiteX17" fmla="*/ 2649 w 288399"/>
                                <a:gd name="connsiteY17" fmla="*/ 145256 h 264642"/>
                                <a:gd name="connsiteX18" fmla="*/ 268 w 288399"/>
                                <a:gd name="connsiteY18" fmla="*/ 138112 h 264642"/>
                                <a:gd name="connsiteX19" fmla="*/ 7412 w 288399"/>
                                <a:gd name="connsiteY19" fmla="*/ 135731 h 264642"/>
                                <a:gd name="connsiteX20" fmla="*/ 16937 w 288399"/>
                                <a:gd name="connsiteY20" fmla="*/ 133350 h 264642"/>
                                <a:gd name="connsiteX21" fmla="*/ 19318 w 288399"/>
                                <a:gd name="connsiteY21" fmla="*/ 119062 h 264642"/>
                                <a:gd name="connsiteX22" fmla="*/ 12174 w 288399"/>
                                <a:gd name="connsiteY22" fmla="*/ 116681 h 264642"/>
                                <a:gd name="connsiteX23" fmla="*/ 7412 w 288399"/>
                                <a:gd name="connsiteY23" fmla="*/ 109537 h 264642"/>
                                <a:gd name="connsiteX24" fmla="*/ 9793 w 288399"/>
                                <a:gd name="connsiteY24" fmla="*/ 95250 h 264642"/>
                                <a:gd name="connsiteX25" fmla="*/ 16937 w 288399"/>
                                <a:gd name="connsiteY25" fmla="*/ 92868 h 264642"/>
                                <a:gd name="connsiteX26" fmla="*/ 38368 w 288399"/>
                                <a:gd name="connsiteY26" fmla="*/ 90487 h 264642"/>
                                <a:gd name="connsiteX27" fmla="*/ 35987 w 288399"/>
                                <a:gd name="connsiteY27" fmla="*/ 76200 h 264642"/>
                                <a:gd name="connsiteX28" fmla="*/ 28843 w 288399"/>
                                <a:gd name="connsiteY28" fmla="*/ 69056 h 264642"/>
                                <a:gd name="connsiteX29" fmla="*/ 26462 w 288399"/>
                                <a:gd name="connsiteY29" fmla="*/ 61912 h 264642"/>
                                <a:gd name="connsiteX30" fmla="*/ 45512 w 288399"/>
                                <a:gd name="connsiteY30" fmla="*/ 50006 h 264642"/>
                                <a:gd name="connsiteX31" fmla="*/ 47893 w 288399"/>
                                <a:gd name="connsiteY31" fmla="*/ 35718 h 264642"/>
                                <a:gd name="connsiteX32" fmla="*/ 66943 w 288399"/>
                                <a:gd name="connsiteY32" fmla="*/ 42862 h 264642"/>
                                <a:gd name="connsiteX33" fmla="*/ 71706 w 288399"/>
                                <a:gd name="connsiteY33" fmla="*/ 28575 h 264642"/>
                                <a:gd name="connsiteX34" fmla="*/ 74087 w 288399"/>
                                <a:gd name="connsiteY34" fmla="*/ 19050 h 264642"/>
                                <a:gd name="connsiteX35" fmla="*/ 88374 w 288399"/>
                                <a:gd name="connsiteY35" fmla="*/ 14287 h 264642"/>
                                <a:gd name="connsiteX36" fmla="*/ 105043 w 288399"/>
                                <a:gd name="connsiteY36" fmla="*/ 26193 h 264642"/>
                                <a:gd name="connsiteX37" fmla="*/ 112187 w 288399"/>
                                <a:gd name="connsiteY37" fmla="*/ 11906 h 264642"/>
                                <a:gd name="connsiteX38" fmla="*/ 126474 w 288399"/>
                                <a:gd name="connsiteY38" fmla="*/ 7143 h 264642"/>
                                <a:gd name="connsiteX39" fmla="*/ 133618 w 288399"/>
                                <a:gd name="connsiteY39" fmla="*/ 11906 h 264642"/>
                                <a:gd name="connsiteX40" fmla="*/ 140762 w 288399"/>
                                <a:gd name="connsiteY40" fmla="*/ 19050 h 264642"/>
                                <a:gd name="connsiteX41" fmla="*/ 147906 w 288399"/>
                                <a:gd name="connsiteY41" fmla="*/ 16668 h 264642"/>
                                <a:gd name="connsiteX42" fmla="*/ 155049 w 288399"/>
                                <a:gd name="connsiteY42" fmla="*/ 2381 h 264642"/>
                                <a:gd name="connsiteX43" fmla="*/ 162193 w 288399"/>
                                <a:gd name="connsiteY43" fmla="*/ 0 h 264642"/>
                                <a:gd name="connsiteX44" fmla="*/ 169337 w 288399"/>
                                <a:gd name="connsiteY44" fmla="*/ 2381 h 264642"/>
                                <a:gd name="connsiteX45" fmla="*/ 171718 w 288399"/>
                                <a:gd name="connsiteY45" fmla="*/ 9525 h 264642"/>
                                <a:gd name="connsiteX46" fmla="*/ 174099 w 288399"/>
                                <a:gd name="connsiteY46" fmla="*/ 23812 h 264642"/>
                                <a:gd name="connsiteX47" fmla="*/ 181243 w 288399"/>
                                <a:gd name="connsiteY47" fmla="*/ 28575 h 264642"/>
                                <a:gd name="connsiteX48" fmla="*/ 188387 w 288399"/>
                                <a:gd name="connsiteY48" fmla="*/ 26193 h 264642"/>
                                <a:gd name="connsiteX49" fmla="*/ 193149 w 288399"/>
                                <a:gd name="connsiteY49" fmla="*/ 19050 h 264642"/>
                                <a:gd name="connsiteX50" fmla="*/ 200293 w 288399"/>
                                <a:gd name="connsiteY50" fmla="*/ 14287 h 264642"/>
                                <a:gd name="connsiteX51" fmla="*/ 209818 w 288399"/>
                                <a:gd name="connsiteY51" fmla="*/ 16668 h 264642"/>
                                <a:gd name="connsiteX52" fmla="*/ 209818 w 288399"/>
                                <a:gd name="connsiteY52" fmla="*/ 38100 h 264642"/>
                                <a:gd name="connsiteX53" fmla="*/ 216962 w 288399"/>
                                <a:gd name="connsiteY53" fmla="*/ 42862 h 264642"/>
                                <a:gd name="connsiteX54" fmla="*/ 228868 w 288399"/>
                                <a:gd name="connsiteY54" fmla="*/ 40481 h 264642"/>
                                <a:gd name="connsiteX55" fmla="*/ 236012 w 288399"/>
                                <a:gd name="connsiteY55" fmla="*/ 38100 h 264642"/>
                                <a:gd name="connsiteX56" fmla="*/ 245537 w 288399"/>
                                <a:gd name="connsiteY56" fmla="*/ 40481 h 264642"/>
                                <a:gd name="connsiteX57" fmla="*/ 247918 w 288399"/>
                                <a:gd name="connsiteY57" fmla="*/ 47625 h 264642"/>
                                <a:gd name="connsiteX58" fmla="*/ 250299 w 288399"/>
                                <a:gd name="connsiteY58" fmla="*/ 61912 h 264642"/>
                                <a:gd name="connsiteX59" fmla="*/ 257443 w 288399"/>
                                <a:gd name="connsiteY59" fmla="*/ 64293 h 264642"/>
                                <a:gd name="connsiteX60" fmla="*/ 274112 w 288399"/>
                                <a:gd name="connsiteY60" fmla="*/ 59531 h 264642"/>
                                <a:gd name="connsiteX61" fmla="*/ 288399 w 288399"/>
                                <a:gd name="connsiteY61" fmla="*/ 61912 h 264642"/>
                                <a:gd name="connsiteX62" fmla="*/ 281256 w 288399"/>
                                <a:gd name="connsiteY62" fmla="*/ 85725 h 264642"/>
                                <a:gd name="connsiteX63" fmla="*/ 281256 w 288399"/>
                                <a:gd name="connsiteY63" fmla="*/ 95250 h 264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</a:cxnLst>
                              <a:rect l="l" t="t" r="r" b="b"/>
                              <a:pathLst>
                                <a:path w="288399" h="264642">
                                  <a:moveTo>
                                    <a:pt x="66943" y="261937"/>
                                  </a:moveTo>
                                  <a:cubicBezTo>
                                    <a:pt x="62974" y="262731"/>
                                    <a:pt x="58877" y="265598"/>
                                    <a:pt x="55037" y="264318"/>
                                  </a:cubicBezTo>
                                  <a:cubicBezTo>
                                    <a:pt x="52656" y="263524"/>
                                    <a:pt x="52379" y="259669"/>
                                    <a:pt x="52656" y="257175"/>
                                  </a:cubicBezTo>
                                  <a:cubicBezTo>
                                    <a:pt x="53210" y="252185"/>
                                    <a:pt x="57418" y="242887"/>
                                    <a:pt x="57418" y="242887"/>
                                  </a:cubicBezTo>
                                  <a:cubicBezTo>
                                    <a:pt x="51674" y="219909"/>
                                    <a:pt x="60998" y="244405"/>
                                    <a:pt x="24081" y="230981"/>
                                  </a:cubicBezTo>
                                  <a:cubicBezTo>
                                    <a:pt x="21391" y="230003"/>
                                    <a:pt x="27563" y="226397"/>
                                    <a:pt x="28843" y="223837"/>
                                  </a:cubicBezTo>
                                  <a:cubicBezTo>
                                    <a:pt x="29965" y="221592"/>
                                    <a:pt x="30430" y="219074"/>
                                    <a:pt x="31224" y="216693"/>
                                  </a:cubicBezTo>
                                  <a:cubicBezTo>
                                    <a:pt x="28843" y="215899"/>
                                    <a:pt x="26516" y="214921"/>
                                    <a:pt x="24081" y="214312"/>
                                  </a:cubicBezTo>
                                  <a:lnTo>
                                    <a:pt x="5031" y="209550"/>
                                  </a:lnTo>
                                  <a:cubicBezTo>
                                    <a:pt x="10226" y="193963"/>
                                    <a:pt x="3010" y="209262"/>
                                    <a:pt x="14556" y="200025"/>
                                  </a:cubicBezTo>
                                  <a:cubicBezTo>
                                    <a:pt x="16791" y="198237"/>
                                    <a:pt x="17731" y="195262"/>
                                    <a:pt x="19318" y="192881"/>
                                  </a:cubicBezTo>
                                  <a:cubicBezTo>
                                    <a:pt x="18524" y="188118"/>
                                    <a:pt x="20117" y="182227"/>
                                    <a:pt x="16937" y="178593"/>
                                  </a:cubicBezTo>
                                  <a:cubicBezTo>
                                    <a:pt x="13631" y="174815"/>
                                    <a:pt x="2649" y="173831"/>
                                    <a:pt x="2649" y="173831"/>
                                  </a:cubicBezTo>
                                  <a:cubicBezTo>
                                    <a:pt x="4237" y="171450"/>
                                    <a:pt x="5258" y="168572"/>
                                    <a:pt x="7412" y="166687"/>
                                  </a:cubicBezTo>
                                  <a:cubicBezTo>
                                    <a:pt x="11719" y="162918"/>
                                    <a:pt x="21699" y="157162"/>
                                    <a:pt x="21699" y="157162"/>
                                  </a:cubicBezTo>
                                  <a:cubicBezTo>
                                    <a:pt x="20905" y="154781"/>
                                    <a:pt x="21278" y="151586"/>
                                    <a:pt x="19318" y="150018"/>
                                  </a:cubicBezTo>
                                  <a:cubicBezTo>
                                    <a:pt x="16762" y="147974"/>
                                    <a:pt x="12940" y="148536"/>
                                    <a:pt x="9793" y="147637"/>
                                  </a:cubicBezTo>
                                  <a:cubicBezTo>
                                    <a:pt x="7379" y="146947"/>
                                    <a:pt x="5030" y="146050"/>
                                    <a:pt x="2649" y="145256"/>
                                  </a:cubicBezTo>
                                  <a:cubicBezTo>
                                    <a:pt x="1855" y="142875"/>
                                    <a:pt x="-855" y="140357"/>
                                    <a:pt x="268" y="138112"/>
                                  </a:cubicBezTo>
                                  <a:cubicBezTo>
                                    <a:pt x="1391" y="135867"/>
                                    <a:pt x="4998" y="136421"/>
                                    <a:pt x="7412" y="135731"/>
                                  </a:cubicBezTo>
                                  <a:cubicBezTo>
                                    <a:pt x="10559" y="134832"/>
                                    <a:pt x="13762" y="134144"/>
                                    <a:pt x="16937" y="133350"/>
                                  </a:cubicBezTo>
                                  <a:cubicBezTo>
                                    <a:pt x="20094" y="128614"/>
                                    <a:pt x="25233" y="124977"/>
                                    <a:pt x="19318" y="119062"/>
                                  </a:cubicBezTo>
                                  <a:cubicBezTo>
                                    <a:pt x="17543" y="117287"/>
                                    <a:pt x="14555" y="117475"/>
                                    <a:pt x="12174" y="116681"/>
                                  </a:cubicBezTo>
                                  <a:cubicBezTo>
                                    <a:pt x="10587" y="114300"/>
                                    <a:pt x="7728" y="112381"/>
                                    <a:pt x="7412" y="109537"/>
                                  </a:cubicBezTo>
                                  <a:cubicBezTo>
                                    <a:pt x="6879" y="104739"/>
                                    <a:pt x="7398" y="99442"/>
                                    <a:pt x="9793" y="95250"/>
                                  </a:cubicBezTo>
                                  <a:cubicBezTo>
                                    <a:pt x="11038" y="93071"/>
                                    <a:pt x="14461" y="93281"/>
                                    <a:pt x="16937" y="92868"/>
                                  </a:cubicBezTo>
                                  <a:cubicBezTo>
                                    <a:pt x="24027" y="91686"/>
                                    <a:pt x="31224" y="91281"/>
                                    <a:pt x="38368" y="90487"/>
                                  </a:cubicBezTo>
                                  <a:cubicBezTo>
                                    <a:pt x="37574" y="85725"/>
                                    <a:pt x="37948" y="80612"/>
                                    <a:pt x="35987" y="76200"/>
                                  </a:cubicBezTo>
                                  <a:cubicBezTo>
                                    <a:pt x="34619" y="73123"/>
                                    <a:pt x="30711" y="71858"/>
                                    <a:pt x="28843" y="69056"/>
                                  </a:cubicBezTo>
                                  <a:cubicBezTo>
                                    <a:pt x="27451" y="66967"/>
                                    <a:pt x="27256" y="64293"/>
                                    <a:pt x="26462" y="61912"/>
                                  </a:cubicBezTo>
                                  <a:cubicBezTo>
                                    <a:pt x="43464" y="56245"/>
                                    <a:pt x="37964" y="61327"/>
                                    <a:pt x="45512" y="50006"/>
                                  </a:cubicBezTo>
                                  <a:cubicBezTo>
                                    <a:pt x="46306" y="45243"/>
                                    <a:pt x="44184" y="38809"/>
                                    <a:pt x="47893" y="35718"/>
                                  </a:cubicBezTo>
                                  <a:cubicBezTo>
                                    <a:pt x="52469" y="31905"/>
                                    <a:pt x="63599" y="40633"/>
                                    <a:pt x="66943" y="42862"/>
                                  </a:cubicBezTo>
                                  <a:lnTo>
                                    <a:pt x="71706" y="28575"/>
                                  </a:lnTo>
                                  <a:cubicBezTo>
                                    <a:pt x="72741" y="25470"/>
                                    <a:pt x="71602" y="21180"/>
                                    <a:pt x="74087" y="19050"/>
                                  </a:cubicBezTo>
                                  <a:cubicBezTo>
                                    <a:pt x="77898" y="15783"/>
                                    <a:pt x="88374" y="14287"/>
                                    <a:pt x="88374" y="14287"/>
                                  </a:cubicBezTo>
                                  <a:cubicBezTo>
                                    <a:pt x="99291" y="30664"/>
                                    <a:pt x="92469" y="30386"/>
                                    <a:pt x="105043" y="26193"/>
                                  </a:cubicBezTo>
                                  <a:cubicBezTo>
                                    <a:pt x="106341" y="22300"/>
                                    <a:pt x="108299" y="14336"/>
                                    <a:pt x="112187" y="11906"/>
                                  </a:cubicBezTo>
                                  <a:cubicBezTo>
                                    <a:pt x="116444" y="9245"/>
                                    <a:pt x="126474" y="7143"/>
                                    <a:pt x="126474" y="7143"/>
                                  </a:cubicBezTo>
                                  <a:cubicBezTo>
                                    <a:pt x="128855" y="8731"/>
                                    <a:pt x="131419" y="10074"/>
                                    <a:pt x="133618" y="11906"/>
                                  </a:cubicBezTo>
                                  <a:cubicBezTo>
                                    <a:pt x="136205" y="14062"/>
                                    <a:pt x="137567" y="17985"/>
                                    <a:pt x="140762" y="19050"/>
                                  </a:cubicBezTo>
                                  <a:lnTo>
                                    <a:pt x="147906" y="16668"/>
                                  </a:lnTo>
                                  <a:cubicBezTo>
                                    <a:pt x="149474" y="11963"/>
                                    <a:pt x="150854" y="5737"/>
                                    <a:pt x="155049" y="2381"/>
                                  </a:cubicBezTo>
                                  <a:cubicBezTo>
                                    <a:pt x="157009" y="813"/>
                                    <a:pt x="159812" y="794"/>
                                    <a:pt x="162193" y="0"/>
                                  </a:cubicBezTo>
                                  <a:cubicBezTo>
                                    <a:pt x="164574" y="794"/>
                                    <a:pt x="167562" y="606"/>
                                    <a:pt x="169337" y="2381"/>
                                  </a:cubicBezTo>
                                  <a:cubicBezTo>
                                    <a:pt x="171112" y="4156"/>
                                    <a:pt x="171174" y="7075"/>
                                    <a:pt x="171718" y="9525"/>
                                  </a:cubicBezTo>
                                  <a:cubicBezTo>
                                    <a:pt x="172765" y="14238"/>
                                    <a:pt x="171940" y="19494"/>
                                    <a:pt x="174099" y="23812"/>
                                  </a:cubicBezTo>
                                  <a:cubicBezTo>
                                    <a:pt x="175379" y="26372"/>
                                    <a:pt x="178862" y="26987"/>
                                    <a:pt x="181243" y="28575"/>
                                  </a:cubicBezTo>
                                  <a:cubicBezTo>
                                    <a:pt x="183624" y="27781"/>
                                    <a:pt x="186427" y="27761"/>
                                    <a:pt x="188387" y="26193"/>
                                  </a:cubicBezTo>
                                  <a:cubicBezTo>
                                    <a:pt x="190622" y="24405"/>
                                    <a:pt x="191126" y="21073"/>
                                    <a:pt x="193149" y="19050"/>
                                  </a:cubicBezTo>
                                  <a:cubicBezTo>
                                    <a:pt x="195173" y="17026"/>
                                    <a:pt x="197912" y="15875"/>
                                    <a:pt x="200293" y="14287"/>
                                  </a:cubicBezTo>
                                  <a:cubicBezTo>
                                    <a:pt x="203468" y="15081"/>
                                    <a:pt x="208529" y="13660"/>
                                    <a:pt x="209818" y="16668"/>
                                  </a:cubicBezTo>
                                  <a:cubicBezTo>
                                    <a:pt x="216371" y="31957"/>
                                    <a:pt x="201052" y="27142"/>
                                    <a:pt x="209818" y="38100"/>
                                  </a:cubicBezTo>
                                  <a:cubicBezTo>
                                    <a:pt x="211606" y="40335"/>
                                    <a:pt x="214581" y="41275"/>
                                    <a:pt x="216962" y="42862"/>
                                  </a:cubicBezTo>
                                  <a:cubicBezTo>
                                    <a:pt x="220931" y="42068"/>
                                    <a:pt x="224942" y="41463"/>
                                    <a:pt x="228868" y="40481"/>
                                  </a:cubicBezTo>
                                  <a:cubicBezTo>
                                    <a:pt x="231303" y="39872"/>
                                    <a:pt x="233502" y="38100"/>
                                    <a:pt x="236012" y="38100"/>
                                  </a:cubicBezTo>
                                  <a:cubicBezTo>
                                    <a:pt x="239285" y="38100"/>
                                    <a:pt x="242362" y="39687"/>
                                    <a:pt x="245537" y="40481"/>
                                  </a:cubicBezTo>
                                  <a:cubicBezTo>
                                    <a:pt x="246331" y="42862"/>
                                    <a:pt x="247374" y="45175"/>
                                    <a:pt x="247918" y="47625"/>
                                  </a:cubicBezTo>
                                  <a:cubicBezTo>
                                    <a:pt x="248965" y="52338"/>
                                    <a:pt x="247904" y="57720"/>
                                    <a:pt x="250299" y="61912"/>
                                  </a:cubicBezTo>
                                  <a:cubicBezTo>
                                    <a:pt x="251544" y="64091"/>
                                    <a:pt x="255062" y="63499"/>
                                    <a:pt x="257443" y="64293"/>
                                  </a:cubicBezTo>
                                  <a:cubicBezTo>
                                    <a:pt x="260812" y="63170"/>
                                    <a:pt x="271122" y="59531"/>
                                    <a:pt x="274112" y="59531"/>
                                  </a:cubicBezTo>
                                  <a:cubicBezTo>
                                    <a:pt x="278940" y="59531"/>
                                    <a:pt x="283637" y="61118"/>
                                    <a:pt x="288399" y="61912"/>
                                  </a:cubicBezTo>
                                  <a:cubicBezTo>
                                    <a:pt x="287018" y="66055"/>
                                    <a:pt x="281976" y="79967"/>
                                    <a:pt x="281256" y="85725"/>
                                  </a:cubicBezTo>
                                  <a:cubicBezTo>
                                    <a:pt x="280862" y="88875"/>
                                    <a:pt x="281256" y="92075"/>
                                    <a:pt x="281256" y="952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5141E2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" name="Полилиния 88"/>
                          <wps:cNvSpPr/>
                          <wps:spPr>
                            <a:xfrm rot="4946274">
                              <a:off x="3782253" y="576669"/>
                              <a:ext cx="287655" cy="262255"/>
                            </a:xfrm>
                            <a:custGeom>
                              <a:avLst/>
                              <a:gdLst>
                                <a:gd name="connsiteX0" fmla="*/ 66943 w 288399"/>
                                <a:gd name="connsiteY0" fmla="*/ 261937 h 264642"/>
                                <a:gd name="connsiteX1" fmla="*/ 55037 w 288399"/>
                                <a:gd name="connsiteY1" fmla="*/ 264318 h 264642"/>
                                <a:gd name="connsiteX2" fmla="*/ 52656 w 288399"/>
                                <a:gd name="connsiteY2" fmla="*/ 257175 h 264642"/>
                                <a:gd name="connsiteX3" fmla="*/ 57418 w 288399"/>
                                <a:gd name="connsiteY3" fmla="*/ 242887 h 264642"/>
                                <a:gd name="connsiteX4" fmla="*/ 24081 w 288399"/>
                                <a:gd name="connsiteY4" fmla="*/ 230981 h 264642"/>
                                <a:gd name="connsiteX5" fmla="*/ 28843 w 288399"/>
                                <a:gd name="connsiteY5" fmla="*/ 223837 h 264642"/>
                                <a:gd name="connsiteX6" fmla="*/ 31224 w 288399"/>
                                <a:gd name="connsiteY6" fmla="*/ 216693 h 264642"/>
                                <a:gd name="connsiteX7" fmla="*/ 24081 w 288399"/>
                                <a:gd name="connsiteY7" fmla="*/ 214312 h 264642"/>
                                <a:gd name="connsiteX8" fmla="*/ 5031 w 288399"/>
                                <a:gd name="connsiteY8" fmla="*/ 209550 h 264642"/>
                                <a:gd name="connsiteX9" fmla="*/ 14556 w 288399"/>
                                <a:gd name="connsiteY9" fmla="*/ 200025 h 264642"/>
                                <a:gd name="connsiteX10" fmla="*/ 19318 w 288399"/>
                                <a:gd name="connsiteY10" fmla="*/ 192881 h 264642"/>
                                <a:gd name="connsiteX11" fmla="*/ 16937 w 288399"/>
                                <a:gd name="connsiteY11" fmla="*/ 178593 h 264642"/>
                                <a:gd name="connsiteX12" fmla="*/ 2649 w 288399"/>
                                <a:gd name="connsiteY12" fmla="*/ 173831 h 264642"/>
                                <a:gd name="connsiteX13" fmla="*/ 7412 w 288399"/>
                                <a:gd name="connsiteY13" fmla="*/ 166687 h 264642"/>
                                <a:gd name="connsiteX14" fmla="*/ 21699 w 288399"/>
                                <a:gd name="connsiteY14" fmla="*/ 157162 h 264642"/>
                                <a:gd name="connsiteX15" fmla="*/ 19318 w 288399"/>
                                <a:gd name="connsiteY15" fmla="*/ 150018 h 264642"/>
                                <a:gd name="connsiteX16" fmla="*/ 9793 w 288399"/>
                                <a:gd name="connsiteY16" fmla="*/ 147637 h 264642"/>
                                <a:gd name="connsiteX17" fmla="*/ 2649 w 288399"/>
                                <a:gd name="connsiteY17" fmla="*/ 145256 h 264642"/>
                                <a:gd name="connsiteX18" fmla="*/ 268 w 288399"/>
                                <a:gd name="connsiteY18" fmla="*/ 138112 h 264642"/>
                                <a:gd name="connsiteX19" fmla="*/ 7412 w 288399"/>
                                <a:gd name="connsiteY19" fmla="*/ 135731 h 264642"/>
                                <a:gd name="connsiteX20" fmla="*/ 16937 w 288399"/>
                                <a:gd name="connsiteY20" fmla="*/ 133350 h 264642"/>
                                <a:gd name="connsiteX21" fmla="*/ 19318 w 288399"/>
                                <a:gd name="connsiteY21" fmla="*/ 119062 h 264642"/>
                                <a:gd name="connsiteX22" fmla="*/ 12174 w 288399"/>
                                <a:gd name="connsiteY22" fmla="*/ 116681 h 264642"/>
                                <a:gd name="connsiteX23" fmla="*/ 7412 w 288399"/>
                                <a:gd name="connsiteY23" fmla="*/ 109537 h 264642"/>
                                <a:gd name="connsiteX24" fmla="*/ 9793 w 288399"/>
                                <a:gd name="connsiteY24" fmla="*/ 95250 h 264642"/>
                                <a:gd name="connsiteX25" fmla="*/ 16937 w 288399"/>
                                <a:gd name="connsiteY25" fmla="*/ 92868 h 264642"/>
                                <a:gd name="connsiteX26" fmla="*/ 38368 w 288399"/>
                                <a:gd name="connsiteY26" fmla="*/ 90487 h 264642"/>
                                <a:gd name="connsiteX27" fmla="*/ 35987 w 288399"/>
                                <a:gd name="connsiteY27" fmla="*/ 76200 h 264642"/>
                                <a:gd name="connsiteX28" fmla="*/ 28843 w 288399"/>
                                <a:gd name="connsiteY28" fmla="*/ 69056 h 264642"/>
                                <a:gd name="connsiteX29" fmla="*/ 26462 w 288399"/>
                                <a:gd name="connsiteY29" fmla="*/ 61912 h 264642"/>
                                <a:gd name="connsiteX30" fmla="*/ 45512 w 288399"/>
                                <a:gd name="connsiteY30" fmla="*/ 50006 h 264642"/>
                                <a:gd name="connsiteX31" fmla="*/ 47893 w 288399"/>
                                <a:gd name="connsiteY31" fmla="*/ 35718 h 264642"/>
                                <a:gd name="connsiteX32" fmla="*/ 66943 w 288399"/>
                                <a:gd name="connsiteY32" fmla="*/ 42862 h 264642"/>
                                <a:gd name="connsiteX33" fmla="*/ 71706 w 288399"/>
                                <a:gd name="connsiteY33" fmla="*/ 28575 h 264642"/>
                                <a:gd name="connsiteX34" fmla="*/ 74087 w 288399"/>
                                <a:gd name="connsiteY34" fmla="*/ 19050 h 264642"/>
                                <a:gd name="connsiteX35" fmla="*/ 88374 w 288399"/>
                                <a:gd name="connsiteY35" fmla="*/ 14287 h 264642"/>
                                <a:gd name="connsiteX36" fmla="*/ 105043 w 288399"/>
                                <a:gd name="connsiteY36" fmla="*/ 26193 h 264642"/>
                                <a:gd name="connsiteX37" fmla="*/ 112187 w 288399"/>
                                <a:gd name="connsiteY37" fmla="*/ 11906 h 264642"/>
                                <a:gd name="connsiteX38" fmla="*/ 126474 w 288399"/>
                                <a:gd name="connsiteY38" fmla="*/ 7143 h 264642"/>
                                <a:gd name="connsiteX39" fmla="*/ 133618 w 288399"/>
                                <a:gd name="connsiteY39" fmla="*/ 11906 h 264642"/>
                                <a:gd name="connsiteX40" fmla="*/ 140762 w 288399"/>
                                <a:gd name="connsiteY40" fmla="*/ 19050 h 264642"/>
                                <a:gd name="connsiteX41" fmla="*/ 147906 w 288399"/>
                                <a:gd name="connsiteY41" fmla="*/ 16668 h 264642"/>
                                <a:gd name="connsiteX42" fmla="*/ 155049 w 288399"/>
                                <a:gd name="connsiteY42" fmla="*/ 2381 h 264642"/>
                                <a:gd name="connsiteX43" fmla="*/ 162193 w 288399"/>
                                <a:gd name="connsiteY43" fmla="*/ 0 h 264642"/>
                                <a:gd name="connsiteX44" fmla="*/ 169337 w 288399"/>
                                <a:gd name="connsiteY44" fmla="*/ 2381 h 264642"/>
                                <a:gd name="connsiteX45" fmla="*/ 171718 w 288399"/>
                                <a:gd name="connsiteY45" fmla="*/ 9525 h 264642"/>
                                <a:gd name="connsiteX46" fmla="*/ 174099 w 288399"/>
                                <a:gd name="connsiteY46" fmla="*/ 23812 h 264642"/>
                                <a:gd name="connsiteX47" fmla="*/ 181243 w 288399"/>
                                <a:gd name="connsiteY47" fmla="*/ 28575 h 264642"/>
                                <a:gd name="connsiteX48" fmla="*/ 188387 w 288399"/>
                                <a:gd name="connsiteY48" fmla="*/ 26193 h 264642"/>
                                <a:gd name="connsiteX49" fmla="*/ 193149 w 288399"/>
                                <a:gd name="connsiteY49" fmla="*/ 19050 h 264642"/>
                                <a:gd name="connsiteX50" fmla="*/ 200293 w 288399"/>
                                <a:gd name="connsiteY50" fmla="*/ 14287 h 264642"/>
                                <a:gd name="connsiteX51" fmla="*/ 209818 w 288399"/>
                                <a:gd name="connsiteY51" fmla="*/ 16668 h 264642"/>
                                <a:gd name="connsiteX52" fmla="*/ 209818 w 288399"/>
                                <a:gd name="connsiteY52" fmla="*/ 38100 h 264642"/>
                                <a:gd name="connsiteX53" fmla="*/ 216962 w 288399"/>
                                <a:gd name="connsiteY53" fmla="*/ 42862 h 264642"/>
                                <a:gd name="connsiteX54" fmla="*/ 228868 w 288399"/>
                                <a:gd name="connsiteY54" fmla="*/ 40481 h 264642"/>
                                <a:gd name="connsiteX55" fmla="*/ 236012 w 288399"/>
                                <a:gd name="connsiteY55" fmla="*/ 38100 h 264642"/>
                                <a:gd name="connsiteX56" fmla="*/ 245537 w 288399"/>
                                <a:gd name="connsiteY56" fmla="*/ 40481 h 264642"/>
                                <a:gd name="connsiteX57" fmla="*/ 247918 w 288399"/>
                                <a:gd name="connsiteY57" fmla="*/ 47625 h 264642"/>
                                <a:gd name="connsiteX58" fmla="*/ 250299 w 288399"/>
                                <a:gd name="connsiteY58" fmla="*/ 61912 h 264642"/>
                                <a:gd name="connsiteX59" fmla="*/ 257443 w 288399"/>
                                <a:gd name="connsiteY59" fmla="*/ 64293 h 264642"/>
                                <a:gd name="connsiteX60" fmla="*/ 274112 w 288399"/>
                                <a:gd name="connsiteY60" fmla="*/ 59531 h 264642"/>
                                <a:gd name="connsiteX61" fmla="*/ 288399 w 288399"/>
                                <a:gd name="connsiteY61" fmla="*/ 61912 h 264642"/>
                                <a:gd name="connsiteX62" fmla="*/ 281256 w 288399"/>
                                <a:gd name="connsiteY62" fmla="*/ 85725 h 264642"/>
                                <a:gd name="connsiteX63" fmla="*/ 281256 w 288399"/>
                                <a:gd name="connsiteY63" fmla="*/ 95250 h 264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</a:cxnLst>
                              <a:rect l="l" t="t" r="r" b="b"/>
                              <a:pathLst>
                                <a:path w="288399" h="264642">
                                  <a:moveTo>
                                    <a:pt x="66943" y="261937"/>
                                  </a:moveTo>
                                  <a:cubicBezTo>
                                    <a:pt x="62974" y="262731"/>
                                    <a:pt x="58877" y="265598"/>
                                    <a:pt x="55037" y="264318"/>
                                  </a:cubicBezTo>
                                  <a:cubicBezTo>
                                    <a:pt x="52656" y="263524"/>
                                    <a:pt x="52379" y="259669"/>
                                    <a:pt x="52656" y="257175"/>
                                  </a:cubicBezTo>
                                  <a:cubicBezTo>
                                    <a:pt x="53210" y="252185"/>
                                    <a:pt x="57418" y="242887"/>
                                    <a:pt x="57418" y="242887"/>
                                  </a:cubicBezTo>
                                  <a:cubicBezTo>
                                    <a:pt x="51674" y="219909"/>
                                    <a:pt x="60998" y="244405"/>
                                    <a:pt x="24081" y="230981"/>
                                  </a:cubicBezTo>
                                  <a:cubicBezTo>
                                    <a:pt x="21391" y="230003"/>
                                    <a:pt x="27563" y="226397"/>
                                    <a:pt x="28843" y="223837"/>
                                  </a:cubicBezTo>
                                  <a:cubicBezTo>
                                    <a:pt x="29965" y="221592"/>
                                    <a:pt x="30430" y="219074"/>
                                    <a:pt x="31224" y="216693"/>
                                  </a:cubicBezTo>
                                  <a:cubicBezTo>
                                    <a:pt x="28843" y="215899"/>
                                    <a:pt x="26516" y="214921"/>
                                    <a:pt x="24081" y="214312"/>
                                  </a:cubicBezTo>
                                  <a:lnTo>
                                    <a:pt x="5031" y="209550"/>
                                  </a:lnTo>
                                  <a:cubicBezTo>
                                    <a:pt x="10226" y="193963"/>
                                    <a:pt x="3010" y="209262"/>
                                    <a:pt x="14556" y="200025"/>
                                  </a:cubicBezTo>
                                  <a:cubicBezTo>
                                    <a:pt x="16791" y="198237"/>
                                    <a:pt x="17731" y="195262"/>
                                    <a:pt x="19318" y="192881"/>
                                  </a:cubicBezTo>
                                  <a:cubicBezTo>
                                    <a:pt x="18524" y="188118"/>
                                    <a:pt x="20117" y="182227"/>
                                    <a:pt x="16937" y="178593"/>
                                  </a:cubicBezTo>
                                  <a:cubicBezTo>
                                    <a:pt x="13631" y="174815"/>
                                    <a:pt x="2649" y="173831"/>
                                    <a:pt x="2649" y="173831"/>
                                  </a:cubicBezTo>
                                  <a:cubicBezTo>
                                    <a:pt x="4237" y="171450"/>
                                    <a:pt x="5258" y="168572"/>
                                    <a:pt x="7412" y="166687"/>
                                  </a:cubicBezTo>
                                  <a:cubicBezTo>
                                    <a:pt x="11719" y="162918"/>
                                    <a:pt x="21699" y="157162"/>
                                    <a:pt x="21699" y="157162"/>
                                  </a:cubicBezTo>
                                  <a:cubicBezTo>
                                    <a:pt x="20905" y="154781"/>
                                    <a:pt x="21278" y="151586"/>
                                    <a:pt x="19318" y="150018"/>
                                  </a:cubicBezTo>
                                  <a:cubicBezTo>
                                    <a:pt x="16762" y="147974"/>
                                    <a:pt x="12940" y="148536"/>
                                    <a:pt x="9793" y="147637"/>
                                  </a:cubicBezTo>
                                  <a:cubicBezTo>
                                    <a:pt x="7379" y="146947"/>
                                    <a:pt x="5030" y="146050"/>
                                    <a:pt x="2649" y="145256"/>
                                  </a:cubicBezTo>
                                  <a:cubicBezTo>
                                    <a:pt x="1855" y="142875"/>
                                    <a:pt x="-855" y="140357"/>
                                    <a:pt x="268" y="138112"/>
                                  </a:cubicBezTo>
                                  <a:cubicBezTo>
                                    <a:pt x="1391" y="135867"/>
                                    <a:pt x="4998" y="136421"/>
                                    <a:pt x="7412" y="135731"/>
                                  </a:cubicBezTo>
                                  <a:cubicBezTo>
                                    <a:pt x="10559" y="134832"/>
                                    <a:pt x="13762" y="134144"/>
                                    <a:pt x="16937" y="133350"/>
                                  </a:cubicBezTo>
                                  <a:cubicBezTo>
                                    <a:pt x="20094" y="128614"/>
                                    <a:pt x="25233" y="124977"/>
                                    <a:pt x="19318" y="119062"/>
                                  </a:cubicBezTo>
                                  <a:cubicBezTo>
                                    <a:pt x="17543" y="117287"/>
                                    <a:pt x="14555" y="117475"/>
                                    <a:pt x="12174" y="116681"/>
                                  </a:cubicBezTo>
                                  <a:cubicBezTo>
                                    <a:pt x="10587" y="114300"/>
                                    <a:pt x="7728" y="112381"/>
                                    <a:pt x="7412" y="109537"/>
                                  </a:cubicBezTo>
                                  <a:cubicBezTo>
                                    <a:pt x="6879" y="104739"/>
                                    <a:pt x="7398" y="99442"/>
                                    <a:pt x="9793" y="95250"/>
                                  </a:cubicBezTo>
                                  <a:cubicBezTo>
                                    <a:pt x="11038" y="93071"/>
                                    <a:pt x="14461" y="93281"/>
                                    <a:pt x="16937" y="92868"/>
                                  </a:cubicBezTo>
                                  <a:cubicBezTo>
                                    <a:pt x="24027" y="91686"/>
                                    <a:pt x="31224" y="91281"/>
                                    <a:pt x="38368" y="90487"/>
                                  </a:cubicBezTo>
                                  <a:cubicBezTo>
                                    <a:pt x="37574" y="85725"/>
                                    <a:pt x="37948" y="80612"/>
                                    <a:pt x="35987" y="76200"/>
                                  </a:cubicBezTo>
                                  <a:cubicBezTo>
                                    <a:pt x="34619" y="73123"/>
                                    <a:pt x="30711" y="71858"/>
                                    <a:pt x="28843" y="69056"/>
                                  </a:cubicBezTo>
                                  <a:cubicBezTo>
                                    <a:pt x="27451" y="66967"/>
                                    <a:pt x="27256" y="64293"/>
                                    <a:pt x="26462" y="61912"/>
                                  </a:cubicBezTo>
                                  <a:cubicBezTo>
                                    <a:pt x="43464" y="56245"/>
                                    <a:pt x="37964" y="61327"/>
                                    <a:pt x="45512" y="50006"/>
                                  </a:cubicBezTo>
                                  <a:cubicBezTo>
                                    <a:pt x="46306" y="45243"/>
                                    <a:pt x="44184" y="38809"/>
                                    <a:pt x="47893" y="35718"/>
                                  </a:cubicBezTo>
                                  <a:cubicBezTo>
                                    <a:pt x="52469" y="31905"/>
                                    <a:pt x="63599" y="40633"/>
                                    <a:pt x="66943" y="42862"/>
                                  </a:cubicBezTo>
                                  <a:lnTo>
                                    <a:pt x="71706" y="28575"/>
                                  </a:lnTo>
                                  <a:cubicBezTo>
                                    <a:pt x="72741" y="25470"/>
                                    <a:pt x="71602" y="21180"/>
                                    <a:pt x="74087" y="19050"/>
                                  </a:cubicBezTo>
                                  <a:cubicBezTo>
                                    <a:pt x="77898" y="15783"/>
                                    <a:pt x="88374" y="14287"/>
                                    <a:pt x="88374" y="14287"/>
                                  </a:cubicBezTo>
                                  <a:cubicBezTo>
                                    <a:pt x="99291" y="30664"/>
                                    <a:pt x="92469" y="30386"/>
                                    <a:pt x="105043" y="26193"/>
                                  </a:cubicBezTo>
                                  <a:cubicBezTo>
                                    <a:pt x="106341" y="22300"/>
                                    <a:pt x="108299" y="14336"/>
                                    <a:pt x="112187" y="11906"/>
                                  </a:cubicBezTo>
                                  <a:cubicBezTo>
                                    <a:pt x="116444" y="9245"/>
                                    <a:pt x="126474" y="7143"/>
                                    <a:pt x="126474" y="7143"/>
                                  </a:cubicBezTo>
                                  <a:cubicBezTo>
                                    <a:pt x="128855" y="8731"/>
                                    <a:pt x="131419" y="10074"/>
                                    <a:pt x="133618" y="11906"/>
                                  </a:cubicBezTo>
                                  <a:cubicBezTo>
                                    <a:pt x="136205" y="14062"/>
                                    <a:pt x="137567" y="17985"/>
                                    <a:pt x="140762" y="19050"/>
                                  </a:cubicBezTo>
                                  <a:lnTo>
                                    <a:pt x="147906" y="16668"/>
                                  </a:lnTo>
                                  <a:cubicBezTo>
                                    <a:pt x="149474" y="11963"/>
                                    <a:pt x="150854" y="5737"/>
                                    <a:pt x="155049" y="2381"/>
                                  </a:cubicBezTo>
                                  <a:cubicBezTo>
                                    <a:pt x="157009" y="813"/>
                                    <a:pt x="159812" y="794"/>
                                    <a:pt x="162193" y="0"/>
                                  </a:cubicBezTo>
                                  <a:cubicBezTo>
                                    <a:pt x="164574" y="794"/>
                                    <a:pt x="167562" y="606"/>
                                    <a:pt x="169337" y="2381"/>
                                  </a:cubicBezTo>
                                  <a:cubicBezTo>
                                    <a:pt x="171112" y="4156"/>
                                    <a:pt x="171174" y="7075"/>
                                    <a:pt x="171718" y="9525"/>
                                  </a:cubicBezTo>
                                  <a:cubicBezTo>
                                    <a:pt x="172765" y="14238"/>
                                    <a:pt x="171940" y="19494"/>
                                    <a:pt x="174099" y="23812"/>
                                  </a:cubicBezTo>
                                  <a:cubicBezTo>
                                    <a:pt x="175379" y="26372"/>
                                    <a:pt x="178862" y="26987"/>
                                    <a:pt x="181243" y="28575"/>
                                  </a:cubicBezTo>
                                  <a:cubicBezTo>
                                    <a:pt x="183624" y="27781"/>
                                    <a:pt x="186427" y="27761"/>
                                    <a:pt x="188387" y="26193"/>
                                  </a:cubicBezTo>
                                  <a:cubicBezTo>
                                    <a:pt x="190622" y="24405"/>
                                    <a:pt x="191126" y="21073"/>
                                    <a:pt x="193149" y="19050"/>
                                  </a:cubicBezTo>
                                  <a:cubicBezTo>
                                    <a:pt x="195173" y="17026"/>
                                    <a:pt x="197912" y="15875"/>
                                    <a:pt x="200293" y="14287"/>
                                  </a:cubicBezTo>
                                  <a:cubicBezTo>
                                    <a:pt x="203468" y="15081"/>
                                    <a:pt x="208529" y="13660"/>
                                    <a:pt x="209818" y="16668"/>
                                  </a:cubicBezTo>
                                  <a:cubicBezTo>
                                    <a:pt x="216371" y="31957"/>
                                    <a:pt x="201052" y="27142"/>
                                    <a:pt x="209818" y="38100"/>
                                  </a:cubicBezTo>
                                  <a:cubicBezTo>
                                    <a:pt x="211606" y="40335"/>
                                    <a:pt x="214581" y="41275"/>
                                    <a:pt x="216962" y="42862"/>
                                  </a:cubicBezTo>
                                  <a:cubicBezTo>
                                    <a:pt x="220931" y="42068"/>
                                    <a:pt x="224942" y="41463"/>
                                    <a:pt x="228868" y="40481"/>
                                  </a:cubicBezTo>
                                  <a:cubicBezTo>
                                    <a:pt x="231303" y="39872"/>
                                    <a:pt x="233502" y="38100"/>
                                    <a:pt x="236012" y="38100"/>
                                  </a:cubicBezTo>
                                  <a:cubicBezTo>
                                    <a:pt x="239285" y="38100"/>
                                    <a:pt x="242362" y="39687"/>
                                    <a:pt x="245537" y="40481"/>
                                  </a:cubicBezTo>
                                  <a:cubicBezTo>
                                    <a:pt x="246331" y="42862"/>
                                    <a:pt x="247374" y="45175"/>
                                    <a:pt x="247918" y="47625"/>
                                  </a:cubicBezTo>
                                  <a:cubicBezTo>
                                    <a:pt x="248965" y="52338"/>
                                    <a:pt x="247904" y="57720"/>
                                    <a:pt x="250299" y="61912"/>
                                  </a:cubicBezTo>
                                  <a:cubicBezTo>
                                    <a:pt x="251544" y="64091"/>
                                    <a:pt x="255062" y="63499"/>
                                    <a:pt x="257443" y="64293"/>
                                  </a:cubicBezTo>
                                  <a:cubicBezTo>
                                    <a:pt x="260812" y="63170"/>
                                    <a:pt x="271122" y="59531"/>
                                    <a:pt x="274112" y="59531"/>
                                  </a:cubicBezTo>
                                  <a:cubicBezTo>
                                    <a:pt x="278940" y="59531"/>
                                    <a:pt x="283637" y="61118"/>
                                    <a:pt x="288399" y="61912"/>
                                  </a:cubicBezTo>
                                  <a:cubicBezTo>
                                    <a:pt x="287018" y="66055"/>
                                    <a:pt x="281976" y="79967"/>
                                    <a:pt x="281256" y="85725"/>
                                  </a:cubicBezTo>
                                  <a:cubicBezTo>
                                    <a:pt x="280862" y="88875"/>
                                    <a:pt x="281256" y="92075"/>
                                    <a:pt x="281256" y="952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5141E2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Полилиния 89"/>
                          <wps:cNvSpPr/>
                          <wps:spPr>
                            <a:xfrm rot="837897">
                              <a:off x="1589406" y="615287"/>
                              <a:ext cx="216000" cy="277200"/>
                            </a:xfrm>
                            <a:custGeom>
                              <a:avLst/>
                              <a:gdLst>
                                <a:gd name="connsiteX0" fmla="*/ 66943 w 288399"/>
                                <a:gd name="connsiteY0" fmla="*/ 261937 h 264642"/>
                                <a:gd name="connsiteX1" fmla="*/ 55037 w 288399"/>
                                <a:gd name="connsiteY1" fmla="*/ 264318 h 264642"/>
                                <a:gd name="connsiteX2" fmla="*/ 52656 w 288399"/>
                                <a:gd name="connsiteY2" fmla="*/ 257175 h 264642"/>
                                <a:gd name="connsiteX3" fmla="*/ 57418 w 288399"/>
                                <a:gd name="connsiteY3" fmla="*/ 242887 h 264642"/>
                                <a:gd name="connsiteX4" fmla="*/ 24081 w 288399"/>
                                <a:gd name="connsiteY4" fmla="*/ 230981 h 264642"/>
                                <a:gd name="connsiteX5" fmla="*/ 28843 w 288399"/>
                                <a:gd name="connsiteY5" fmla="*/ 223837 h 264642"/>
                                <a:gd name="connsiteX6" fmla="*/ 31224 w 288399"/>
                                <a:gd name="connsiteY6" fmla="*/ 216693 h 264642"/>
                                <a:gd name="connsiteX7" fmla="*/ 24081 w 288399"/>
                                <a:gd name="connsiteY7" fmla="*/ 214312 h 264642"/>
                                <a:gd name="connsiteX8" fmla="*/ 5031 w 288399"/>
                                <a:gd name="connsiteY8" fmla="*/ 209550 h 264642"/>
                                <a:gd name="connsiteX9" fmla="*/ 14556 w 288399"/>
                                <a:gd name="connsiteY9" fmla="*/ 200025 h 264642"/>
                                <a:gd name="connsiteX10" fmla="*/ 19318 w 288399"/>
                                <a:gd name="connsiteY10" fmla="*/ 192881 h 264642"/>
                                <a:gd name="connsiteX11" fmla="*/ 16937 w 288399"/>
                                <a:gd name="connsiteY11" fmla="*/ 178593 h 264642"/>
                                <a:gd name="connsiteX12" fmla="*/ 2649 w 288399"/>
                                <a:gd name="connsiteY12" fmla="*/ 173831 h 264642"/>
                                <a:gd name="connsiteX13" fmla="*/ 7412 w 288399"/>
                                <a:gd name="connsiteY13" fmla="*/ 166687 h 264642"/>
                                <a:gd name="connsiteX14" fmla="*/ 21699 w 288399"/>
                                <a:gd name="connsiteY14" fmla="*/ 157162 h 264642"/>
                                <a:gd name="connsiteX15" fmla="*/ 19318 w 288399"/>
                                <a:gd name="connsiteY15" fmla="*/ 150018 h 264642"/>
                                <a:gd name="connsiteX16" fmla="*/ 9793 w 288399"/>
                                <a:gd name="connsiteY16" fmla="*/ 147637 h 264642"/>
                                <a:gd name="connsiteX17" fmla="*/ 2649 w 288399"/>
                                <a:gd name="connsiteY17" fmla="*/ 145256 h 264642"/>
                                <a:gd name="connsiteX18" fmla="*/ 268 w 288399"/>
                                <a:gd name="connsiteY18" fmla="*/ 138112 h 264642"/>
                                <a:gd name="connsiteX19" fmla="*/ 7412 w 288399"/>
                                <a:gd name="connsiteY19" fmla="*/ 135731 h 264642"/>
                                <a:gd name="connsiteX20" fmla="*/ 16937 w 288399"/>
                                <a:gd name="connsiteY20" fmla="*/ 133350 h 264642"/>
                                <a:gd name="connsiteX21" fmla="*/ 19318 w 288399"/>
                                <a:gd name="connsiteY21" fmla="*/ 119062 h 264642"/>
                                <a:gd name="connsiteX22" fmla="*/ 12174 w 288399"/>
                                <a:gd name="connsiteY22" fmla="*/ 116681 h 264642"/>
                                <a:gd name="connsiteX23" fmla="*/ 7412 w 288399"/>
                                <a:gd name="connsiteY23" fmla="*/ 109537 h 264642"/>
                                <a:gd name="connsiteX24" fmla="*/ 9793 w 288399"/>
                                <a:gd name="connsiteY24" fmla="*/ 95250 h 264642"/>
                                <a:gd name="connsiteX25" fmla="*/ 16937 w 288399"/>
                                <a:gd name="connsiteY25" fmla="*/ 92868 h 264642"/>
                                <a:gd name="connsiteX26" fmla="*/ 38368 w 288399"/>
                                <a:gd name="connsiteY26" fmla="*/ 90487 h 264642"/>
                                <a:gd name="connsiteX27" fmla="*/ 35987 w 288399"/>
                                <a:gd name="connsiteY27" fmla="*/ 76200 h 264642"/>
                                <a:gd name="connsiteX28" fmla="*/ 28843 w 288399"/>
                                <a:gd name="connsiteY28" fmla="*/ 69056 h 264642"/>
                                <a:gd name="connsiteX29" fmla="*/ 26462 w 288399"/>
                                <a:gd name="connsiteY29" fmla="*/ 61912 h 264642"/>
                                <a:gd name="connsiteX30" fmla="*/ 45512 w 288399"/>
                                <a:gd name="connsiteY30" fmla="*/ 50006 h 264642"/>
                                <a:gd name="connsiteX31" fmla="*/ 47893 w 288399"/>
                                <a:gd name="connsiteY31" fmla="*/ 35718 h 264642"/>
                                <a:gd name="connsiteX32" fmla="*/ 66943 w 288399"/>
                                <a:gd name="connsiteY32" fmla="*/ 42862 h 264642"/>
                                <a:gd name="connsiteX33" fmla="*/ 71706 w 288399"/>
                                <a:gd name="connsiteY33" fmla="*/ 28575 h 264642"/>
                                <a:gd name="connsiteX34" fmla="*/ 74087 w 288399"/>
                                <a:gd name="connsiteY34" fmla="*/ 19050 h 264642"/>
                                <a:gd name="connsiteX35" fmla="*/ 88374 w 288399"/>
                                <a:gd name="connsiteY35" fmla="*/ 14287 h 264642"/>
                                <a:gd name="connsiteX36" fmla="*/ 105043 w 288399"/>
                                <a:gd name="connsiteY36" fmla="*/ 26193 h 264642"/>
                                <a:gd name="connsiteX37" fmla="*/ 112187 w 288399"/>
                                <a:gd name="connsiteY37" fmla="*/ 11906 h 264642"/>
                                <a:gd name="connsiteX38" fmla="*/ 126474 w 288399"/>
                                <a:gd name="connsiteY38" fmla="*/ 7143 h 264642"/>
                                <a:gd name="connsiteX39" fmla="*/ 133618 w 288399"/>
                                <a:gd name="connsiteY39" fmla="*/ 11906 h 264642"/>
                                <a:gd name="connsiteX40" fmla="*/ 140762 w 288399"/>
                                <a:gd name="connsiteY40" fmla="*/ 19050 h 264642"/>
                                <a:gd name="connsiteX41" fmla="*/ 147906 w 288399"/>
                                <a:gd name="connsiteY41" fmla="*/ 16668 h 264642"/>
                                <a:gd name="connsiteX42" fmla="*/ 155049 w 288399"/>
                                <a:gd name="connsiteY42" fmla="*/ 2381 h 264642"/>
                                <a:gd name="connsiteX43" fmla="*/ 162193 w 288399"/>
                                <a:gd name="connsiteY43" fmla="*/ 0 h 264642"/>
                                <a:gd name="connsiteX44" fmla="*/ 169337 w 288399"/>
                                <a:gd name="connsiteY44" fmla="*/ 2381 h 264642"/>
                                <a:gd name="connsiteX45" fmla="*/ 171718 w 288399"/>
                                <a:gd name="connsiteY45" fmla="*/ 9525 h 264642"/>
                                <a:gd name="connsiteX46" fmla="*/ 174099 w 288399"/>
                                <a:gd name="connsiteY46" fmla="*/ 23812 h 264642"/>
                                <a:gd name="connsiteX47" fmla="*/ 181243 w 288399"/>
                                <a:gd name="connsiteY47" fmla="*/ 28575 h 264642"/>
                                <a:gd name="connsiteX48" fmla="*/ 188387 w 288399"/>
                                <a:gd name="connsiteY48" fmla="*/ 26193 h 264642"/>
                                <a:gd name="connsiteX49" fmla="*/ 193149 w 288399"/>
                                <a:gd name="connsiteY49" fmla="*/ 19050 h 264642"/>
                                <a:gd name="connsiteX50" fmla="*/ 200293 w 288399"/>
                                <a:gd name="connsiteY50" fmla="*/ 14287 h 264642"/>
                                <a:gd name="connsiteX51" fmla="*/ 209818 w 288399"/>
                                <a:gd name="connsiteY51" fmla="*/ 16668 h 264642"/>
                                <a:gd name="connsiteX52" fmla="*/ 209818 w 288399"/>
                                <a:gd name="connsiteY52" fmla="*/ 38100 h 264642"/>
                                <a:gd name="connsiteX53" fmla="*/ 216962 w 288399"/>
                                <a:gd name="connsiteY53" fmla="*/ 42862 h 264642"/>
                                <a:gd name="connsiteX54" fmla="*/ 228868 w 288399"/>
                                <a:gd name="connsiteY54" fmla="*/ 40481 h 264642"/>
                                <a:gd name="connsiteX55" fmla="*/ 236012 w 288399"/>
                                <a:gd name="connsiteY55" fmla="*/ 38100 h 264642"/>
                                <a:gd name="connsiteX56" fmla="*/ 245537 w 288399"/>
                                <a:gd name="connsiteY56" fmla="*/ 40481 h 264642"/>
                                <a:gd name="connsiteX57" fmla="*/ 247918 w 288399"/>
                                <a:gd name="connsiteY57" fmla="*/ 47625 h 264642"/>
                                <a:gd name="connsiteX58" fmla="*/ 250299 w 288399"/>
                                <a:gd name="connsiteY58" fmla="*/ 61912 h 264642"/>
                                <a:gd name="connsiteX59" fmla="*/ 257443 w 288399"/>
                                <a:gd name="connsiteY59" fmla="*/ 64293 h 264642"/>
                                <a:gd name="connsiteX60" fmla="*/ 274112 w 288399"/>
                                <a:gd name="connsiteY60" fmla="*/ 59531 h 264642"/>
                                <a:gd name="connsiteX61" fmla="*/ 288399 w 288399"/>
                                <a:gd name="connsiteY61" fmla="*/ 61912 h 264642"/>
                                <a:gd name="connsiteX62" fmla="*/ 281256 w 288399"/>
                                <a:gd name="connsiteY62" fmla="*/ 85725 h 264642"/>
                                <a:gd name="connsiteX63" fmla="*/ 281256 w 288399"/>
                                <a:gd name="connsiteY63" fmla="*/ 95250 h 264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</a:cxnLst>
                              <a:rect l="l" t="t" r="r" b="b"/>
                              <a:pathLst>
                                <a:path w="288399" h="264642">
                                  <a:moveTo>
                                    <a:pt x="66943" y="261937"/>
                                  </a:moveTo>
                                  <a:cubicBezTo>
                                    <a:pt x="62974" y="262731"/>
                                    <a:pt x="58877" y="265598"/>
                                    <a:pt x="55037" y="264318"/>
                                  </a:cubicBezTo>
                                  <a:cubicBezTo>
                                    <a:pt x="52656" y="263524"/>
                                    <a:pt x="52379" y="259669"/>
                                    <a:pt x="52656" y="257175"/>
                                  </a:cubicBezTo>
                                  <a:cubicBezTo>
                                    <a:pt x="53210" y="252185"/>
                                    <a:pt x="57418" y="242887"/>
                                    <a:pt x="57418" y="242887"/>
                                  </a:cubicBezTo>
                                  <a:cubicBezTo>
                                    <a:pt x="51674" y="219909"/>
                                    <a:pt x="60998" y="244405"/>
                                    <a:pt x="24081" y="230981"/>
                                  </a:cubicBezTo>
                                  <a:cubicBezTo>
                                    <a:pt x="21391" y="230003"/>
                                    <a:pt x="27563" y="226397"/>
                                    <a:pt x="28843" y="223837"/>
                                  </a:cubicBezTo>
                                  <a:cubicBezTo>
                                    <a:pt x="29965" y="221592"/>
                                    <a:pt x="30430" y="219074"/>
                                    <a:pt x="31224" y="216693"/>
                                  </a:cubicBezTo>
                                  <a:cubicBezTo>
                                    <a:pt x="28843" y="215899"/>
                                    <a:pt x="26516" y="214921"/>
                                    <a:pt x="24081" y="214312"/>
                                  </a:cubicBezTo>
                                  <a:lnTo>
                                    <a:pt x="5031" y="209550"/>
                                  </a:lnTo>
                                  <a:cubicBezTo>
                                    <a:pt x="10226" y="193963"/>
                                    <a:pt x="3010" y="209262"/>
                                    <a:pt x="14556" y="200025"/>
                                  </a:cubicBezTo>
                                  <a:cubicBezTo>
                                    <a:pt x="16791" y="198237"/>
                                    <a:pt x="17731" y="195262"/>
                                    <a:pt x="19318" y="192881"/>
                                  </a:cubicBezTo>
                                  <a:cubicBezTo>
                                    <a:pt x="18524" y="188118"/>
                                    <a:pt x="20117" y="182227"/>
                                    <a:pt x="16937" y="178593"/>
                                  </a:cubicBezTo>
                                  <a:cubicBezTo>
                                    <a:pt x="13631" y="174815"/>
                                    <a:pt x="2649" y="173831"/>
                                    <a:pt x="2649" y="173831"/>
                                  </a:cubicBezTo>
                                  <a:cubicBezTo>
                                    <a:pt x="4237" y="171450"/>
                                    <a:pt x="5258" y="168572"/>
                                    <a:pt x="7412" y="166687"/>
                                  </a:cubicBezTo>
                                  <a:cubicBezTo>
                                    <a:pt x="11719" y="162918"/>
                                    <a:pt x="21699" y="157162"/>
                                    <a:pt x="21699" y="157162"/>
                                  </a:cubicBezTo>
                                  <a:cubicBezTo>
                                    <a:pt x="20905" y="154781"/>
                                    <a:pt x="21278" y="151586"/>
                                    <a:pt x="19318" y="150018"/>
                                  </a:cubicBezTo>
                                  <a:cubicBezTo>
                                    <a:pt x="16762" y="147974"/>
                                    <a:pt x="12940" y="148536"/>
                                    <a:pt x="9793" y="147637"/>
                                  </a:cubicBezTo>
                                  <a:cubicBezTo>
                                    <a:pt x="7379" y="146947"/>
                                    <a:pt x="5030" y="146050"/>
                                    <a:pt x="2649" y="145256"/>
                                  </a:cubicBezTo>
                                  <a:cubicBezTo>
                                    <a:pt x="1855" y="142875"/>
                                    <a:pt x="-855" y="140357"/>
                                    <a:pt x="268" y="138112"/>
                                  </a:cubicBezTo>
                                  <a:cubicBezTo>
                                    <a:pt x="1391" y="135867"/>
                                    <a:pt x="4998" y="136421"/>
                                    <a:pt x="7412" y="135731"/>
                                  </a:cubicBezTo>
                                  <a:cubicBezTo>
                                    <a:pt x="10559" y="134832"/>
                                    <a:pt x="13762" y="134144"/>
                                    <a:pt x="16937" y="133350"/>
                                  </a:cubicBezTo>
                                  <a:cubicBezTo>
                                    <a:pt x="20094" y="128614"/>
                                    <a:pt x="25233" y="124977"/>
                                    <a:pt x="19318" y="119062"/>
                                  </a:cubicBezTo>
                                  <a:cubicBezTo>
                                    <a:pt x="17543" y="117287"/>
                                    <a:pt x="14555" y="117475"/>
                                    <a:pt x="12174" y="116681"/>
                                  </a:cubicBezTo>
                                  <a:cubicBezTo>
                                    <a:pt x="10587" y="114300"/>
                                    <a:pt x="7728" y="112381"/>
                                    <a:pt x="7412" y="109537"/>
                                  </a:cubicBezTo>
                                  <a:cubicBezTo>
                                    <a:pt x="6879" y="104739"/>
                                    <a:pt x="7398" y="99442"/>
                                    <a:pt x="9793" y="95250"/>
                                  </a:cubicBezTo>
                                  <a:cubicBezTo>
                                    <a:pt x="11038" y="93071"/>
                                    <a:pt x="14461" y="93281"/>
                                    <a:pt x="16937" y="92868"/>
                                  </a:cubicBezTo>
                                  <a:cubicBezTo>
                                    <a:pt x="24027" y="91686"/>
                                    <a:pt x="31224" y="91281"/>
                                    <a:pt x="38368" y="90487"/>
                                  </a:cubicBezTo>
                                  <a:cubicBezTo>
                                    <a:pt x="37574" y="85725"/>
                                    <a:pt x="37948" y="80612"/>
                                    <a:pt x="35987" y="76200"/>
                                  </a:cubicBezTo>
                                  <a:cubicBezTo>
                                    <a:pt x="34619" y="73123"/>
                                    <a:pt x="30711" y="71858"/>
                                    <a:pt x="28843" y="69056"/>
                                  </a:cubicBezTo>
                                  <a:cubicBezTo>
                                    <a:pt x="27451" y="66967"/>
                                    <a:pt x="27256" y="64293"/>
                                    <a:pt x="26462" y="61912"/>
                                  </a:cubicBezTo>
                                  <a:cubicBezTo>
                                    <a:pt x="43464" y="56245"/>
                                    <a:pt x="37964" y="61327"/>
                                    <a:pt x="45512" y="50006"/>
                                  </a:cubicBezTo>
                                  <a:cubicBezTo>
                                    <a:pt x="46306" y="45243"/>
                                    <a:pt x="44184" y="38809"/>
                                    <a:pt x="47893" y="35718"/>
                                  </a:cubicBezTo>
                                  <a:cubicBezTo>
                                    <a:pt x="52469" y="31905"/>
                                    <a:pt x="63599" y="40633"/>
                                    <a:pt x="66943" y="42862"/>
                                  </a:cubicBezTo>
                                  <a:lnTo>
                                    <a:pt x="71706" y="28575"/>
                                  </a:lnTo>
                                  <a:cubicBezTo>
                                    <a:pt x="72741" y="25470"/>
                                    <a:pt x="71602" y="21180"/>
                                    <a:pt x="74087" y="19050"/>
                                  </a:cubicBezTo>
                                  <a:cubicBezTo>
                                    <a:pt x="77898" y="15783"/>
                                    <a:pt x="88374" y="14287"/>
                                    <a:pt x="88374" y="14287"/>
                                  </a:cubicBezTo>
                                  <a:cubicBezTo>
                                    <a:pt x="99291" y="30664"/>
                                    <a:pt x="92469" y="30386"/>
                                    <a:pt x="105043" y="26193"/>
                                  </a:cubicBezTo>
                                  <a:cubicBezTo>
                                    <a:pt x="106341" y="22300"/>
                                    <a:pt x="108299" y="14336"/>
                                    <a:pt x="112187" y="11906"/>
                                  </a:cubicBezTo>
                                  <a:cubicBezTo>
                                    <a:pt x="116444" y="9245"/>
                                    <a:pt x="126474" y="7143"/>
                                    <a:pt x="126474" y="7143"/>
                                  </a:cubicBezTo>
                                  <a:cubicBezTo>
                                    <a:pt x="128855" y="8731"/>
                                    <a:pt x="131419" y="10074"/>
                                    <a:pt x="133618" y="11906"/>
                                  </a:cubicBezTo>
                                  <a:cubicBezTo>
                                    <a:pt x="136205" y="14062"/>
                                    <a:pt x="137567" y="17985"/>
                                    <a:pt x="140762" y="19050"/>
                                  </a:cubicBezTo>
                                  <a:lnTo>
                                    <a:pt x="147906" y="16668"/>
                                  </a:lnTo>
                                  <a:cubicBezTo>
                                    <a:pt x="149474" y="11963"/>
                                    <a:pt x="150854" y="5737"/>
                                    <a:pt x="155049" y="2381"/>
                                  </a:cubicBezTo>
                                  <a:cubicBezTo>
                                    <a:pt x="157009" y="813"/>
                                    <a:pt x="159812" y="794"/>
                                    <a:pt x="162193" y="0"/>
                                  </a:cubicBezTo>
                                  <a:cubicBezTo>
                                    <a:pt x="164574" y="794"/>
                                    <a:pt x="167562" y="606"/>
                                    <a:pt x="169337" y="2381"/>
                                  </a:cubicBezTo>
                                  <a:cubicBezTo>
                                    <a:pt x="171112" y="4156"/>
                                    <a:pt x="171174" y="7075"/>
                                    <a:pt x="171718" y="9525"/>
                                  </a:cubicBezTo>
                                  <a:cubicBezTo>
                                    <a:pt x="172765" y="14238"/>
                                    <a:pt x="171940" y="19494"/>
                                    <a:pt x="174099" y="23812"/>
                                  </a:cubicBezTo>
                                  <a:cubicBezTo>
                                    <a:pt x="175379" y="26372"/>
                                    <a:pt x="178862" y="26987"/>
                                    <a:pt x="181243" y="28575"/>
                                  </a:cubicBezTo>
                                  <a:cubicBezTo>
                                    <a:pt x="183624" y="27781"/>
                                    <a:pt x="186427" y="27761"/>
                                    <a:pt x="188387" y="26193"/>
                                  </a:cubicBezTo>
                                  <a:cubicBezTo>
                                    <a:pt x="190622" y="24405"/>
                                    <a:pt x="191126" y="21073"/>
                                    <a:pt x="193149" y="19050"/>
                                  </a:cubicBezTo>
                                  <a:cubicBezTo>
                                    <a:pt x="195173" y="17026"/>
                                    <a:pt x="197912" y="15875"/>
                                    <a:pt x="200293" y="14287"/>
                                  </a:cubicBezTo>
                                  <a:cubicBezTo>
                                    <a:pt x="203468" y="15081"/>
                                    <a:pt x="208529" y="13660"/>
                                    <a:pt x="209818" y="16668"/>
                                  </a:cubicBezTo>
                                  <a:cubicBezTo>
                                    <a:pt x="216371" y="31957"/>
                                    <a:pt x="201052" y="27142"/>
                                    <a:pt x="209818" y="38100"/>
                                  </a:cubicBezTo>
                                  <a:cubicBezTo>
                                    <a:pt x="211606" y="40335"/>
                                    <a:pt x="214581" y="41275"/>
                                    <a:pt x="216962" y="42862"/>
                                  </a:cubicBezTo>
                                  <a:cubicBezTo>
                                    <a:pt x="220931" y="42068"/>
                                    <a:pt x="224942" y="41463"/>
                                    <a:pt x="228868" y="40481"/>
                                  </a:cubicBezTo>
                                  <a:cubicBezTo>
                                    <a:pt x="231303" y="39872"/>
                                    <a:pt x="233502" y="38100"/>
                                    <a:pt x="236012" y="38100"/>
                                  </a:cubicBezTo>
                                  <a:cubicBezTo>
                                    <a:pt x="239285" y="38100"/>
                                    <a:pt x="242362" y="39687"/>
                                    <a:pt x="245537" y="40481"/>
                                  </a:cubicBezTo>
                                  <a:cubicBezTo>
                                    <a:pt x="246331" y="42862"/>
                                    <a:pt x="247374" y="45175"/>
                                    <a:pt x="247918" y="47625"/>
                                  </a:cubicBezTo>
                                  <a:cubicBezTo>
                                    <a:pt x="248965" y="52338"/>
                                    <a:pt x="247904" y="57720"/>
                                    <a:pt x="250299" y="61912"/>
                                  </a:cubicBezTo>
                                  <a:cubicBezTo>
                                    <a:pt x="251544" y="64091"/>
                                    <a:pt x="255062" y="63499"/>
                                    <a:pt x="257443" y="64293"/>
                                  </a:cubicBezTo>
                                  <a:cubicBezTo>
                                    <a:pt x="260812" y="63170"/>
                                    <a:pt x="271122" y="59531"/>
                                    <a:pt x="274112" y="59531"/>
                                  </a:cubicBezTo>
                                  <a:cubicBezTo>
                                    <a:pt x="278940" y="59531"/>
                                    <a:pt x="283637" y="61118"/>
                                    <a:pt x="288399" y="61912"/>
                                  </a:cubicBezTo>
                                  <a:cubicBezTo>
                                    <a:pt x="287018" y="66055"/>
                                    <a:pt x="281976" y="79967"/>
                                    <a:pt x="281256" y="85725"/>
                                  </a:cubicBezTo>
                                  <a:cubicBezTo>
                                    <a:pt x="280862" y="88875"/>
                                    <a:pt x="281256" y="92075"/>
                                    <a:pt x="281256" y="952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5141E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" name="Полилиния 90"/>
                          <wps:cNvSpPr/>
                          <wps:spPr>
                            <a:xfrm rot="708337">
                              <a:off x="1814352" y="485772"/>
                              <a:ext cx="216000" cy="262800"/>
                            </a:xfrm>
                            <a:custGeom>
                              <a:avLst/>
                              <a:gdLst>
                                <a:gd name="connsiteX0" fmla="*/ 66943 w 288399"/>
                                <a:gd name="connsiteY0" fmla="*/ 261937 h 264642"/>
                                <a:gd name="connsiteX1" fmla="*/ 55037 w 288399"/>
                                <a:gd name="connsiteY1" fmla="*/ 264318 h 264642"/>
                                <a:gd name="connsiteX2" fmla="*/ 52656 w 288399"/>
                                <a:gd name="connsiteY2" fmla="*/ 257175 h 264642"/>
                                <a:gd name="connsiteX3" fmla="*/ 57418 w 288399"/>
                                <a:gd name="connsiteY3" fmla="*/ 242887 h 264642"/>
                                <a:gd name="connsiteX4" fmla="*/ 24081 w 288399"/>
                                <a:gd name="connsiteY4" fmla="*/ 230981 h 264642"/>
                                <a:gd name="connsiteX5" fmla="*/ 28843 w 288399"/>
                                <a:gd name="connsiteY5" fmla="*/ 223837 h 264642"/>
                                <a:gd name="connsiteX6" fmla="*/ 31224 w 288399"/>
                                <a:gd name="connsiteY6" fmla="*/ 216693 h 264642"/>
                                <a:gd name="connsiteX7" fmla="*/ 24081 w 288399"/>
                                <a:gd name="connsiteY7" fmla="*/ 214312 h 264642"/>
                                <a:gd name="connsiteX8" fmla="*/ 5031 w 288399"/>
                                <a:gd name="connsiteY8" fmla="*/ 209550 h 264642"/>
                                <a:gd name="connsiteX9" fmla="*/ 14556 w 288399"/>
                                <a:gd name="connsiteY9" fmla="*/ 200025 h 264642"/>
                                <a:gd name="connsiteX10" fmla="*/ 19318 w 288399"/>
                                <a:gd name="connsiteY10" fmla="*/ 192881 h 264642"/>
                                <a:gd name="connsiteX11" fmla="*/ 16937 w 288399"/>
                                <a:gd name="connsiteY11" fmla="*/ 178593 h 264642"/>
                                <a:gd name="connsiteX12" fmla="*/ 2649 w 288399"/>
                                <a:gd name="connsiteY12" fmla="*/ 173831 h 264642"/>
                                <a:gd name="connsiteX13" fmla="*/ 7412 w 288399"/>
                                <a:gd name="connsiteY13" fmla="*/ 166687 h 264642"/>
                                <a:gd name="connsiteX14" fmla="*/ 21699 w 288399"/>
                                <a:gd name="connsiteY14" fmla="*/ 157162 h 264642"/>
                                <a:gd name="connsiteX15" fmla="*/ 19318 w 288399"/>
                                <a:gd name="connsiteY15" fmla="*/ 150018 h 264642"/>
                                <a:gd name="connsiteX16" fmla="*/ 9793 w 288399"/>
                                <a:gd name="connsiteY16" fmla="*/ 147637 h 264642"/>
                                <a:gd name="connsiteX17" fmla="*/ 2649 w 288399"/>
                                <a:gd name="connsiteY17" fmla="*/ 145256 h 264642"/>
                                <a:gd name="connsiteX18" fmla="*/ 268 w 288399"/>
                                <a:gd name="connsiteY18" fmla="*/ 138112 h 264642"/>
                                <a:gd name="connsiteX19" fmla="*/ 7412 w 288399"/>
                                <a:gd name="connsiteY19" fmla="*/ 135731 h 264642"/>
                                <a:gd name="connsiteX20" fmla="*/ 16937 w 288399"/>
                                <a:gd name="connsiteY20" fmla="*/ 133350 h 264642"/>
                                <a:gd name="connsiteX21" fmla="*/ 19318 w 288399"/>
                                <a:gd name="connsiteY21" fmla="*/ 119062 h 264642"/>
                                <a:gd name="connsiteX22" fmla="*/ 12174 w 288399"/>
                                <a:gd name="connsiteY22" fmla="*/ 116681 h 264642"/>
                                <a:gd name="connsiteX23" fmla="*/ 7412 w 288399"/>
                                <a:gd name="connsiteY23" fmla="*/ 109537 h 264642"/>
                                <a:gd name="connsiteX24" fmla="*/ 9793 w 288399"/>
                                <a:gd name="connsiteY24" fmla="*/ 95250 h 264642"/>
                                <a:gd name="connsiteX25" fmla="*/ 16937 w 288399"/>
                                <a:gd name="connsiteY25" fmla="*/ 92868 h 264642"/>
                                <a:gd name="connsiteX26" fmla="*/ 38368 w 288399"/>
                                <a:gd name="connsiteY26" fmla="*/ 90487 h 264642"/>
                                <a:gd name="connsiteX27" fmla="*/ 35987 w 288399"/>
                                <a:gd name="connsiteY27" fmla="*/ 76200 h 264642"/>
                                <a:gd name="connsiteX28" fmla="*/ 28843 w 288399"/>
                                <a:gd name="connsiteY28" fmla="*/ 69056 h 264642"/>
                                <a:gd name="connsiteX29" fmla="*/ 26462 w 288399"/>
                                <a:gd name="connsiteY29" fmla="*/ 61912 h 264642"/>
                                <a:gd name="connsiteX30" fmla="*/ 45512 w 288399"/>
                                <a:gd name="connsiteY30" fmla="*/ 50006 h 264642"/>
                                <a:gd name="connsiteX31" fmla="*/ 47893 w 288399"/>
                                <a:gd name="connsiteY31" fmla="*/ 35718 h 264642"/>
                                <a:gd name="connsiteX32" fmla="*/ 66943 w 288399"/>
                                <a:gd name="connsiteY32" fmla="*/ 42862 h 264642"/>
                                <a:gd name="connsiteX33" fmla="*/ 71706 w 288399"/>
                                <a:gd name="connsiteY33" fmla="*/ 28575 h 264642"/>
                                <a:gd name="connsiteX34" fmla="*/ 74087 w 288399"/>
                                <a:gd name="connsiteY34" fmla="*/ 19050 h 264642"/>
                                <a:gd name="connsiteX35" fmla="*/ 88374 w 288399"/>
                                <a:gd name="connsiteY35" fmla="*/ 14287 h 264642"/>
                                <a:gd name="connsiteX36" fmla="*/ 105043 w 288399"/>
                                <a:gd name="connsiteY36" fmla="*/ 26193 h 264642"/>
                                <a:gd name="connsiteX37" fmla="*/ 112187 w 288399"/>
                                <a:gd name="connsiteY37" fmla="*/ 11906 h 264642"/>
                                <a:gd name="connsiteX38" fmla="*/ 126474 w 288399"/>
                                <a:gd name="connsiteY38" fmla="*/ 7143 h 264642"/>
                                <a:gd name="connsiteX39" fmla="*/ 133618 w 288399"/>
                                <a:gd name="connsiteY39" fmla="*/ 11906 h 264642"/>
                                <a:gd name="connsiteX40" fmla="*/ 140762 w 288399"/>
                                <a:gd name="connsiteY40" fmla="*/ 19050 h 264642"/>
                                <a:gd name="connsiteX41" fmla="*/ 147906 w 288399"/>
                                <a:gd name="connsiteY41" fmla="*/ 16668 h 264642"/>
                                <a:gd name="connsiteX42" fmla="*/ 155049 w 288399"/>
                                <a:gd name="connsiteY42" fmla="*/ 2381 h 264642"/>
                                <a:gd name="connsiteX43" fmla="*/ 162193 w 288399"/>
                                <a:gd name="connsiteY43" fmla="*/ 0 h 264642"/>
                                <a:gd name="connsiteX44" fmla="*/ 169337 w 288399"/>
                                <a:gd name="connsiteY44" fmla="*/ 2381 h 264642"/>
                                <a:gd name="connsiteX45" fmla="*/ 171718 w 288399"/>
                                <a:gd name="connsiteY45" fmla="*/ 9525 h 264642"/>
                                <a:gd name="connsiteX46" fmla="*/ 174099 w 288399"/>
                                <a:gd name="connsiteY46" fmla="*/ 23812 h 264642"/>
                                <a:gd name="connsiteX47" fmla="*/ 181243 w 288399"/>
                                <a:gd name="connsiteY47" fmla="*/ 28575 h 264642"/>
                                <a:gd name="connsiteX48" fmla="*/ 188387 w 288399"/>
                                <a:gd name="connsiteY48" fmla="*/ 26193 h 264642"/>
                                <a:gd name="connsiteX49" fmla="*/ 193149 w 288399"/>
                                <a:gd name="connsiteY49" fmla="*/ 19050 h 264642"/>
                                <a:gd name="connsiteX50" fmla="*/ 200293 w 288399"/>
                                <a:gd name="connsiteY50" fmla="*/ 14287 h 264642"/>
                                <a:gd name="connsiteX51" fmla="*/ 209818 w 288399"/>
                                <a:gd name="connsiteY51" fmla="*/ 16668 h 264642"/>
                                <a:gd name="connsiteX52" fmla="*/ 209818 w 288399"/>
                                <a:gd name="connsiteY52" fmla="*/ 38100 h 264642"/>
                                <a:gd name="connsiteX53" fmla="*/ 216962 w 288399"/>
                                <a:gd name="connsiteY53" fmla="*/ 42862 h 264642"/>
                                <a:gd name="connsiteX54" fmla="*/ 228868 w 288399"/>
                                <a:gd name="connsiteY54" fmla="*/ 40481 h 264642"/>
                                <a:gd name="connsiteX55" fmla="*/ 236012 w 288399"/>
                                <a:gd name="connsiteY55" fmla="*/ 38100 h 264642"/>
                                <a:gd name="connsiteX56" fmla="*/ 245537 w 288399"/>
                                <a:gd name="connsiteY56" fmla="*/ 40481 h 264642"/>
                                <a:gd name="connsiteX57" fmla="*/ 247918 w 288399"/>
                                <a:gd name="connsiteY57" fmla="*/ 47625 h 264642"/>
                                <a:gd name="connsiteX58" fmla="*/ 250299 w 288399"/>
                                <a:gd name="connsiteY58" fmla="*/ 61912 h 264642"/>
                                <a:gd name="connsiteX59" fmla="*/ 257443 w 288399"/>
                                <a:gd name="connsiteY59" fmla="*/ 64293 h 264642"/>
                                <a:gd name="connsiteX60" fmla="*/ 274112 w 288399"/>
                                <a:gd name="connsiteY60" fmla="*/ 59531 h 264642"/>
                                <a:gd name="connsiteX61" fmla="*/ 288399 w 288399"/>
                                <a:gd name="connsiteY61" fmla="*/ 61912 h 264642"/>
                                <a:gd name="connsiteX62" fmla="*/ 281256 w 288399"/>
                                <a:gd name="connsiteY62" fmla="*/ 85725 h 264642"/>
                                <a:gd name="connsiteX63" fmla="*/ 281256 w 288399"/>
                                <a:gd name="connsiteY63" fmla="*/ 95250 h 264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</a:cxnLst>
                              <a:rect l="l" t="t" r="r" b="b"/>
                              <a:pathLst>
                                <a:path w="288399" h="264642">
                                  <a:moveTo>
                                    <a:pt x="66943" y="261937"/>
                                  </a:moveTo>
                                  <a:cubicBezTo>
                                    <a:pt x="62974" y="262731"/>
                                    <a:pt x="58877" y="265598"/>
                                    <a:pt x="55037" y="264318"/>
                                  </a:cubicBezTo>
                                  <a:cubicBezTo>
                                    <a:pt x="52656" y="263524"/>
                                    <a:pt x="52379" y="259669"/>
                                    <a:pt x="52656" y="257175"/>
                                  </a:cubicBezTo>
                                  <a:cubicBezTo>
                                    <a:pt x="53210" y="252185"/>
                                    <a:pt x="57418" y="242887"/>
                                    <a:pt x="57418" y="242887"/>
                                  </a:cubicBezTo>
                                  <a:cubicBezTo>
                                    <a:pt x="51674" y="219909"/>
                                    <a:pt x="60998" y="244405"/>
                                    <a:pt x="24081" y="230981"/>
                                  </a:cubicBezTo>
                                  <a:cubicBezTo>
                                    <a:pt x="21391" y="230003"/>
                                    <a:pt x="27563" y="226397"/>
                                    <a:pt x="28843" y="223837"/>
                                  </a:cubicBezTo>
                                  <a:cubicBezTo>
                                    <a:pt x="29965" y="221592"/>
                                    <a:pt x="30430" y="219074"/>
                                    <a:pt x="31224" y="216693"/>
                                  </a:cubicBezTo>
                                  <a:cubicBezTo>
                                    <a:pt x="28843" y="215899"/>
                                    <a:pt x="26516" y="214921"/>
                                    <a:pt x="24081" y="214312"/>
                                  </a:cubicBezTo>
                                  <a:lnTo>
                                    <a:pt x="5031" y="209550"/>
                                  </a:lnTo>
                                  <a:cubicBezTo>
                                    <a:pt x="10226" y="193963"/>
                                    <a:pt x="3010" y="209262"/>
                                    <a:pt x="14556" y="200025"/>
                                  </a:cubicBezTo>
                                  <a:cubicBezTo>
                                    <a:pt x="16791" y="198237"/>
                                    <a:pt x="17731" y="195262"/>
                                    <a:pt x="19318" y="192881"/>
                                  </a:cubicBezTo>
                                  <a:cubicBezTo>
                                    <a:pt x="18524" y="188118"/>
                                    <a:pt x="20117" y="182227"/>
                                    <a:pt x="16937" y="178593"/>
                                  </a:cubicBezTo>
                                  <a:cubicBezTo>
                                    <a:pt x="13631" y="174815"/>
                                    <a:pt x="2649" y="173831"/>
                                    <a:pt x="2649" y="173831"/>
                                  </a:cubicBezTo>
                                  <a:cubicBezTo>
                                    <a:pt x="4237" y="171450"/>
                                    <a:pt x="5258" y="168572"/>
                                    <a:pt x="7412" y="166687"/>
                                  </a:cubicBezTo>
                                  <a:cubicBezTo>
                                    <a:pt x="11719" y="162918"/>
                                    <a:pt x="21699" y="157162"/>
                                    <a:pt x="21699" y="157162"/>
                                  </a:cubicBezTo>
                                  <a:cubicBezTo>
                                    <a:pt x="20905" y="154781"/>
                                    <a:pt x="21278" y="151586"/>
                                    <a:pt x="19318" y="150018"/>
                                  </a:cubicBezTo>
                                  <a:cubicBezTo>
                                    <a:pt x="16762" y="147974"/>
                                    <a:pt x="12940" y="148536"/>
                                    <a:pt x="9793" y="147637"/>
                                  </a:cubicBezTo>
                                  <a:cubicBezTo>
                                    <a:pt x="7379" y="146947"/>
                                    <a:pt x="5030" y="146050"/>
                                    <a:pt x="2649" y="145256"/>
                                  </a:cubicBezTo>
                                  <a:cubicBezTo>
                                    <a:pt x="1855" y="142875"/>
                                    <a:pt x="-855" y="140357"/>
                                    <a:pt x="268" y="138112"/>
                                  </a:cubicBezTo>
                                  <a:cubicBezTo>
                                    <a:pt x="1391" y="135867"/>
                                    <a:pt x="4998" y="136421"/>
                                    <a:pt x="7412" y="135731"/>
                                  </a:cubicBezTo>
                                  <a:cubicBezTo>
                                    <a:pt x="10559" y="134832"/>
                                    <a:pt x="13762" y="134144"/>
                                    <a:pt x="16937" y="133350"/>
                                  </a:cubicBezTo>
                                  <a:cubicBezTo>
                                    <a:pt x="20094" y="128614"/>
                                    <a:pt x="25233" y="124977"/>
                                    <a:pt x="19318" y="119062"/>
                                  </a:cubicBezTo>
                                  <a:cubicBezTo>
                                    <a:pt x="17543" y="117287"/>
                                    <a:pt x="14555" y="117475"/>
                                    <a:pt x="12174" y="116681"/>
                                  </a:cubicBezTo>
                                  <a:cubicBezTo>
                                    <a:pt x="10587" y="114300"/>
                                    <a:pt x="7728" y="112381"/>
                                    <a:pt x="7412" y="109537"/>
                                  </a:cubicBezTo>
                                  <a:cubicBezTo>
                                    <a:pt x="6879" y="104739"/>
                                    <a:pt x="7398" y="99442"/>
                                    <a:pt x="9793" y="95250"/>
                                  </a:cubicBezTo>
                                  <a:cubicBezTo>
                                    <a:pt x="11038" y="93071"/>
                                    <a:pt x="14461" y="93281"/>
                                    <a:pt x="16937" y="92868"/>
                                  </a:cubicBezTo>
                                  <a:cubicBezTo>
                                    <a:pt x="24027" y="91686"/>
                                    <a:pt x="31224" y="91281"/>
                                    <a:pt x="38368" y="90487"/>
                                  </a:cubicBezTo>
                                  <a:cubicBezTo>
                                    <a:pt x="37574" y="85725"/>
                                    <a:pt x="37948" y="80612"/>
                                    <a:pt x="35987" y="76200"/>
                                  </a:cubicBezTo>
                                  <a:cubicBezTo>
                                    <a:pt x="34619" y="73123"/>
                                    <a:pt x="30711" y="71858"/>
                                    <a:pt x="28843" y="69056"/>
                                  </a:cubicBezTo>
                                  <a:cubicBezTo>
                                    <a:pt x="27451" y="66967"/>
                                    <a:pt x="27256" y="64293"/>
                                    <a:pt x="26462" y="61912"/>
                                  </a:cubicBezTo>
                                  <a:cubicBezTo>
                                    <a:pt x="43464" y="56245"/>
                                    <a:pt x="37964" y="61327"/>
                                    <a:pt x="45512" y="50006"/>
                                  </a:cubicBezTo>
                                  <a:cubicBezTo>
                                    <a:pt x="46306" y="45243"/>
                                    <a:pt x="44184" y="38809"/>
                                    <a:pt x="47893" y="35718"/>
                                  </a:cubicBezTo>
                                  <a:cubicBezTo>
                                    <a:pt x="52469" y="31905"/>
                                    <a:pt x="63599" y="40633"/>
                                    <a:pt x="66943" y="42862"/>
                                  </a:cubicBezTo>
                                  <a:lnTo>
                                    <a:pt x="71706" y="28575"/>
                                  </a:lnTo>
                                  <a:cubicBezTo>
                                    <a:pt x="72741" y="25470"/>
                                    <a:pt x="71602" y="21180"/>
                                    <a:pt x="74087" y="19050"/>
                                  </a:cubicBezTo>
                                  <a:cubicBezTo>
                                    <a:pt x="77898" y="15783"/>
                                    <a:pt x="88374" y="14287"/>
                                    <a:pt x="88374" y="14287"/>
                                  </a:cubicBezTo>
                                  <a:cubicBezTo>
                                    <a:pt x="99291" y="30664"/>
                                    <a:pt x="92469" y="30386"/>
                                    <a:pt x="105043" y="26193"/>
                                  </a:cubicBezTo>
                                  <a:cubicBezTo>
                                    <a:pt x="106341" y="22300"/>
                                    <a:pt x="108299" y="14336"/>
                                    <a:pt x="112187" y="11906"/>
                                  </a:cubicBezTo>
                                  <a:cubicBezTo>
                                    <a:pt x="116444" y="9245"/>
                                    <a:pt x="126474" y="7143"/>
                                    <a:pt x="126474" y="7143"/>
                                  </a:cubicBezTo>
                                  <a:cubicBezTo>
                                    <a:pt x="128855" y="8731"/>
                                    <a:pt x="131419" y="10074"/>
                                    <a:pt x="133618" y="11906"/>
                                  </a:cubicBezTo>
                                  <a:cubicBezTo>
                                    <a:pt x="136205" y="14062"/>
                                    <a:pt x="137567" y="17985"/>
                                    <a:pt x="140762" y="19050"/>
                                  </a:cubicBezTo>
                                  <a:lnTo>
                                    <a:pt x="147906" y="16668"/>
                                  </a:lnTo>
                                  <a:cubicBezTo>
                                    <a:pt x="149474" y="11963"/>
                                    <a:pt x="150854" y="5737"/>
                                    <a:pt x="155049" y="2381"/>
                                  </a:cubicBezTo>
                                  <a:cubicBezTo>
                                    <a:pt x="157009" y="813"/>
                                    <a:pt x="159812" y="794"/>
                                    <a:pt x="162193" y="0"/>
                                  </a:cubicBezTo>
                                  <a:cubicBezTo>
                                    <a:pt x="164574" y="794"/>
                                    <a:pt x="167562" y="606"/>
                                    <a:pt x="169337" y="2381"/>
                                  </a:cubicBezTo>
                                  <a:cubicBezTo>
                                    <a:pt x="171112" y="4156"/>
                                    <a:pt x="171174" y="7075"/>
                                    <a:pt x="171718" y="9525"/>
                                  </a:cubicBezTo>
                                  <a:cubicBezTo>
                                    <a:pt x="172765" y="14238"/>
                                    <a:pt x="171940" y="19494"/>
                                    <a:pt x="174099" y="23812"/>
                                  </a:cubicBezTo>
                                  <a:cubicBezTo>
                                    <a:pt x="175379" y="26372"/>
                                    <a:pt x="178862" y="26987"/>
                                    <a:pt x="181243" y="28575"/>
                                  </a:cubicBezTo>
                                  <a:cubicBezTo>
                                    <a:pt x="183624" y="27781"/>
                                    <a:pt x="186427" y="27761"/>
                                    <a:pt x="188387" y="26193"/>
                                  </a:cubicBezTo>
                                  <a:cubicBezTo>
                                    <a:pt x="190622" y="24405"/>
                                    <a:pt x="191126" y="21073"/>
                                    <a:pt x="193149" y="19050"/>
                                  </a:cubicBezTo>
                                  <a:cubicBezTo>
                                    <a:pt x="195173" y="17026"/>
                                    <a:pt x="197912" y="15875"/>
                                    <a:pt x="200293" y="14287"/>
                                  </a:cubicBezTo>
                                  <a:cubicBezTo>
                                    <a:pt x="203468" y="15081"/>
                                    <a:pt x="208529" y="13660"/>
                                    <a:pt x="209818" y="16668"/>
                                  </a:cubicBezTo>
                                  <a:cubicBezTo>
                                    <a:pt x="216371" y="31957"/>
                                    <a:pt x="201052" y="27142"/>
                                    <a:pt x="209818" y="38100"/>
                                  </a:cubicBezTo>
                                  <a:cubicBezTo>
                                    <a:pt x="211606" y="40335"/>
                                    <a:pt x="214581" y="41275"/>
                                    <a:pt x="216962" y="42862"/>
                                  </a:cubicBezTo>
                                  <a:cubicBezTo>
                                    <a:pt x="220931" y="42068"/>
                                    <a:pt x="224942" y="41463"/>
                                    <a:pt x="228868" y="40481"/>
                                  </a:cubicBezTo>
                                  <a:cubicBezTo>
                                    <a:pt x="231303" y="39872"/>
                                    <a:pt x="233502" y="38100"/>
                                    <a:pt x="236012" y="38100"/>
                                  </a:cubicBezTo>
                                  <a:cubicBezTo>
                                    <a:pt x="239285" y="38100"/>
                                    <a:pt x="242362" y="39687"/>
                                    <a:pt x="245537" y="40481"/>
                                  </a:cubicBezTo>
                                  <a:cubicBezTo>
                                    <a:pt x="246331" y="42862"/>
                                    <a:pt x="247374" y="45175"/>
                                    <a:pt x="247918" y="47625"/>
                                  </a:cubicBezTo>
                                  <a:cubicBezTo>
                                    <a:pt x="248965" y="52338"/>
                                    <a:pt x="247904" y="57720"/>
                                    <a:pt x="250299" y="61912"/>
                                  </a:cubicBezTo>
                                  <a:cubicBezTo>
                                    <a:pt x="251544" y="64091"/>
                                    <a:pt x="255062" y="63499"/>
                                    <a:pt x="257443" y="64293"/>
                                  </a:cubicBezTo>
                                  <a:cubicBezTo>
                                    <a:pt x="260812" y="63170"/>
                                    <a:pt x="271122" y="59531"/>
                                    <a:pt x="274112" y="59531"/>
                                  </a:cubicBezTo>
                                  <a:cubicBezTo>
                                    <a:pt x="278940" y="59531"/>
                                    <a:pt x="283637" y="61118"/>
                                    <a:pt x="288399" y="61912"/>
                                  </a:cubicBezTo>
                                  <a:cubicBezTo>
                                    <a:pt x="287018" y="66055"/>
                                    <a:pt x="281976" y="79967"/>
                                    <a:pt x="281256" y="85725"/>
                                  </a:cubicBezTo>
                                  <a:cubicBezTo>
                                    <a:pt x="280862" y="88875"/>
                                    <a:pt x="281256" y="92075"/>
                                    <a:pt x="281256" y="952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5141E2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" name="Полилиния 91"/>
                          <wps:cNvSpPr/>
                          <wps:spPr>
                            <a:xfrm rot="3148985">
                              <a:off x="2060036" y="471834"/>
                              <a:ext cx="288000" cy="262800"/>
                            </a:xfrm>
                            <a:custGeom>
                              <a:avLst/>
                              <a:gdLst>
                                <a:gd name="connsiteX0" fmla="*/ 66943 w 288399"/>
                                <a:gd name="connsiteY0" fmla="*/ 261937 h 264642"/>
                                <a:gd name="connsiteX1" fmla="*/ 55037 w 288399"/>
                                <a:gd name="connsiteY1" fmla="*/ 264318 h 264642"/>
                                <a:gd name="connsiteX2" fmla="*/ 52656 w 288399"/>
                                <a:gd name="connsiteY2" fmla="*/ 257175 h 264642"/>
                                <a:gd name="connsiteX3" fmla="*/ 57418 w 288399"/>
                                <a:gd name="connsiteY3" fmla="*/ 242887 h 264642"/>
                                <a:gd name="connsiteX4" fmla="*/ 24081 w 288399"/>
                                <a:gd name="connsiteY4" fmla="*/ 230981 h 264642"/>
                                <a:gd name="connsiteX5" fmla="*/ 28843 w 288399"/>
                                <a:gd name="connsiteY5" fmla="*/ 223837 h 264642"/>
                                <a:gd name="connsiteX6" fmla="*/ 31224 w 288399"/>
                                <a:gd name="connsiteY6" fmla="*/ 216693 h 264642"/>
                                <a:gd name="connsiteX7" fmla="*/ 24081 w 288399"/>
                                <a:gd name="connsiteY7" fmla="*/ 214312 h 264642"/>
                                <a:gd name="connsiteX8" fmla="*/ 5031 w 288399"/>
                                <a:gd name="connsiteY8" fmla="*/ 209550 h 264642"/>
                                <a:gd name="connsiteX9" fmla="*/ 14556 w 288399"/>
                                <a:gd name="connsiteY9" fmla="*/ 200025 h 264642"/>
                                <a:gd name="connsiteX10" fmla="*/ 19318 w 288399"/>
                                <a:gd name="connsiteY10" fmla="*/ 192881 h 264642"/>
                                <a:gd name="connsiteX11" fmla="*/ 16937 w 288399"/>
                                <a:gd name="connsiteY11" fmla="*/ 178593 h 264642"/>
                                <a:gd name="connsiteX12" fmla="*/ 2649 w 288399"/>
                                <a:gd name="connsiteY12" fmla="*/ 173831 h 264642"/>
                                <a:gd name="connsiteX13" fmla="*/ 7412 w 288399"/>
                                <a:gd name="connsiteY13" fmla="*/ 166687 h 264642"/>
                                <a:gd name="connsiteX14" fmla="*/ 21699 w 288399"/>
                                <a:gd name="connsiteY14" fmla="*/ 157162 h 264642"/>
                                <a:gd name="connsiteX15" fmla="*/ 19318 w 288399"/>
                                <a:gd name="connsiteY15" fmla="*/ 150018 h 264642"/>
                                <a:gd name="connsiteX16" fmla="*/ 9793 w 288399"/>
                                <a:gd name="connsiteY16" fmla="*/ 147637 h 264642"/>
                                <a:gd name="connsiteX17" fmla="*/ 2649 w 288399"/>
                                <a:gd name="connsiteY17" fmla="*/ 145256 h 264642"/>
                                <a:gd name="connsiteX18" fmla="*/ 268 w 288399"/>
                                <a:gd name="connsiteY18" fmla="*/ 138112 h 264642"/>
                                <a:gd name="connsiteX19" fmla="*/ 7412 w 288399"/>
                                <a:gd name="connsiteY19" fmla="*/ 135731 h 264642"/>
                                <a:gd name="connsiteX20" fmla="*/ 16937 w 288399"/>
                                <a:gd name="connsiteY20" fmla="*/ 133350 h 264642"/>
                                <a:gd name="connsiteX21" fmla="*/ 19318 w 288399"/>
                                <a:gd name="connsiteY21" fmla="*/ 119062 h 264642"/>
                                <a:gd name="connsiteX22" fmla="*/ 12174 w 288399"/>
                                <a:gd name="connsiteY22" fmla="*/ 116681 h 264642"/>
                                <a:gd name="connsiteX23" fmla="*/ 7412 w 288399"/>
                                <a:gd name="connsiteY23" fmla="*/ 109537 h 264642"/>
                                <a:gd name="connsiteX24" fmla="*/ 9793 w 288399"/>
                                <a:gd name="connsiteY24" fmla="*/ 95250 h 264642"/>
                                <a:gd name="connsiteX25" fmla="*/ 16937 w 288399"/>
                                <a:gd name="connsiteY25" fmla="*/ 92868 h 264642"/>
                                <a:gd name="connsiteX26" fmla="*/ 38368 w 288399"/>
                                <a:gd name="connsiteY26" fmla="*/ 90487 h 264642"/>
                                <a:gd name="connsiteX27" fmla="*/ 35987 w 288399"/>
                                <a:gd name="connsiteY27" fmla="*/ 76200 h 264642"/>
                                <a:gd name="connsiteX28" fmla="*/ 28843 w 288399"/>
                                <a:gd name="connsiteY28" fmla="*/ 69056 h 264642"/>
                                <a:gd name="connsiteX29" fmla="*/ 26462 w 288399"/>
                                <a:gd name="connsiteY29" fmla="*/ 61912 h 264642"/>
                                <a:gd name="connsiteX30" fmla="*/ 45512 w 288399"/>
                                <a:gd name="connsiteY30" fmla="*/ 50006 h 264642"/>
                                <a:gd name="connsiteX31" fmla="*/ 47893 w 288399"/>
                                <a:gd name="connsiteY31" fmla="*/ 35718 h 264642"/>
                                <a:gd name="connsiteX32" fmla="*/ 66943 w 288399"/>
                                <a:gd name="connsiteY32" fmla="*/ 42862 h 264642"/>
                                <a:gd name="connsiteX33" fmla="*/ 71706 w 288399"/>
                                <a:gd name="connsiteY33" fmla="*/ 28575 h 264642"/>
                                <a:gd name="connsiteX34" fmla="*/ 74087 w 288399"/>
                                <a:gd name="connsiteY34" fmla="*/ 19050 h 264642"/>
                                <a:gd name="connsiteX35" fmla="*/ 88374 w 288399"/>
                                <a:gd name="connsiteY35" fmla="*/ 14287 h 264642"/>
                                <a:gd name="connsiteX36" fmla="*/ 105043 w 288399"/>
                                <a:gd name="connsiteY36" fmla="*/ 26193 h 264642"/>
                                <a:gd name="connsiteX37" fmla="*/ 112187 w 288399"/>
                                <a:gd name="connsiteY37" fmla="*/ 11906 h 264642"/>
                                <a:gd name="connsiteX38" fmla="*/ 126474 w 288399"/>
                                <a:gd name="connsiteY38" fmla="*/ 7143 h 264642"/>
                                <a:gd name="connsiteX39" fmla="*/ 133618 w 288399"/>
                                <a:gd name="connsiteY39" fmla="*/ 11906 h 264642"/>
                                <a:gd name="connsiteX40" fmla="*/ 140762 w 288399"/>
                                <a:gd name="connsiteY40" fmla="*/ 19050 h 264642"/>
                                <a:gd name="connsiteX41" fmla="*/ 147906 w 288399"/>
                                <a:gd name="connsiteY41" fmla="*/ 16668 h 264642"/>
                                <a:gd name="connsiteX42" fmla="*/ 155049 w 288399"/>
                                <a:gd name="connsiteY42" fmla="*/ 2381 h 264642"/>
                                <a:gd name="connsiteX43" fmla="*/ 162193 w 288399"/>
                                <a:gd name="connsiteY43" fmla="*/ 0 h 264642"/>
                                <a:gd name="connsiteX44" fmla="*/ 169337 w 288399"/>
                                <a:gd name="connsiteY44" fmla="*/ 2381 h 264642"/>
                                <a:gd name="connsiteX45" fmla="*/ 171718 w 288399"/>
                                <a:gd name="connsiteY45" fmla="*/ 9525 h 264642"/>
                                <a:gd name="connsiteX46" fmla="*/ 174099 w 288399"/>
                                <a:gd name="connsiteY46" fmla="*/ 23812 h 264642"/>
                                <a:gd name="connsiteX47" fmla="*/ 181243 w 288399"/>
                                <a:gd name="connsiteY47" fmla="*/ 28575 h 264642"/>
                                <a:gd name="connsiteX48" fmla="*/ 188387 w 288399"/>
                                <a:gd name="connsiteY48" fmla="*/ 26193 h 264642"/>
                                <a:gd name="connsiteX49" fmla="*/ 193149 w 288399"/>
                                <a:gd name="connsiteY49" fmla="*/ 19050 h 264642"/>
                                <a:gd name="connsiteX50" fmla="*/ 200293 w 288399"/>
                                <a:gd name="connsiteY50" fmla="*/ 14287 h 264642"/>
                                <a:gd name="connsiteX51" fmla="*/ 209818 w 288399"/>
                                <a:gd name="connsiteY51" fmla="*/ 16668 h 264642"/>
                                <a:gd name="connsiteX52" fmla="*/ 209818 w 288399"/>
                                <a:gd name="connsiteY52" fmla="*/ 38100 h 264642"/>
                                <a:gd name="connsiteX53" fmla="*/ 216962 w 288399"/>
                                <a:gd name="connsiteY53" fmla="*/ 42862 h 264642"/>
                                <a:gd name="connsiteX54" fmla="*/ 228868 w 288399"/>
                                <a:gd name="connsiteY54" fmla="*/ 40481 h 264642"/>
                                <a:gd name="connsiteX55" fmla="*/ 236012 w 288399"/>
                                <a:gd name="connsiteY55" fmla="*/ 38100 h 264642"/>
                                <a:gd name="connsiteX56" fmla="*/ 245537 w 288399"/>
                                <a:gd name="connsiteY56" fmla="*/ 40481 h 264642"/>
                                <a:gd name="connsiteX57" fmla="*/ 247918 w 288399"/>
                                <a:gd name="connsiteY57" fmla="*/ 47625 h 264642"/>
                                <a:gd name="connsiteX58" fmla="*/ 250299 w 288399"/>
                                <a:gd name="connsiteY58" fmla="*/ 61912 h 264642"/>
                                <a:gd name="connsiteX59" fmla="*/ 257443 w 288399"/>
                                <a:gd name="connsiteY59" fmla="*/ 64293 h 264642"/>
                                <a:gd name="connsiteX60" fmla="*/ 274112 w 288399"/>
                                <a:gd name="connsiteY60" fmla="*/ 59531 h 264642"/>
                                <a:gd name="connsiteX61" fmla="*/ 288399 w 288399"/>
                                <a:gd name="connsiteY61" fmla="*/ 61912 h 264642"/>
                                <a:gd name="connsiteX62" fmla="*/ 281256 w 288399"/>
                                <a:gd name="connsiteY62" fmla="*/ 85725 h 264642"/>
                                <a:gd name="connsiteX63" fmla="*/ 281256 w 288399"/>
                                <a:gd name="connsiteY63" fmla="*/ 95250 h 264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</a:cxnLst>
                              <a:rect l="l" t="t" r="r" b="b"/>
                              <a:pathLst>
                                <a:path w="288399" h="264642">
                                  <a:moveTo>
                                    <a:pt x="66943" y="261937"/>
                                  </a:moveTo>
                                  <a:cubicBezTo>
                                    <a:pt x="62974" y="262731"/>
                                    <a:pt x="58877" y="265598"/>
                                    <a:pt x="55037" y="264318"/>
                                  </a:cubicBezTo>
                                  <a:cubicBezTo>
                                    <a:pt x="52656" y="263524"/>
                                    <a:pt x="52379" y="259669"/>
                                    <a:pt x="52656" y="257175"/>
                                  </a:cubicBezTo>
                                  <a:cubicBezTo>
                                    <a:pt x="53210" y="252185"/>
                                    <a:pt x="57418" y="242887"/>
                                    <a:pt x="57418" y="242887"/>
                                  </a:cubicBezTo>
                                  <a:cubicBezTo>
                                    <a:pt x="51674" y="219909"/>
                                    <a:pt x="60998" y="244405"/>
                                    <a:pt x="24081" y="230981"/>
                                  </a:cubicBezTo>
                                  <a:cubicBezTo>
                                    <a:pt x="21391" y="230003"/>
                                    <a:pt x="27563" y="226397"/>
                                    <a:pt x="28843" y="223837"/>
                                  </a:cubicBezTo>
                                  <a:cubicBezTo>
                                    <a:pt x="29965" y="221592"/>
                                    <a:pt x="30430" y="219074"/>
                                    <a:pt x="31224" y="216693"/>
                                  </a:cubicBezTo>
                                  <a:cubicBezTo>
                                    <a:pt x="28843" y="215899"/>
                                    <a:pt x="26516" y="214921"/>
                                    <a:pt x="24081" y="214312"/>
                                  </a:cubicBezTo>
                                  <a:lnTo>
                                    <a:pt x="5031" y="209550"/>
                                  </a:lnTo>
                                  <a:cubicBezTo>
                                    <a:pt x="10226" y="193963"/>
                                    <a:pt x="3010" y="209262"/>
                                    <a:pt x="14556" y="200025"/>
                                  </a:cubicBezTo>
                                  <a:cubicBezTo>
                                    <a:pt x="16791" y="198237"/>
                                    <a:pt x="17731" y="195262"/>
                                    <a:pt x="19318" y="192881"/>
                                  </a:cubicBezTo>
                                  <a:cubicBezTo>
                                    <a:pt x="18524" y="188118"/>
                                    <a:pt x="20117" y="182227"/>
                                    <a:pt x="16937" y="178593"/>
                                  </a:cubicBezTo>
                                  <a:cubicBezTo>
                                    <a:pt x="13631" y="174815"/>
                                    <a:pt x="2649" y="173831"/>
                                    <a:pt x="2649" y="173831"/>
                                  </a:cubicBezTo>
                                  <a:cubicBezTo>
                                    <a:pt x="4237" y="171450"/>
                                    <a:pt x="5258" y="168572"/>
                                    <a:pt x="7412" y="166687"/>
                                  </a:cubicBezTo>
                                  <a:cubicBezTo>
                                    <a:pt x="11719" y="162918"/>
                                    <a:pt x="21699" y="157162"/>
                                    <a:pt x="21699" y="157162"/>
                                  </a:cubicBezTo>
                                  <a:cubicBezTo>
                                    <a:pt x="20905" y="154781"/>
                                    <a:pt x="21278" y="151586"/>
                                    <a:pt x="19318" y="150018"/>
                                  </a:cubicBezTo>
                                  <a:cubicBezTo>
                                    <a:pt x="16762" y="147974"/>
                                    <a:pt x="12940" y="148536"/>
                                    <a:pt x="9793" y="147637"/>
                                  </a:cubicBezTo>
                                  <a:cubicBezTo>
                                    <a:pt x="7379" y="146947"/>
                                    <a:pt x="5030" y="146050"/>
                                    <a:pt x="2649" y="145256"/>
                                  </a:cubicBezTo>
                                  <a:cubicBezTo>
                                    <a:pt x="1855" y="142875"/>
                                    <a:pt x="-855" y="140357"/>
                                    <a:pt x="268" y="138112"/>
                                  </a:cubicBezTo>
                                  <a:cubicBezTo>
                                    <a:pt x="1391" y="135867"/>
                                    <a:pt x="4998" y="136421"/>
                                    <a:pt x="7412" y="135731"/>
                                  </a:cubicBezTo>
                                  <a:cubicBezTo>
                                    <a:pt x="10559" y="134832"/>
                                    <a:pt x="13762" y="134144"/>
                                    <a:pt x="16937" y="133350"/>
                                  </a:cubicBezTo>
                                  <a:cubicBezTo>
                                    <a:pt x="20094" y="128614"/>
                                    <a:pt x="25233" y="124977"/>
                                    <a:pt x="19318" y="119062"/>
                                  </a:cubicBezTo>
                                  <a:cubicBezTo>
                                    <a:pt x="17543" y="117287"/>
                                    <a:pt x="14555" y="117475"/>
                                    <a:pt x="12174" y="116681"/>
                                  </a:cubicBezTo>
                                  <a:cubicBezTo>
                                    <a:pt x="10587" y="114300"/>
                                    <a:pt x="7728" y="112381"/>
                                    <a:pt x="7412" y="109537"/>
                                  </a:cubicBezTo>
                                  <a:cubicBezTo>
                                    <a:pt x="6879" y="104739"/>
                                    <a:pt x="7398" y="99442"/>
                                    <a:pt x="9793" y="95250"/>
                                  </a:cubicBezTo>
                                  <a:cubicBezTo>
                                    <a:pt x="11038" y="93071"/>
                                    <a:pt x="14461" y="93281"/>
                                    <a:pt x="16937" y="92868"/>
                                  </a:cubicBezTo>
                                  <a:cubicBezTo>
                                    <a:pt x="24027" y="91686"/>
                                    <a:pt x="31224" y="91281"/>
                                    <a:pt x="38368" y="90487"/>
                                  </a:cubicBezTo>
                                  <a:cubicBezTo>
                                    <a:pt x="37574" y="85725"/>
                                    <a:pt x="37948" y="80612"/>
                                    <a:pt x="35987" y="76200"/>
                                  </a:cubicBezTo>
                                  <a:cubicBezTo>
                                    <a:pt x="34619" y="73123"/>
                                    <a:pt x="30711" y="71858"/>
                                    <a:pt x="28843" y="69056"/>
                                  </a:cubicBezTo>
                                  <a:cubicBezTo>
                                    <a:pt x="27451" y="66967"/>
                                    <a:pt x="27256" y="64293"/>
                                    <a:pt x="26462" y="61912"/>
                                  </a:cubicBezTo>
                                  <a:cubicBezTo>
                                    <a:pt x="43464" y="56245"/>
                                    <a:pt x="37964" y="61327"/>
                                    <a:pt x="45512" y="50006"/>
                                  </a:cubicBezTo>
                                  <a:cubicBezTo>
                                    <a:pt x="46306" y="45243"/>
                                    <a:pt x="44184" y="38809"/>
                                    <a:pt x="47893" y="35718"/>
                                  </a:cubicBezTo>
                                  <a:cubicBezTo>
                                    <a:pt x="52469" y="31905"/>
                                    <a:pt x="63599" y="40633"/>
                                    <a:pt x="66943" y="42862"/>
                                  </a:cubicBezTo>
                                  <a:lnTo>
                                    <a:pt x="71706" y="28575"/>
                                  </a:lnTo>
                                  <a:cubicBezTo>
                                    <a:pt x="72741" y="25470"/>
                                    <a:pt x="71602" y="21180"/>
                                    <a:pt x="74087" y="19050"/>
                                  </a:cubicBezTo>
                                  <a:cubicBezTo>
                                    <a:pt x="77898" y="15783"/>
                                    <a:pt x="88374" y="14287"/>
                                    <a:pt x="88374" y="14287"/>
                                  </a:cubicBezTo>
                                  <a:cubicBezTo>
                                    <a:pt x="99291" y="30664"/>
                                    <a:pt x="92469" y="30386"/>
                                    <a:pt x="105043" y="26193"/>
                                  </a:cubicBezTo>
                                  <a:cubicBezTo>
                                    <a:pt x="106341" y="22300"/>
                                    <a:pt x="108299" y="14336"/>
                                    <a:pt x="112187" y="11906"/>
                                  </a:cubicBezTo>
                                  <a:cubicBezTo>
                                    <a:pt x="116444" y="9245"/>
                                    <a:pt x="126474" y="7143"/>
                                    <a:pt x="126474" y="7143"/>
                                  </a:cubicBezTo>
                                  <a:cubicBezTo>
                                    <a:pt x="128855" y="8731"/>
                                    <a:pt x="131419" y="10074"/>
                                    <a:pt x="133618" y="11906"/>
                                  </a:cubicBezTo>
                                  <a:cubicBezTo>
                                    <a:pt x="136205" y="14062"/>
                                    <a:pt x="137567" y="17985"/>
                                    <a:pt x="140762" y="19050"/>
                                  </a:cubicBezTo>
                                  <a:lnTo>
                                    <a:pt x="147906" y="16668"/>
                                  </a:lnTo>
                                  <a:cubicBezTo>
                                    <a:pt x="149474" y="11963"/>
                                    <a:pt x="150854" y="5737"/>
                                    <a:pt x="155049" y="2381"/>
                                  </a:cubicBezTo>
                                  <a:cubicBezTo>
                                    <a:pt x="157009" y="813"/>
                                    <a:pt x="159812" y="794"/>
                                    <a:pt x="162193" y="0"/>
                                  </a:cubicBezTo>
                                  <a:cubicBezTo>
                                    <a:pt x="164574" y="794"/>
                                    <a:pt x="167562" y="606"/>
                                    <a:pt x="169337" y="2381"/>
                                  </a:cubicBezTo>
                                  <a:cubicBezTo>
                                    <a:pt x="171112" y="4156"/>
                                    <a:pt x="171174" y="7075"/>
                                    <a:pt x="171718" y="9525"/>
                                  </a:cubicBezTo>
                                  <a:cubicBezTo>
                                    <a:pt x="172765" y="14238"/>
                                    <a:pt x="171940" y="19494"/>
                                    <a:pt x="174099" y="23812"/>
                                  </a:cubicBezTo>
                                  <a:cubicBezTo>
                                    <a:pt x="175379" y="26372"/>
                                    <a:pt x="178862" y="26987"/>
                                    <a:pt x="181243" y="28575"/>
                                  </a:cubicBezTo>
                                  <a:cubicBezTo>
                                    <a:pt x="183624" y="27781"/>
                                    <a:pt x="186427" y="27761"/>
                                    <a:pt x="188387" y="26193"/>
                                  </a:cubicBezTo>
                                  <a:cubicBezTo>
                                    <a:pt x="190622" y="24405"/>
                                    <a:pt x="191126" y="21073"/>
                                    <a:pt x="193149" y="19050"/>
                                  </a:cubicBezTo>
                                  <a:cubicBezTo>
                                    <a:pt x="195173" y="17026"/>
                                    <a:pt x="197912" y="15875"/>
                                    <a:pt x="200293" y="14287"/>
                                  </a:cubicBezTo>
                                  <a:cubicBezTo>
                                    <a:pt x="203468" y="15081"/>
                                    <a:pt x="208529" y="13660"/>
                                    <a:pt x="209818" y="16668"/>
                                  </a:cubicBezTo>
                                  <a:cubicBezTo>
                                    <a:pt x="216371" y="31957"/>
                                    <a:pt x="201052" y="27142"/>
                                    <a:pt x="209818" y="38100"/>
                                  </a:cubicBezTo>
                                  <a:cubicBezTo>
                                    <a:pt x="211606" y="40335"/>
                                    <a:pt x="214581" y="41275"/>
                                    <a:pt x="216962" y="42862"/>
                                  </a:cubicBezTo>
                                  <a:cubicBezTo>
                                    <a:pt x="220931" y="42068"/>
                                    <a:pt x="224942" y="41463"/>
                                    <a:pt x="228868" y="40481"/>
                                  </a:cubicBezTo>
                                  <a:cubicBezTo>
                                    <a:pt x="231303" y="39872"/>
                                    <a:pt x="233502" y="38100"/>
                                    <a:pt x="236012" y="38100"/>
                                  </a:cubicBezTo>
                                  <a:cubicBezTo>
                                    <a:pt x="239285" y="38100"/>
                                    <a:pt x="242362" y="39687"/>
                                    <a:pt x="245537" y="40481"/>
                                  </a:cubicBezTo>
                                  <a:cubicBezTo>
                                    <a:pt x="246331" y="42862"/>
                                    <a:pt x="247374" y="45175"/>
                                    <a:pt x="247918" y="47625"/>
                                  </a:cubicBezTo>
                                  <a:cubicBezTo>
                                    <a:pt x="248965" y="52338"/>
                                    <a:pt x="247904" y="57720"/>
                                    <a:pt x="250299" y="61912"/>
                                  </a:cubicBezTo>
                                  <a:cubicBezTo>
                                    <a:pt x="251544" y="64091"/>
                                    <a:pt x="255062" y="63499"/>
                                    <a:pt x="257443" y="64293"/>
                                  </a:cubicBezTo>
                                  <a:cubicBezTo>
                                    <a:pt x="260812" y="63170"/>
                                    <a:pt x="271122" y="59531"/>
                                    <a:pt x="274112" y="59531"/>
                                  </a:cubicBezTo>
                                  <a:cubicBezTo>
                                    <a:pt x="278940" y="59531"/>
                                    <a:pt x="283637" y="61118"/>
                                    <a:pt x="288399" y="61912"/>
                                  </a:cubicBezTo>
                                  <a:cubicBezTo>
                                    <a:pt x="287018" y="66055"/>
                                    <a:pt x="281976" y="79967"/>
                                    <a:pt x="281256" y="85725"/>
                                  </a:cubicBezTo>
                                  <a:cubicBezTo>
                                    <a:pt x="280862" y="88875"/>
                                    <a:pt x="281256" y="92075"/>
                                    <a:pt x="281256" y="952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5141E2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" name="Полилиния 92"/>
                          <wps:cNvSpPr/>
                          <wps:spPr>
                            <a:xfrm rot="4676554">
                              <a:off x="2344165" y="584949"/>
                              <a:ext cx="287655" cy="262255"/>
                            </a:xfrm>
                            <a:custGeom>
                              <a:avLst/>
                              <a:gdLst>
                                <a:gd name="connsiteX0" fmla="*/ 66943 w 288399"/>
                                <a:gd name="connsiteY0" fmla="*/ 261937 h 264642"/>
                                <a:gd name="connsiteX1" fmla="*/ 55037 w 288399"/>
                                <a:gd name="connsiteY1" fmla="*/ 264318 h 264642"/>
                                <a:gd name="connsiteX2" fmla="*/ 52656 w 288399"/>
                                <a:gd name="connsiteY2" fmla="*/ 257175 h 264642"/>
                                <a:gd name="connsiteX3" fmla="*/ 57418 w 288399"/>
                                <a:gd name="connsiteY3" fmla="*/ 242887 h 264642"/>
                                <a:gd name="connsiteX4" fmla="*/ 24081 w 288399"/>
                                <a:gd name="connsiteY4" fmla="*/ 230981 h 264642"/>
                                <a:gd name="connsiteX5" fmla="*/ 28843 w 288399"/>
                                <a:gd name="connsiteY5" fmla="*/ 223837 h 264642"/>
                                <a:gd name="connsiteX6" fmla="*/ 31224 w 288399"/>
                                <a:gd name="connsiteY6" fmla="*/ 216693 h 264642"/>
                                <a:gd name="connsiteX7" fmla="*/ 24081 w 288399"/>
                                <a:gd name="connsiteY7" fmla="*/ 214312 h 264642"/>
                                <a:gd name="connsiteX8" fmla="*/ 5031 w 288399"/>
                                <a:gd name="connsiteY8" fmla="*/ 209550 h 264642"/>
                                <a:gd name="connsiteX9" fmla="*/ 14556 w 288399"/>
                                <a:gd name="connsiteY9" fmla="*/ 200025 h 264642"/>
                                <a:gd name="connsiteX10" fmla="*/ 19318 w 288399"/>
                                <a:gd name="connsiteY10" fmla="*/ 192881 h 264642"/>
                                <a:gd name="connsiteX11" fmla="*/ 16937 w 288399"/>
                                <a:gd name="connsiteY11" fmla="*/ 178593 h 264642"/>
                                <a:gd name="connsiteX12" fmla="*/ 2649 w 288399"/>
                                <a:gd name="connsiteY12" fmla="*/ 173831 h 264642"/>
                                <a:gd name="connsiteX13" fmla="*/ 7412 w 288399"/>
                                <a:gd name="connsiteY13" fmla="*/ 166687 h 264642"/>
                                <a:gd name="connsiteX14" fmla="*/ 21699 w 288399"/>
                                <a:gd name="connsiteY14" fmla="*/ 157162 h 264642"/>
                                <a:gd name="connsiteX15" fmla="*/ 19318 w 288399"/>
                                <a:gd name="connsiteY15" fmla="*/ 150018 h 264642"/>
                                <a:gd name="connsiteX16" fmla="*/ 9793 w 288399"/>
                                <a:gd name="connsiteY16" fmla="*/ 147637 h 264642"/>
                                <a:gd name="connsiteX17" fmla="*/ 2649 w 288399"/>
                                <a:gd name="connsiteY17" fmla="*/ 145256 h 264642"/>
                                <a:gd name="connsiteX18" fmla="*/ 268 w 288399"/>
                                <a:gd name="connsiteY18" fmla="*/ 138112 h 264642"/>
                                <a:gd name="connsiteX19" fmla="*/ 7412 w 288399"/>
                                <a:gd name="connsiteY19" fmla="*/ 135731 h 264642"/>
                                <a:gd name="connsiteX20" fmla="*/ 16937 w 288399"/>
                                <a:gd name="connsiteY20" fmla="*/ 133350 h 264642"/>
                                <a:gd name="connsiteX21" fmla="*/ 19318 w 288399"/>
                                <a:gd name="connsiteY21" fmla="*/ 119062 h 264642"/>
                                <a:gd name="connsiteX22" fmla="*/ 12174 w 288399"/>
                                <a:gd name="connsiteY22" fmla="*/ 116681 h 264642"/>
                                <a:gd name="connsiteX23" fmla="*/ 7412 w 288399"/>
                                <a:gd name="connsiteY23" fmla="*/ 109537 h 264642"/>
                                <a:gd name="connsiteX24" fmla="*/ 9793 w 288399"/>
                                <a:gd name="connsiteY24" fmla="*/ 95250 h 264642"/>
                                <a:gd name="connsiteX25" fmla="*/ 16937 w 288399"/>
                                <a:gd name="connsiteY25" fmla="*/ 92868 h 264642"/>
                                <a:gd name="connsiteX26" fmla="*/ 38368 w 288399"/>
                                <a:gd name="connsiteY26" fmla="*/ 90487 h 264642"/>
                                <a:gd name="connsiteX27" fmla="*/ 35987 w 288399"/>
                                <a:gd name="connsiteY27" fmla="*/ 76200 h 264642"/>
                                <a:gd name="connsiteX28" fmla="*/ 28843 w 288399"/>
                                <a:gd name="connsiteY28" fmla="*/ 69056 h 264642"/>
                                <a:gd name="connsiteX29" fmla="*/ 26462 w 288399"/>
                                <a:gd name="connsiteY29" fmla="*/ 61912 h 264642"/>
                                <a:gd name="connsiteX30" fmla="*/ 45512 w 288399"/>
                                <a:gd name="connsiteY30" fmla="*/ 50006 h 264642"/>
                                <a:gd name="connsiteX31" fmla="*/ 47893 w 288399"/>
                                <a:gd name="connsiteY31" fmla="*/ 35718 h 264642"/>
                                <a:gd name="connsiteX32" fmla="*/ 66943 w 288399"/>
                                <a:gd name="connsiteY32" fmla="*/ 42862 h 264642"/>
                                <a:gd name="connsiteX33" fmla="*/ 71706 w 288399"/>
                                <a:gd name="connsiteY33" fmla="*/ 28575 h 264642"/>
                                <a:gd name="connsiteX34" fmla="*/ 74087 w 288399"/>
                                <a:gd name="connsiteY34" fmla="*/ 19050 h 264642"/>
                                <a:gd name="connsiteX35" fmla="*/ 88374 w 288399"/>
                                <a:gd name="connsiteY35" fmla="*/ 14287 h 264642"/>
                                <a:gd name="connsiteX36" fmla="*/ 105043 w 288399"/>
                                <a:gd name="connsiteY36" fmla="*/ 26193 h 264642"/>
                                <a:gd name="connsiteX37" fmla="*/ 112187 w 288399"/>
                                <a:gd name="connsiteY37" fmla="*/ 11906 h 264642"/>
                                <a:gd name="connsiteX38" fmla="*/ 126474 w 288399"/>
                                <a:gd name="connsiteY38" fmla="*/ 7143 h 264642"/>
                                <a:gd name="connsiteX39" fmla="*/ 133618 w 288399"/>
                                <a:gd name="connsiteY39" fmla="*/ 11906 h 264642"/>
                                <a:gd name="connsiteX40" fmla="*/ 140762 w 288399"/>
                                <a:gd name="connsiteY40" fmla="*/ 19050 h 264642"/>
                                <a:gd name="connsiteX41" fmla="*/ 147906 w 288399"/>
                                <a:gd name="connsiteY41" fmla="*/ 16668 h 264642"/>
                                <a:gd name="connsiteX42" fmla="*/ 155049 w 288399"/>
                                <a:gd name="connsiteY42" fmla="*/ 2381 h 264642"/>
                                <a:gd name="connsiteX43" fmla="*/ 162193 w 288399"/>
                                <a:gd name="connsiteY43" fmla="*/ 0 h 264642"/>
                                <a:gd name="connsiteX44" fmla="*/ 169337 w 288399"/>
                                <a:gd name="connsiteY44" fmla="*/ 2381 h 264642"/>
                                <a:gd name="connsiteX45" fmla="*/ 171718 w 288399"/>
                                <a:gd name="connsiteY45" fmla="*/ 9525 h 264642"/>
                                <a:gd name="connsiteX46" fmla="*/ 174099 w 288399"/>
                                <a:gd name="connsiteY46" fmla="*/ 23812 h 264642"/>
                                <a:gd name="connsiteX47" fmla="*/ 181243 w 288399"/>
                                <a:gd name="connsiteY47" fmla="*/ 28575 h 264642"/>
                                <a:gd name="connsiteX48" fmla="*/ 188387 w 288399"/>
                                <a:gd name="connsiteY48" fmla="*/ 26193 h 264642"/>
                                <a:gd name="connsiteX49" fmla="*/ 193149 w 288399"/>
                                <a:gd name="connsiteY49" fmla="*/ 19050 h 264642"/>
                                <a:gd name="connsiteX50" fmla="*/ 200293 w 288399"/>
                                <a:gd name="connsiteY50" fmla="*/ 14287 h 264642"/>
                                <a:gd name="connsiteX51" fmla="*/ 209818 w 288399"/>
                                <a:gd name="connsiteY51" fmla="*/ 16668 h 264642"/>
                                <a:gd name="connsiteX52" fmla="*/ 209818 w 288399"/>
                                <a:gd name="connsiteY52" fmla="*/ 38100 h 264642"/>
                                <a:gd name="connsiteX53" fmla="*/ 216962 w 288399"/>
                                <a:gd name="connsiteY53" fmla="*/ 42862 h 264642"/>
                                <a:gd name="connsiteX54" fmla="*/ 228868 w 288399"/>
                                <a:gd name="connsiteY54" fmla="*/ 40481 h 264642"/>
                                <a:gd name="connsiteX55" fmla="*/ 236012 w 288399"/>
                                <a:gd name="connsiteY55" fmla="*/ 38100 h 264642"/>
                                <a:gd name="connsiteX56" fmla="*/ 245537 w 288399"/>
                                <a:gd name="connsiteY56" fmla="*/ 40481 h 264642"/>
                                <a:gd name="connsiteX57" fmla="*/ 247918 w 288399"/>
                                <a:gd name="connsiteY57" fmla="*/ 47625 h 264642"/>
                                <a:gd name="connsiteX58" fmla="*/ 250299 w 288399"/>
                                <a:gd name="connsiteY58" fmla="*/ 61912 h 264642"/>
                                <a:gd name="connsiteX59" fmla="*/ 257443 w 288399"/>
                                <a:gd name="connsiteY59" fmla="*/ 64293 h 264642"/>
                                <a:gd name="connsiteX60" fmla="*/ 274112 w 288399"/>
                                <a:gd name="connsiteY60" fmla="*/ 59531 h 264642"/>
                                <a:gd name="connsiteX61" fmla="*/ 288399 w 288399"/>
                                <a:gd name="connsiteY61" fmla="*/ 61912 h 264642"/>
                                <a:gd name="connsiteX62" fmla="*/ 281256 w 288399"/>
                                <a:gd name="connsiteY62" fmla="*/ 85725 h 264642"/>
                                <a:gd name="connsiteX63" fmla="*/ 281256 w 288399"/>
                                <a:gd name="connsiteY63" fmla="*/ 95250 h 264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</a:cxnLst>
                              <a:rect l="l" t="t" r="r" b="b"/>
                              <a:pathLst>
                                <a:path w="288399" h="264642">
                                  <a:moveTo>
                                    <a:pt x="66943" y="261937"/>
                                  </a:moveTo>
                                  <a:cubicBezTo>
                                    <a:pt x="62974" y="262731"/>
                                    <a:pt x="58877" y="265598"/>
                                    <a:pt x="55037" y="264318"/>
                                  </a:cubicBezTo>
                                  <a:cubicBezTo>
                                    <a:pt x="52656" y="263524"/>
                                    <a:pt x="52379" y="259669"/>
                                    <a:pt x="52656" y="257175"/>
                                  </a:cubicBezTo>
                                  <a:cubicBezTo>
                                    <a:pt x="53210" y="252185"/>
                                    <a:pt x="57418" y="242887"/>
                                    <a:pt x="57418" y="242887"/>
                                  </a:cubicBezTo>
                                  <a:cubicBezTo>
                                    <a:pt x="51674" y="219909"/>
                                    <a:pt x="60998" y="244405"/>
                                    <a:pt x="24081" y="230981"/>
                                  </a:cubicBezTo>
                                  <a:cubicBezTo>
                                    <a:pt x="21391" y="230003"/>
                                    <a:pt x="27563" y="226397"/>
                                    <a:pt x="28843" y="223837"/>
                                  </a:cubicBezTo>
                                  <a:cubicBezTo>
                                    <a:pt x="29965" y="221592"/>
                                    <a:pt x="30430" y="219074"/>
                                    <a:pt x="31224" y="216693"/>
                                  </a:cubicBezTo>
                                  <a:cubicBezTo>
                                    <a:pt x="28843" y="215899"/>
                                    <a:pt x="26516" y="214921"/>
                                    <a:pt x="24081" y="214312"/>
                                  </a:cubicBezTo>
                                  <a:lnTo>
                                    <a:pt x="5031" y="209550"/>
                                  </a:lnTo>
                                  <a:cubicBezTo>
                                    <a:pt x="10226" y="193963"/>
                                    <a:pt x="3010" y="209262"/>
                                    <a:pt x="14556" y="200025"/>
                                  </a:cubicBezTo>
                                  <a:cubicBezTo>
                                    <a:pt x="16791" y="198237"/>
                                    <a:pt x="17731" y="195262"/>
                                    <a:pt x="19318" y="192881"/>
                                  </a:cubicBezTo>
                                  <a:cubicBezTo>
                                    <a:pt x="18524" y="188118"/>
                                    <a:pt x="20117" y="182227"/>
                                    <a:pt x="16937" y="178593"/>
                                  </a:cubicBezTo>
                                  <a:cubicBezTo>
                                    <a:pt x="13631" y="174815"/>
                                    <a:pt x="2649" y="173831"/>
                                    <a:pt x="2649" y="173831"/>
                                  </a:cubicBezTo>
                                  <a:cubicBezTo>
                                    <a:pt x="4237" y="171450"/>
                                    <a:pt x="5258" y="168572"/>
                                    <a:pt x="7412" y="166687"/>
                                  </a:cubicBezTo>
                                  <a:cubicBezTo>
                                    <a:pt x="11719" y="162918"/>
                                    <a:pt x="21699" y="157162"/>
                                    <a:pt x="21699" y="157162"/>
                                  </a:cubicBezTo>
                                  <a:cubicBezTo>
                                    <a:pt x="20905" y="154781"/>
                                    <a:pt x="21278" y="151586"/>
                                    <a:pt x="19318" y="150018"/>
                                  </a:cubicBezTo>
                                  <a:cubicBezTo>
                                    <a:pt x="16762" y="147974"/>
                                    <a:pt x="12940" y="148536"/>
                                    <a:pt x="9793" y="147637"/>
                                  </a:cubicBezTo>
                                  <a:cubicBezTo>
                                    <a:pt x="7379" y="146947"/>
                                    <a:pt x="5030" y="146050"/>
                                    <a:pt x="2649" y="145256"/>
                                  </a:cubicBezTo>
                                  <a:cubicBezTo>
                                    <a:pt x="1855" y="142875"/>
                                    <a:pt x="-855" y="140357"/>
                                    <a:pt x="268" y="138112"/>
                                  </a:cubicBezTo>
                                  <a:cubicBezTo>
                                    <a:pt x="1391" y="135867"/>
                                    <a:pt x="4998" y="136421"/>
                                    <a:pt x="7412" y="135731"/>
                                  </a:cubicBezTo>
                                  <a:cubicBezTo>
                                    <a:pt x="10559" y="134832"/>
                                    <a:pt x="13762" y="134144"/>
                                    <a:pt x="16937" y="133350"/>
                                  </a:cubicBezTo>
                                  <a:cubicBezTo>
                                    <a:pt x="20094" y="128614"/>
                                    <a:pt x="25233" y="124977"/>
                                    <a:pt x="19318" y="119062"/>
                                  </a:cubicBezTo>
                                  <a:cubicBezTo>
                                    <a:pt x="17543" y="117287"/>
                                    <a:pt x="14555" y="117475"/>
                                    <a:pt x="12174" y="116681"/>
                                  </a:cubicBezTo>
                                  <a:cubicBezTo>
                                    <a:pt x="10587" y="114300"/>
                                    <a:pt x="7728" y="112381"/>
                                    <a:pt x="7412" y="109537"/>
                                  </a:cubicBezTo>
                                  <a:cubicBezTo>
                                    <a:pt x="6879" y="104739"/>
                                    <a:pt x="7398" y="99442"/>
                                    <a:pt x="9793" y="95250"/>
                                  </a:cubicBezTo>
                                  <a:cubicBezTo>
                                    <a:pt x="11038" y="93071"/>
                                    <a:pt x="14461" y="93281"/>
                                    <a:pt x="16937" y="92868"/>
                                  </a:cubicBezTo>
                                  <a:cubicBezTo>
                                    <a:pt x="24027" y="91686"/>
                                    <a:pt x="31224" y="91281"/>
                                    <a:pt x="38368" y="90487"/>
                                  </a:cubicBezTo>
                                  <a:cubicBezTo>
                                    <a:pt x="37574" y="85725"/>
                                    <a:pt x="37948" y="80612"/>
                                    <a:pt x="35987" y="76200"/>
                                  </a:cubicBezTo>
                                  <a:cubicBezTo>
                                    <a:pt x="34619" y="73123"/>
                                    <a:pt x="30711" y="71858"/>
                                    <a:pt x="28843" y="69056"/>
                                  </a:cubicBezTo>
                                  <a:cubicBezTo>
                                    <a:pt x="27451" y="66967"/>
                                    <a:pt x="27256" y="64293"/>
                                    <a:pt x="26462" y="61912"/>
                                  </a:cubicBezTo>
                                  <a:cubicBezTo>
                                    <a:pt x="43464" y="56245"/>
                                    <a:pt x="37964" y="61327"/>
                                    <a:pt x="45512" y="50006"/>
                                  </a:cubicBezTo>
                                  <a:cubicBezTo>
                                    <a:pt x="46306" y="45243"/>
                                    <a:pt x="44184" y="38809"/>
                                    <a:pt x="47893" y="35718"/>
                                  </a:cubicBezTo>
                                  <a:cubicBezTo>
                                    <a:pt x="52469" y="31905"/>
                                    <a:pt x="63599" y="40633"/>
                                    <a:pt x="66943" y="42862"/>
                                  </a:cubicBezTo>
                                  <a:lnTo>
                                    <a:pt x="71706" y="28575"/>
                                  </a:lnTo>
                                  <a:cubicBezTo>
                                    <a:pt x="72741" y="25470"/>
                                    <a:pt x="71602" y="21180"/>
                                    <a:pt x="74087" y="19050"/>
                                  </a:cubicBezTo>
                                  <a:cubicBezTo>
                                    <a:pt x="77898" y="15783"/>
                                    <a:pt x="88374" y="14287"/>
                                    <a:pt x="88374" y="14287"/>
                                  </a:cubicBezTo>
                                  <a:cubicBezTo>
                                    <a:pt x="99291" y="30664"/>
                                    <a:pt x="92469" y="30386"/>
                                    <a:pt x="105043" y="26193"/>
                                  </a:cubicBezTo>
                                  <a:cubicBezTo>
                                    <a:pt x="106341" y="22300"/>
                                    <a:pt x="108299" y="14336"/>
                                    <a:pt x="112187" y="11906"/>
                                  </a:cubicBezTo>
                                  <a:cubicBezTo>
                                    <a:pt x="116444" y="9245"/>
                                    <a:pt x="126474" y="7143"/>
                                    <a:pt x="126474" y="7143"/>
                                  </a:cubicBezTo>
                                  <a:cubicBezTo>
                                    <a:pt x="128855" y="8731"/>
                                    <a:pt x="131419" y="10074"/>
                                    <a:pt x="133618" y="11906"/>
                                  </a:cubicBezTo>
                                  <a:cubicBezTo>
                                    <a:pt x="136205" y="14062"/>
                                    <a:pt x="137567" y="17985"/>
                                    <a:pt x="140762" y="19050"/>
                                  </a:cubicBezTo>
                                  <a:lnTo>
                                    <a:pt x="147906" y="16668"/>
                                  </a:lnTo>
                                  <a:cubicBezTo>
                                    <a:pt x="149474" y="11963"/>
                                    <a:pt x="150854" y="5737"/>
                                    <a:pt x="155049" y="2381"/>
                                  </a:cubicBezTo>
                                  <a:cubicBezTo>
                                    <a:pt x="157009" y="813"/>
                                    <a:pt x="159812" y="794"/>
                                    <a:pt x="162193" y="0"/>
                                  </a:cubicBezTo>
                                  <a:cubicBezTo>
                                    <a:pt x="164574" y="794"/>
                                    <a:pt x="167562" y="606"/>
                                    <a:pt x="169337" y="2381"/>
                                  </a:cubicBezTo>
                                  <a:cubicBezTo>
                                    <a:pt x="171112" y="4156"/>
                                    <a:pt x="171174" y="7075"/>
                                    <a:pt x="171718" y="9525"/>
                                  </a:cubicBezTo>
                                  <a:cubicBezTo>
                                    <a:pt x="172765" y="14238"/>
                                    <a:pt x="171940" y="19494"/>
                                    <a:pt x="174099" y="23812"/>
                                  </a:cubicBezTo>
                                  <a:cubicBezTo>
                                    <a:pt x="175379" y="26372"/>
                                    <a:pt x="178862" y="26987"/>
                                    <a:pt x="181243" y="28575"/>
                                  </a:cubicBezTo>
                                  <a:cubicBezTo>
                                    <a:pt x="183624" y="27781"/>
                                    <a:pt x="186427" y="27761"/>
                                    <a:pt x="188387" y="26193"/>
                                  </a:cubicBezTo>
                                  <a:cubicBezTo>
                                    <a:pt x="190622" y="24405"/>
                                    <a:pt x="191126" y="21073"/>
                                    <a:pt x="193149" y="19050"/>
                                  </a:cubicBezTo>
                                  <a:cubicBezTo>
                                    <a:pt x="195173" y="17026"/>
                                    <a:pt x="197912" y="15875"/>
                                    <a:pt x="200293" y="14287"/>
                                  </a:cubicBezTo>
                                  <a:cubicBezTo>
                                    <a:pt x="203468" y="15081"/>
                                    <a:pt x="208529" y="13660"/>
                                    <a:pt x="209818" y="16668"/>
                                  </a:cubicBezTo>
                                  <a:cubicBezTo>
                                    <a:pt x="216371" y="31957"/>
                                    <a:pt x="201052" y="27142"/>
                                    <a:pt x="209818" y="38100"/>
                                  </a:cubicBezTo>
                                  <a:cubicBezTo>
                                    <a:pt x="211606" y="40335"/>
                                    <a:pt x="214581" y="41275"/>
                                    <a:pt x="216962" y="42862"/>
                                  </a:cubicBezTo>
                                  <a:cubicBezTo>
                                    <a:pt x="220931" y="42068"/>
                                    <a:pt x="224942" y="41463"/>
                                    <a:pt x="228868" y="40481"/>
                                  </a:cubicBezTo>
                                  <a:cubicBezTo>
                                    <a:pt x="231303" y="39872"/>
                                    <a:pt x="233502" y="38100"/>
                                    <a:pt x="236012" y="38100"/>
                                  </a:cubicBezTo>
                                  <a:cubicBezTo>
                                    <a:pt x="239285" y="38100"/>
                                    <a:pt x="242362" y="39687"/>
                                    <a:pt x="245537" y="40481"/>
                                  </a:cubicBezTo>
                                  <a:cubicBezTo>
                                    <a:pt x="246331" y="42862"/>
                                    <a:pt x="247374" y="45175"/>
                                    <a:pt x="247918" y="47625"/>
                                  </a:cubicBezTo>
                                  <a:cubicBezTo>
                                    <a:pt x="248965" y="52338"/>
                                    <a:pt x="247904" y="57720"/>
                                    <a:pt x="250299" y="61912"/>
                                  </a:cubicBezTo>
                                  <a:cubicBezTo>
                                    <a:pt x="251544" y="64091"/>
                                    <a:pt x="255062" y="63499"/>
                                    <a:pt x="257443" y="64293"/>
                                  </a:cubicBezTo>
                                  <a:cubicBezTo>
                                    <a:pt x="260812" y="63170"/>
                                    <a:pt x="271122" y="59531"/>
                                    <a:pt x="274112" y="59531"/>
                                  </a:cubicBezTo>
                                  <a:cubicBezTo>
                                    <a:pt x="278940" y="59531"/>
                                    <a:pt x="283637" y="61118"/>
                                    <a:pt x="288399" y="61912"/>
                                  </a:cubicBezTo>
                                  <a:cubicBezTo>
                                    <a:pt x="287018" y="66055"/>
                                    <a:pt x="281976" y="79967"/>
                                    <a:pt x="281256" y="85725"/>
                                  </a:cubicBezTo>
                                  <a:cubicBezTo>
                                    <a:pt x="280862" y="88875"/>
                                    <a:pt x="281256" y="92075"/>
                                    <a:pt x="281256" y="952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5141E2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" name="Полилиния 93"/>
                          <wps:cNvSpPr/>
                          <wps:spPr>
                            <a:xfrm rot="2422402">
                              <a:off x="2617850" y="704964"/>
                              <a:ext cx="287655" cy="262255"/>
                            </a:xfrm>
                            <a:custGeom>
                              <a:avLst/>
                              <a:gdLst>
                                <a:gd name="connsiteX0" fmla="*/ 66943 w 288399"/>
                                <a:gd name="connsiteY0" fmla="*/ 261937 h 264642"/>
                                <a:gd name="connsiteX1" fmla="*/ 55037 w 288399"/>
                                <a:gd name="connsiteY1" fmla="*/ 264318 h 264642"/>
                                <a:gd name="connsiteX2" fmla="*/ 52656 w 288399"/>
                                <a:gd name="connsiteY2" fmla="*/ 257175 h 264642"/>
                                <a:gd name="connsiteX3" fmla="*/ 57418 w 288399"/>
                                <a:gd name="connsiteY3" fmla="*/ 242887 h 264642"/>
                                <a:gd name="connsiteX4" fmla="*/ 24081 w 288399"/>
                                <a:gd name="connsiteY4" fmla="*/ 230981 h 264642"/>
                                <a:gd name="connsiteX5" fmla="*/ 28843 w 288399"/>
                                <a:gd name="connsiteY5" fmla="*/ 223837 h 264642"/>
                                <a:gd name="connsiteX6" fmla="*/ 31224 w 288399"/>
                                <a:gd name="connsiteY6" fmla="*/ 216693 h 264642"/>
                                <a:gd name="connsiteX7" fmla="*/ 24081 w 288399"/>
                                <a:gd name="connsiteY7" fmla="*/ 214312 h 264642"/>
                                <a:gd name="connsiteX8" fmla="*/ 5031 w 288399"/>
                                <a:gd name="connsiteY8" fmla="*/ 209550 h 264642"/>
                                <a:gd name="connsiteX9" fmla="*/ 14556 w 288399"/>
                                <a:gd name="connsiteY9" fmla="*/ 200025 h 264642"/>
                                <a:gd name="connsiteX10" fmla="*/ 19318 w 288399"/>
                                <a:gd name="connsiteY10" fmla="*/ 192881 h 264642"/>
                                <a:gd name="connsiteX11" fmla="*/ 16937 w 288399"/>
                                <a:gd name="connsiteY11" fmla="*/ 178593 h 264642"/>
                                <a:gd name="connsiteX12" fmla="*/ 2649 w 288399"/>
                                <a:gd name="connsiteY12" fmla="*/ 173831 h 264642"/>
                                <a:gd name="connsiteX13" fmla="*/ 7412 w 288399"/>
                                <a:gd name="connsiteY13" fmla="*/ 166687 h 264642"/>
                                <a:gd name="connsiteX14" fmla="*/ 21699 w 288399"/>
                                <a:gd name="connsiteY14" fmla="*/ 157162 h 264642"/>
                                <a:gd name="connsiteX15" fmla="*/ 19318 w 288399"/>
                                <a:gd name="connsiteY15" fmla="*/ 150018 h 264642"/>
                                <a:gd name="connsiteX16" fmla="*/ 9793 w 288399"/>
                                <a:gd name="connsiteY16" fmla="*/ 147637 h 264642"/>
                                <a:gd name="connsiteX17" fmla="*/ 2649 w 288399"/>
                                <a:gd name="connsiteY17" fmla="*/ 145256 h 264642"/>
                                <a:gd name="connsiteX18" fmla="*/ 268 w 288399"/>
                                <a:gd name="connsiteY18" fmla="*/ 138112 h 264642"/>
                                <a:gd name="connsiteX19" fmla="*/ 7412 w 288399"/>
                                <a:gd name="connsiteY19" fmla="*/ 135731 h 264642"/>
                                <a:gd name="connsiteX20" fmla="*/ 16937 w 288399"/>
                                <a:gd name="connsiteY20" fmla="*/ 133350 h 264642"/>
                                <a:gd name="connsiteX21" fmla="*/ 19318 w 288399"/>
                                <a:gd name="connsiteY21" fmla="*/ 119062 h 264642"/>
                                <a:gd name="connsiteX22" fmla="*/ 12174 w 288399"/>
                                <a:gd name="connsiteY22" fmla="*/ 116681 h 264642"/>
                                <a:gd name="connsiteX23" fmla="*/ 7412 w 288399"/>
                                <a:gd name="connsiteY23" fmla="*/ 109537 h 264642"/>
                                <a:gd name="connsiteX24" fmla="*/ 9793 w 288399"/>
                                <a:gd name="connsiteY24" fmla="*/ 95250 h 264642"/>
                                <a:gd name="connsiteX25" fmla="*/ 16937 w 288399"/>
                                <a:gd name="connsiteY25" fmla="*/ 92868 h 264642"/>
                                <a:gd name="connsiteX26" fmla="*/ 38368 w 288399"/>
                                <a:gd name="connsiteY26" fmla="*/ 90487 h 264642"/>
                                <a:gd name="connsiteX27" fmla="*/ 35987 w 288399"/>
                                <a:gd name="connsiteY27" fmla="*/ 76200 h 264642"/>
                                <a:gd name="connsiteX28" fmla="*/ 28843 w 288399"/>
                                <a:gd name="connsiteY28" fmla="*/ 69056 h 264642"/>
                                <a:gd name="connsiteX29" fmla="*/ 26462 w 288399"/>
                                <a:gd name="connsiteY29" fmla="*/ 61912 h 264642"/>
                                <a:gd name="connsiteX30" fmla="*/ 45512 w 288399"/>
                                <a:gd name="connsiteY30" fmla="*/ 50006 h 264642"/>
                                <a:gd name="connsiteX31" fmla="*/ 47893 w 288399"/>
                                <a:gd name="connsiteY31" fmla="*/ 35718 h 264642"/>
                                <a:gd name="connsiteX32" fmla="*/ 66943 w 288399"/>
                                <a:gd name="connsiteY32" fmla="*/ 42862 h 264642"/>
                                <a:gd name="connsiteX33" fmla="*/ 71706 w 288399"/>
                                <a:gd name="connsiteY33" fmla="*/ 28575 h 264642"/>
                                <a:gd name="connsiteX34" fmla="*/ 74087 w 288399"/>
                                <a:gd name="connsiteY34" fmla="*/ 19050 h 264642"/>
                                <a:gd name="connsiteX35" fmla="*/ 88374 w 288399"/>
                                <a:gd name="connsiteY35" fmla="*/ 14287 h 264642"/>
                                <a:gd name="connsiteX36" fmla="*/ 105043 w 288399"/>
                                <a:gd name="connsiteY36" fmla="*/ 26193 h 264642"/>
                                <a:gd name="connsiteX37" fmla="*/ 112187 w 288399"/>
                                <a:gd name="connsiteY37" fmla="*/ 11906 h 264642"/>
                                <a:gd name="connsiteX38" fmla="*/ 126474 w 288399"/>
                                <a:gd name="connsiteY38" fmla="*/ 7143 h 264642"/>
                                <a:gd name="connsiteX39" fmla="*/ 133618 w 288399"/>
                                <a:gd name="connsiteY39" fmla="*/ 11906 h 264642"/>
                                <a:gd name="connsiteX40" fmla="*/ 140762 w 288399"/>
                                <a:gd name="connsiteY40" fmla="*/ 19050 h 264642"/>
                                <a:gd name="connsiteX41" fmla="*/ 147906 w 288399"/>
                                <a:gd name="connsiteY41" fmla="*/ 16668 h 264642"/>
                                <a:gd name="connsiteX42" fmla="*/ 155049 w 288399"/>
                                <a:gd name="connsiteY42" fmla="*/ 2381 h 264642"/>
                                <a:gd name="connsiteX43" fmla="*/ 162193 w 288399"/>
                                <a:gd name="connsiteY43" fmla="*/ 0 h 264642"/>
                                <a:gd name="connsiteX44" fmla="*/ 169337 w 288399"/>
                                <a:gd name="connsiteY44" fmla="*/ 2381 h 264642"/>
                                <a:gd name="connsiteX45" fmla="*/ 171718 w 288399"/>
                                <a:gd name="connsiteY45" fmla="*/ 9525 h 264642"/>
                                <a:gd name="connsiteX46" fmla="*/ 174099 w 288399"/>
                                <a:gd name="connsiteY46" fmla="*/ 23812 h 264642"/>
                                <a:gd name="connsiteX47" fmla="*/ 181243 w 288399"/>
                                <a:gd name="connsiteY47" fmla="*/ 28575 h 264642"/>
                                <a:gd name="connsiteX48" fmla="*/ 188387 w 288399"/>
                                <a:gd name="connsiteY48" fmla="*/ 26193 h 264642"/>
                                <a:gd name="connsiteX49" fmla="*/ 193149 w 288399"/>
                                <a:gd name="connsiteY49" fmla="*/ 19050 h 264642"/>
                                <a:gd name="connsiteX50" fmla="*/ 200293 w 288399"/>
                                <a:gd name="connsiteY50" fmla="*/ 14287 h 264642"/>
                                <a:gd name="connsiteX51" fmla="*/ 209818 w 288399"/>
                                <a:gd name="connsiteY51" fmla="*/ 16668 h 264642"/>
                                <a:gd name="connsiteX52" fmla="*/ 209818 w 288399"/>
                                <a:gd name="connsiteY52" fmla="*/ 38100 h 264642"/>
                                <a:gd name="connsiteX53" fmla="*/ 216962 w 288399"/>
                                <a:gd name="connsiteY53" fmla="*/ 42862 h 264642"/>
                                <a:gd name="connsiteX54" fmla="*/ 228868 w 288399"/>
                                <a:gd name="connsiteY54" fmla="*/ 40481 h 264642"/>
                                <a:gd name="connsiteX55" fmla="*/ 236012 w 288399"/>
                                <a:gd name="connsiteY55" fmla="*/ 38100 h 264642"/>
                                <a:gd name="connsiteX56" fmla="*/ 245537 w 288399"/>
                                <a:gd name="connsiteY56" fmla="*/ 40481 h 264642"/>
                                <a:gd name="connsiteX57" fmla="*/ 247918 w 288399"/>
                                <a:gd name="connsiteY57" fmla="*/ 47625 h 264642"/>
                                <a:gd name="connsiteX58" fmla="*/ 250299 w 288399"/>
                                <a:gd name="connsiteY58" fmla="*/ 61912 h 264642"/>
                                <a:gd name="connsiteX59" fmla="*/ 257443 w 288399"/>
                                <a:gd name="connsiteY59" fmla="*/ 64293 h 264642"/>
                                <a:gd name="connsiteX60" fmla="*/ 274112 w 288399"/>
                                <a:gd name="connsiteY60" fmla="*/ 59531 h 264642"/>
                                <a:gd name="connsiteX61" fmla="*/ 288399 w 288399"/>
                                <a:gd name="connsiteY61" fmla="*/ 61912 h 264642"/>
                                <a:gd name="connsiteX62" fmla="*/ 281256 w 288399"/>
                                <a:gd name="connsiteY62" fmla="*/ 85725 h 264642"/>
                                <a:gd name="connsiteX63" fmla="*/ 281256 w 288399"/>
                                <a:gd name="connsiteY63" fmla="*/ 95250 h 264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</a:cxnLst>
                              <a:rect l="l" t="t" r="r" b="b"/>
                              <a:pathLst>
                                <a:path w="288399" h="264642">
                                  <a:moveTo>
                                    <a:pt x="66943" y="261937"/>
                                  </a:moveTo>
                                  <a:cubicBezTo>
                                    <a:pt x="62974" y="262731"/>
                                    <a:pt x="58877" y="265598"/>
                                    <a:pt x="55037" y="264318"/>
                                  </a:cubicBezTo>
                                  <a:cubicBezTo>
                                    <a:pt x="52656" y="263524"/>
                                    <a:pt x="52379" y="259669"/>
                                    <a:pt x="52656" y="257175"/>
                                  </a:cubicBezTo>
                                  <a:cubicBezTo>
                                    <a:pt x="53210" y="252185"/>
                                    <a:pt x="57418" y="242887"/>
                                    <a:pt x="57418" y="242887"/>
                                  </a:cubicBezTo>
                                  <a:cubicBezTo>
                                    <a:pt x="51674" y="219909"/>
                                    <a:pt x="60998" y="244405"/>
                                    <a:pt x="24081" y="230981"/>
                                  </a:cubicBezTo>
                                  <a:cubicBezTo>
                                    <a:pt x="21391" y="230003"/>
                                    <a:pt x="27563" y="226397"/>
                                    <a:pt x="28843" y="223837"/>
                                  </a:cubicBezTo>
                                  <a:cubicBezTo>
                                    <a:pt x="29965" y="221592"/>
                                    <a:pt x="30430" y="219074"/>
                                    <a:pt x="31224" y="216693"/>
                                  </a:cubicBezTo>
                                  <a:cubicBezTo>
                                    <a:pt x="28843" y="215899"/>
                                    <a:pt x="26516" y="214921"/>
                                    <a:pt x="24081" y="214312"/>
                                  </a:cubicBezTo>
                                  <a:lnTo>
                                    <a:pt x="5031" y="209550"/>
                                  </a:lnTo>
                                  <a:cubicBezTo>
                                    <a:pt x="10226" y="193963"/>
                                    <a:pt x="3010" y="209262"/>
                                    <a:pt x="14556" y="200025"/>
                                  </a:cubicBezTo>
                                  <a:cubicBezTo>
                                    <a:pt x="16791" y="198237"/>
                                    <a:pt x="17731" y="195262"/>
                                    <a:pt x="19318" y="192881"/>
                                  </a:cubicBezTo>
                                  <a:cubicBezTo>
                                    <a:pt x="18524" y="188118"/>
                                    <a:pt x="20117" y="182227"/>
                                    <a:pt x="16937" y="178593"/>
                                  </a:cubicBezTo>
                                  <a:cubicBezTo>
                                    <a:pt x="13631" y="174815"/>
                                    <a:pt x="2649" y="173831"/>
                                    <a:pt x="2649" y="173831"/>
                                  </a:cubicBezTo>
                                  <a:cubicBezTo>
                                    <a:pt x="4237" y="171450"/>
                                    <a:pt x="5258" y="168572"/>
                                    <a:pt x="7412" y="166687"/>
                                  </a:cubicBezTo>
                                  <a:cubicBezTo>
                                    <a:pt x="11719" y="162918"/>
                                    <a:pt x="21699" y="157162"/>
                                    <a:pt x="21699" y="157162"/>
                                  </a:cubicBezTo>
                                  <a:cubicBezTo>
                                    <a:pt x="20905" y="154781"/>
                                    <a:pt x="21278" y="151586"/>
                                    <a:pt x="19318" y="150018"/>
                                  </a:cubicBezTo>
                                  <a:cubicBezTo>
                                    <a:pt x="16762" y="147974"/>
                                    <a:pt x="12940" y="148536"/>
                                    <a:pt x="9793" y="147637"/>
                                  </a:cubicBezTo>
                                  <a:cubicBezTo>
                                    <a:pt x="7379" y="146947"/>
                                    <a:pt x="5030" y="146050"/>
                                    <a:pt x="2649" y="145256"/>
                                  </a:cubicBezTo>
                                  <a:cubicBezTo>
                                    <a:pt x="1855" y="142875"/>
                                    <a:pt x="-855" y="140357"/>
                                    <a:pt x="268" y="138112"/>
                                  </a:cubicBezTo>
                                  <a:cubicBezTo>
                                    <a:pt x="1391" y="135867"/>
                                    <a:pt x="4998" y="136421"/>
                                    <a:pt x="7412" y="135731"/>
                                  </a:cubicBezTo>
                                  <a:cubicBezTo>
                                    <a:pt x="10559" y="134832"/>
                                    <a:pt x="13762" y="134144"/>
                                    <a:pt x="16937" y="133350"/>
                                  </a:cubicBezTo>
                                  <a:cubicBezTo>
                                    <a:pt x="20094" y="128614"/>
                                    <a:pt x="25233" y="124977"/>
                                    <a:pt x="19318" y="119062"/>
                                  </a:cubicBezTo>
                                  <a:cubicBezTo>
                                    <a:pt x="17543" y="117287"/>
                                    <a:pt x="14555" y="117475"/>
                                    <a:pt x="12174" y="116681"/>
                                  </a:cubicBezTo>
                                  <a:cubicBezTo>
                                    <a:pt x="10587" y="114300"/>
                                    <a:pt x="7728" y="112381"/>
                                    <a:pt x="7412" y="109537"/>
                                  </a:cubicBezTo>
                                  <a:cubicBezTo>
                                    <a:pt x="6879" y="104739"/>
                                    <a:pt x="7398" y="99442"/>
                                    <a:pt x="9793" y="95250"/>
                                  </a:cubicBezTo>
                                  <a:cubicBezTo>
                                    <a:pt x="11038" y="93071"/>
                                    <a:pt x="14461" y="93281"/>
                                    <a:pt x="16937" y="92868"/>
                                  </a:cubicBezTo>
                                  <a:cubicBezTo>
                                    <a:pt x="24027" y="91686"/>
                                    <a:pt x="31224" y="91281"/>
                                    <a:pt x="38368" y="90487"/>
                                  </a:cubicBezTo>
                                  <a:cubicBezTo>
                                    <a:pt x="37574" y="85725"/>
                                    <a:pt x="37948" y="80612"/>
                                    <a:pt x="35987" y="76200"/>
                                  </a:cubicBezTo>
                                  <a:cubicBezTo>
                                    <a:pt x="34619" y="73123"/>
                                    <a:pt x="30711" y="71858"/>
                                    <a:pt x="28843" y="69056"/>
                                  </a:cubicBezTo>
                                  <a:cubicBezTo>
                                    <a:pt x="27451" y="66967"/>
                                    <a:pt x="27256" y="64293"/>
                                    <a:pt x="26462" y="61912"/>
                                  </a:cubicBezTo>
                                  <a:cubicBezTo>
                                    <a:pt x="43464" y="56245"/>
                                    <a:pt x="37964" y="61327"/>
                                    <a:pt x="45512" y="50006"/>
                                  </a:cubicBezTo>
                                  <a:cubicBezTo>
                                    <a:pt x="46306" y="45243"/>
                                    <a:pt x="44184" y="38809"/>
                                    <a:pt x="47893" y="35718"/>
                                  </a:cubicBezTo>
                                  <a:cubicBezTo>
                                    <a:pt x="52469" y="31905"/>
                                    <a:pt x="63599" y="40633"/>
                                    <a:pt x="66943" y="42862"/>
                                  </a:cubicBezTo>
                                  <a:lnTo>
                                    <a:pt x="71706" y="28575"/>
                                  </a:lnTo>
                                  <a:cubicBezTo>
                                    <a:pt x="72741" y="25470"/>
                                    <a:pt x="71602" y="21180"/>
                                    <a:pt x="74087" y="19050"/>
                                  </a:cubicBezTo>
                                  <a:cubicBezTo>
                                    <a:pt x="77898" y="15783"/>
                                    <a:pt x="88374" y="14287"/>
                                    <a:pt x="88374" y="14287"/>
                                  </a:cubicBezTo>
                                  <a:cubicBezTo>
                                    <a:pt x="99291" y="30664"/>
                                    <a:pt x="92469" y="30386"/>
                                    <a:pt x="105043" y="26193"/>
                                  </a:cubicBezTo>
                                  <a:cubicBezTo>
                                    <a:pt x="106341" y="22300"/>
                                    <a:pt x="108299" y="14336"/>
                                    <a:pt x="112187" y="11906"/>
                                  </a:cubicBezTo>
                                  <a:cubicBezTo>
                                    <a:pt x="116444" y="9245"/>
                                    <a:pt x="126474" y="7143"/>
                                    <a:pt x="126474" y="7143"/>
                                  </a:cubicBezTo>
                                  <a:cubicBezTo>
                                    <a:pt x="128855" y="8731"/>
                                    <a:pt x="131419" y="10074"/>
                                    <a:pt x="133618" y="11906"/>
                                  </a:cubicBezTo>
                                  <a:cubicBezTo>
                                    <a:pt x="136205" y="14062"/>
                                    <a:pt x="137567" y="17985"/>
                                    <a:pt x="140762" y="19050"/>
                                  </a:cubicBezTo>
                                  <a:lnTo>
                                    <a:pt x="147906" y="16668"/>
                                  </a:lnTo>
                                  <a:cubicBezTo>
                                    <a:pt x="149474" y="11963"/>
                                    <a:pt x="150854" y="5737"/>
                                    <a:pt x="155049" y="2381"/>
                                  </a:cubicBezTo>
                                  <a:cubicBezTo>
                                    <a:pt x="157009" y="813"/>
                                    <a:pt x="159812" y="794"/>
                                    <a:pt x="162193" y="0"/>
                                  </a:cubicBezTo>
                                  <a:cubicBezTo>
                                    <a:pt x="164574" y="794"/>
                                    <a:pt x="167562" y="606"/>
                                    <a:pt x="169337" y="2381"/>
                                  </a:cubicBezTo>
                                  <a:cubicBezTo>
                                    <a:pt x="171112" y="4156"/>
                                    <a:pt x="171174" y="7075"/>
                                    <a:pt x="171718" y="9525"/>
                                  </a:cubicBezTo>
                                  <a:cubicBezTo>
                                    <a:pt x="172765" y="14238"/>
                                    <a:pt x="171940" y="19494"/>
                                    <a:pt x="174099" y="23812"/>
                                  </a:cubicBezTo>
                                  <a:cubicBezTo>
                                    <a:pt x="175379" y="26372"/>
                                    <a:pt x="178862" y="26987"/>
                                    <a:pt x="181243" y="28575"/>
                                  </a:cubicBezTo>
                                  <a:cubicBezTo>
                                    <a:pt x="183624" y="27781"/>
                                    <a:pt x="186427" y="27761"/>
                                    <a:pt x="188387" y="26193"/>
                                  </a:cubicBezTo>
                                  <a:cubicBezTo>
                                    <a:pt x="190622" y="24405"/>
                                    <a:pt x="191126" y="21073"/>
                                    <a:pt x="193149" y="19050"/>
                                  </a:cubicBezTo>
                                  <a:cubicBezTo>
                                    <a:pt x="195173" y="17026"/>
                                    <a:pt x="197912" y="15875"/>
                                    <a:pt x="200293" y="14287"/>
                                  </a:cubicBezTo>
                                  <a:cubicBezTo>
                                    <a:pt x="203468" y="15081"/>
                                    <a:pt x="208529" y="13660"/>
                                    <a:pt x="209818" y="16668"/>
                                  </a:cubicBezTo>
                                  <a:cubicBezTo>
                                    <a:pt x="216371" y="31957"/>
                                    <a:pt x="201052" y="27142"/>
                                    <a:pt x="209818" y="38100"/>
                                  </a:cubicBezTo>
                                  <a:cubicBezTo>
                                    <a:pt x="211606" y="40335"/>
                                    <a:pt x="214581" y="41275"/>
                                    <a:pt x="216962" y="42862"/>
                                  </a:cubicBezTo>
                                  <a:cubicBezTo>
                                    <a:pt x="220931" y="42068"/>
                                    <a:pt x="224942" y="41463"/>
                                    <a:pt x="228868" y="40481"/>
                                  </a:cubicBezTo>
                                  <a:cubicBezTo>
                                    <a:pt x="231303" y="39872"/>
                                    <a:pt x="233502" y="38100"/>
                                    <a:pt x="236012" y="38100"/>
                                  </a:cubicBezTo>
                                  <a:cubicBezTo>
                                    <a:pt x="239285" y="38100"/>
                                    <a:pt x="242362" y="39687"/>
                                    <a:pt x="245537" y="40481"/>
                                  </a:cubicBezTo>
                                  <a:cubicBezTo>
                                    <a:pt x="246331" y="42862"/>
                                    <a:pt x="247374" y="45175"/>
                                    <a:pt x="247918" y="47625"/>
                                  </a:cubicBezTo>
                                  <a:cubicBezTo>
                                    <a:pt x="248965" y="52338"/>
                                    <a:pt x="247904" y="57720"/>
                                    <a:pt x="250299" y="61912"/>
                                  </a:cubicBezTo>
                                  <a:cubicBezTo>
                                    <a:pt x="251544" y="64091"/>
                                    <a:pt x="255062" y="63499"/>
                                    <a:pt x="257443" y="64293"/>
                                  </a:cubicBezTo>
                                  <a:cubicBezTo>
                                    <a:pt x="260812" y="63170"/>
                                    <a:pt x="271122" y="59531"/>
                                    <a:pt x="274112" y="59531"/>
                                  </a:cubicBezTo>
                                  <a:cubicBezTo>
                                    <a:pt x="278940" y="59531"/>
                                    <a:pt x="283637" y="61118"/>
                                    <a:pt x="288399" y="61912"/>
                                  </a:cubicBezTo>
                                  <a:cubicBezTo>
                                    <a:pt x="287018" y="66055"/>
                                    <a:pt x="281976" y="79967"/>
                                    <a:pt x="281256" y="85725"/>
                                  </a:cubicBezTo>
                                  <a:cubicBezTo>
                                    <a:pt x="280862" y="88875"/>
                                    <a:pt x="281256" y="92075"/>
                                    <a:pt x="281256" y="952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23F55" w:rsidRDefault="00823F55" w:rsidP="005141E2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" name="Прямая соединительная линия 94"/>
                          <wps:cNvCnPr/>
                          <wps:spPr>
                            <a:xfrm>
                              <a:off x="207646" y="920115"/>
                              <a:ext cx="2540" cy="594042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5" name="Прямая соединительная линия 95"/>
                          <wps:cNvCnPr/>
                          <wps:spPr>
                            <a:xfrm>
                              <a:off x="4048126" y="914400"/>
                              <a:ext cx="2540" cy="59372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6" name="Прямая соединительная линия 96"/>
                          <wps:cNvCnPr/>
                          <wps:spPr>
                            <a:xfrm>
                              <a:off x="2082801" y="291465"/>
                              <a:ext cx="0" cy="43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7" name="Прямая соединительная линия 97"/>
                          <wps:cNvCnPr/>
                          <wps:spPr>
                            <a:xfrm>
                              <a:off x="3465196" y="291289"/>
                              <a:ext cx="0" cy="4142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8" name="Прямая со стрелкой 98"/>
                          <wps:cNvCnPr/>
                          <wps:spPr>
                            <a:xfrm>
                              <a:off x="210186" y="1479550"/>
                              <a:ext cx="38376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" name="Прямая со стрелкой 99"/>
                          <wps:cNvCnPr/>
                          <wps:spPr>
                            <a:xfrm>
                              <a:off x="2086401" y="339874"/>
                              <a:ext cx="139953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0" name="Прямая со стрелкой 100"/>
                          <wps:cNvCnPr/>
                          <wps:spPr>
                            <a:xfrm>
                              <a:off x="2584133" y="942472"/>
                              <a:ext cx="97155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sm" len="lg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1" name="Прямая соединительная линия 101"/>
                          <wps:cNvCnPr/>
                          <wps:spPr>
                            <a:xfrm flipH="1">
                              <a:off x="3465196" y="541405"/>
                              <a:ext cx="0" cy="3996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2" name="Прямая со стрелкой 102"/>
                          <wps:cNvCnPr/>
                          <wps:spPr>
                            <a:xfrm>
                              <a:off x="469900" y="532765"/>
                              <a:ext cx="90000" cy="1512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med"/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3" name="Прямая соединительная линия 103"/>
                          <wps:cNvCnPr/>
                          <wps:spPr>
                            <a:xfrm>
                              <a:off x="1789755" y="339745"/>
                              <a:ext cx="146678" cy="253367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" name="Прямая соединительная линия 104"/>
                          <wps:cNvCnPr/>
                          <wps:spPr>
                            <a:xfrm>
                              <a:off x="1559153" y="481713"/>
                              <a:ext cx="161380" cy="2859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5" name="Прямая со стрелкой 105"/>
                          <wps:cNvCnPr/>
                          <wps:spPr>
                            <a:xfrm flipV="1">
                              <a:off x="1629551" y="434657"/>
                              <a:ext cx="206108" cy="153934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med"/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" name="Поле 25"/>
                          <wps:cNvSpPr txBox="1"/>
                          <wps:spPr>
                            <a:xfrm>
                              <a:off x="527051" y="175385"/>
                              <a:ext cx="468630" cy="2565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23F55" w:rsidRDefault="00823F55" w:rsidP="005141E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spellStart"/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H</w:t>
                                </w:r>
                                <w:r w:rsidRPr="00D872FF">
                                  <w:rPr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max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7" name="Прямая соединительная линия 107"/>
                          <wps:cNvCnPr/>
                          <wps:spPr>
                            <a:xfrm flipH="1">
                              <a:off x="533069" y="408995"/>
                              <a:ext cx="148888" cy="23403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08" o:spid="_x0000_s1096" editas="canvas" style="width:331.45pt;height:129.15pt;mso-position-horizontal-relative:char;mso-position-vertical-relative:line" coordsize="42087,164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">
                <v:shape id="_x0000_s1097" type="#_x0000_t75" style="position:absolute;width:42087;height:16402;visibility:visible;mso-wrap-style:square">
                  <v:fill o:detectmouseclick="t"/>
                  <v:path o:connecttype="none"/>
                </v:shape>
                <v:group id="Группа 109" o:spid="_x0000_s1098" style="position:absolute;left:1416;top:745;width:39236;height:14396" coordorigin="1416,745" coordsize="39236,14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<v:shape id="Поле 25" o:spid="_x0000_s1099" type="#_x0000_t202" style="position:absolute;left:31748;top:6462;width:3436;height:2565;rotation:-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MSy8MA&#10;AADaAAAADwAAAGRycy9kb3ducmV2LnhtbESPzWrDMBCE74W+g9hAb7WcFkriWA5JoSU59JD/62Jt&#10;bBNr5UpK7L59VSjkOMzMN0w+H0wrbuR8Y1nBOElBEJdWN1wp2O8+nicgfEDW2FomBT/kYV48PuSY&#10;advzhm7bUIkIYZ+hgjqELpPSlzUZ9IntiKN3ts5giNJVUjvsI9y08iVN36TBhuNCjR2911Retlej&#10;QH8vD8d+3S0/26m/bOyEV190UuppNCxmIAIN4R7+b6+0glf4uxJvgC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2MSy8MAAADaAAAADwAAAAAAAAAAAAAAAACYAgAAZHJzL2Rv&#10;d25yZXYueG1sUEsFBgAAAAAEAAQA9QAAAIgDAAAAAA==&#10;" fillcolor="window" stroked="f" strokeweight=".5pt">
                    <v:textbox>
                      <w:txbxContent>
                        <w:p w:rsidR="00823F55" w:rsidRPr="005141E2" w:rsidRDefault="00823F55" w:rsidP="005141E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H</w:t>
                          </w:r>
                          <w:r>
                            <w:rPr>
                              <w:i/>
                              <w:iCs/>
                              <w:vertAlign w:val="subscript"/>
                            </w:rPr>
                            <w:t>в</w:t>
                          </w:r>
                        </w:p>
                      </w:txbxContent>
                    </v:textbox>
                  </v:shape>
                  <v:shape id="Поле 75" o:spid="_x0000_s1100" type="#_x0000_t202" style="position:absolute;left:26462;top:745;width:2743;height:257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LP9sQA&#10;AADbAAAADwAAAGRycy9kb3ducmV2LnhtbESPQWvCQBSE7wX/w/IEb3Wj0hqjqxRByKEemipeH9ln&#10;Esy+jbtbjf/eLRR6HGbmG2a16U0rbuR8Y1nBZJyAIC6tbrhScPjevaYgfEDW2FomBQ/ysFkPXlaY&#10;aXvnL7oVoRIRwj5DBXUIXSalL2sy6Me2I47e2TqDIUpXSe3wHuGmldMkeZcGG44LNXa0ram8FD9G&#10;wX67KNJ8+nCnxSzfFel1Yj/To1KjYf+xBBGoD//hv3auFczf4PdL/AFy/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+yz/bEAAAA2wAAAA8AAAAAAAAAAAAAAAAAmAIAAGRycy9k&#10;b3ducmV2LnhtbFBLBQYAAAAABAAEAPUAAACJAwAAAAA=&#10;" fillcolor="white [3201]" stroked="f" strokeweight=".5pt">
                    <v:textbox>
                      <w:txbxContent>
                        <w:p w:rsidR="00823F55" w:rsidRPr="00D872FF" w:rsidRDefault="00823F55" w:rsidP="005141E2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Поле 25" o:spid="_x0000_s1101" type="#_x0000_t202" style="position:absolute;left:15411;top:2774;width:2349;height:2566;rotation:-2478859fd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3qmsEA&#10;AADbAAAADwAAAGRycy9kb3ducmV2LnhtbESPT4vCMBTE74LfITzBm6YK/qEaRURFvG12vT+bZ1ts&#10;XmoTtfvtN8KCx2FmfsMs162txJMaXzpWMBomIIgzZ0rOFfx87wdzED4gG6wck4Jf8rBedTtLTI17&#10;8Rc9dchFhLBPUUERQp1K6bOCLPqhq4mjd3WNxRBlk0vT4CvCbSXHSTKVFkuOCwXWtC0ou+mHVTDX&#10;F3dqd3w/T677wyHRepRvS6X6vXazABGoDZ/wf/toFMym8P4Sf4B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Ed6prBAAAA2wAAAA8AAAAAAAAAAAAAAAAAmAIAAGRycy9kb3du&#10;cmV2LnhtbFBLBQYAAAAABAAEAPUAAACGAwAAAAA=&#10;" fillcolor="window" stroked="f" strokeweight=".5pt">
                    <v:textbox>
                      <w:txbxContent>
                        <w:p w:rsidR="00823F55" w:rsidRPr="00D872FF" w:rsidRDefault="00823F55" w:rsidP="005141E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i/>
                              <w:iCs/>
                              <w:lang w:val="en-US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Поле 25" o:spid="_x0000_s1102" type="#_x0000_t202" style="position:absolute;left:20032;top:12229;width:2845;height:25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p/gcIA&#10;AADbAAAADwAAAGRycy9kb3ducmV2LnhtbESPT4vCMBTE7wt+h/AEb2vaIqtUY1FR0JPrn4u3R/Ns&#10;i81LaaLWb28WhD0OM/MbZpZ1phYPal1lWUE8jEAQ51ZXXCg4nzbfExDOI2usLZOCFznI5r2vGaba&#10;PvlAj6MvRICwS1FB6X2TSunykgy6oW2Ig3e1rUEfZFtI3eIzwE0tkyj6kQYrDgslNrQqKb8d70bB&#10;CH/3Rbztkhet5XLi/CXOzU6pQb9bTEF46vx/+NPeagXjMfx9CT9A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Sn+BwgAAANsAAAAPAAAAAAAAAAAAAAAAAJgCAABkcnMvZG93&#10;bnJldi54bWxQSwUGAAAAAAQABAD1AAAAhwMAAAAA&#10;" fillcolor="window" stroked="f" strokeweight=".5pt">
                    <v:textbox>
                      <w:txbxContent>
                        <w:p w:rsidR="00823F55" w:rsidRPr="00D872FF" w:rsidRDefault="00823F55" w:rsidP="005141E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i/>
                              <w:iCs/>
                              <w:lang w:val="en-US"/>
                            </w:rPr>
                            <w:t>l</w:t>
                          </w:r>
                          <w:r w:rsidRPr="00D872FF">
                            <w:rPr>
                              <w:i/>
                              <w:iCs/>
                              <w:vertAlign w:val="subscript"/>
                            </w:rPr>
                            <w:t>б</w:t>
                          </w:r>
                          <w:proofErr w:type="gramEnd"/>
                        </w:p>
                      </w:txbxContent>
                    </v:textbox>
                  </v:shape>
                  <v:shape id="Полилиния 78" o:spid="_x0000_s1103" style="position:absolute;left:2101;top:5397;width:38405;height:3947;visibility:visible;mso-wrap-style:square;v-text-anchor:middle" coordsize="3840480,394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h7gMEA&#10;AADbAAAADwAAAGRycy9kb3ducmV2LnhtbERPz2vCMBS+C/sfwhvspuncqKM2lTFwDLzM1t2fzbMN&#10;a15KE231r18OA48f3+98M9lOXGjwxrGC50UCgrh22nCj4FBt528gfEDW2DkmBVfysCkeZjlm2o28&#10;p0sZGhFD2GeooA2hz6T0dUsW/cL1xJE7ucFiiHBopB5wjOG2k8skSaVFw7GhxZ4+Wqp/y7NVYF5+&#10;9Od3X97SnenOr8djlY7JTamnx+l9DSLQFO7if/eXVrCKY+OX+ANk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WIe4DBAAAA2wAAAA8AAAAAAAAAAAAAAAAAmAIAAGRycy9kb3du&#10;cmV2LnhtbFBLBQYAAAAABAAEAPUAAACGAwAAAAA=&#10;" path="m,388651c202406,228631,404813,68611,611505,68611v206692,,414338,320040,628650,320040c1454467,388651,1676400,67658,1897380,68611v220980,952,443865,337185,668655,325755c2790825,382936,3033713,2888,3246120,31v212407,-2857,403383,187166,594360,377190e" filled="f" strokecolor="black [3213]" strokeweight="1.5pt">
                    <v:stroke dashstyle="dash"/>
                    <v:path arrowok="t" o:connecttype="custom" o:connectlocs="0,388651;611505,68611;1240155,388651;1897380,68611;2566035,394366;3246120,31;3840480,377221" o:connectangles="0,0,0,0,0,0,0"/>
                  </v:shape>
                  <v:shape id="Полилиния 79" o:spid="_x0000_s1104" style="position:absolute;left:2076;top:9144;width:38576;height:3600;visibility:visible;mso-wrap-style:square;v-text-anchor:middle" coordsize="3857625,3600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LXe8QA&#10;AADbAAAADwAAAGRycy9kb3ducmV2LnhtbESPT2sCMRTE74V+h/AKvdVED7VdjeIfCkVQqF16fmye&#10;u6ublyWJ6/rtjSD0OMzMb5jpvLeN6MiH2rGG4UCBIC6cqbnUkP9+vX2ACBHZYOOYNFwpwHz2/DTF&#10;zLgL/1C3j6VIEA4ZaqhibDMpQ1GRxTBwLXHyDs5bjEn6UhqPlwS3jRwp9S4t1pwWKmxpVVFx2p+t&#10;hu3W56PlOD/axUb9ndW6W++OndavL/1iAiJSH//Dj/a30TD+hPuX9AP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C13vEAAAA2wAAAA8AAAAAAAAAAAAAAAAAmAIAAGRycy9k&#10;b3ducmV2LnhtbFBLBQYAAAAABAAEAPUAAACJAwAAAAA=&#10;" path="m,5715v1905,9525,896,20141,5715,28575c9123,40254,17583,41323,22860,45720v6209,5174,10765,12183,17145,17145c111614,118561,36494,47924,108585,120015v9714,9714,21258,18516,34290,22860l177165,154305v49135,32757,-13032,-6516,34290,17145c217598,174522,222885,179070,228600,182880v1905,5715,1952,12441,5715,17145c238606,205388,246183,207058,251460,211455v6209,5174,12027,10890,17145,17145c280668,243344,291465,259080,302895,274320v8242,10990,22860,15240,34290,22860c342900,300990,347814,306438,354330,308610r34290,11430c492531,354677,399742,325630,680085,331470r125730,-5715c859146,323622,912668,324731,965835,320040v12002,-1059,22860,-7620,34290,-11430l1017270,302895v5715,-3810,10714,-9018,17145,-11430c1043510,288054,1053276,285750,1062990,285750v93364,,186690,3810,280035,5715c1348740,293370,1354940,294191,1360170,297180v8270,4726,15109,11609,22860,17145c1388619,318317,1394211,322347,1400175,325755v40501,23144,4807,1803,45720,17145c1505666,365314,1432937,345376,1491615,360045r400050,-5715c1908816,353860,1911221,343500,1925955,337185v7219,-3094,15506,-2957,22860,-5715c1956792,328479,1963765,323204,1971675,320040v11187,-4475,22860,-7620,34290,-11430l2023110,302895r211455,5715c2281150,310437,2325577,315425,2371725,320040v7620,1905,15506,2957,22860,5715c2434662,340784,2401428,332034,2434590,348615v5388,2694,11430,3810,17145,5715c2520315,352425,2589043,353503,2657475,348615v12018,-858,22860,-7620,34290,-11430l2726055,325755v5715,-1905,11203,-4725,17145,-5715c2801990,310242,2765936,315214,2851785,308610v32385,1905,64875,2487,97155,5715c2954934,314924,2960061,320040,2966085,320040v74319,,148590,-3810,222885,-5715c3196590,312420,3205010,312507,3211830,308610v59933,-34248,-19240,-5017,34290,-22860l3280410,262890v5012,-3342,11608,-3342,17145,-5715c3305386,253819,3313018,249972,3320415,245745v5964,-3408,10868,-8640,17145,-11430c3349075,229197,3385827,217682,3400425,217170v99017,-3474,198120,-3810,297180,-5715c3709035,209550,3720532,208013,3731895,205740v17940,-3588,23664,-5983,40005,-11430c3817620,163830,3762375,203835,3800475,165735v23445,-23445,32582,-12020,45720,-51435l3857625,80010v-1831,-7324,-7331,-31806,-11430,-40005c3843123,33862,3836652,29464,3834765,22860v-2093,-7327,,-15240,,-22860e" filled="f" strokecolor="black [3213]">
                    <v:path arrowok="t" o:connecttype="custom" o:connectlocs="0,5715;5715,34290;22860,45720;40005,62865;108585,120015;142875,142875;177165,154305;211455,171450;228600,182880;234315,200025;251460,211455;268605,228600;302895,274320;337185,297180;354330,308610;388620,320040;680085,331470;805815,325755;965835,320040;1000125,308610;1017270,302895;1034415,291465;1062990,285750;1343025,291465;1360170,297180;1383030,314325;1400175,325755;1445895,342900;1491615,360045;1891665,354330;1925955,337185;1948815,331470;1971675,320040;2005965,308610;2023110,302895;2234565,308610;2371725,320040;2394585,325755;2434590,348615;2451735,354330;2657475,348615;2691765,337185;2726055,325755;2743200,320040;2851785,308610;2948940,314325;2966085,320040;3188970,314325;3211830,308610;3246120,285750;3280410,262890;3297555,257175;3320415,245745;3337560,234315;3400425,217170;3697605,211455;3731895,205740;3771900,194310;3800475,165735;3846195,114300;3857625,80010;3846195,40005;3834765,22860;3834765,0" o:connectangles="0,0,0,0,0,0,0,0,0,0,0,0,0,0,0,0,0,0,0,0,0,0,0,0,0,0,0,0,0,0,0,0,0,0,0,0,0,0,0,0,0,0,0,0,0,0,0,0,0,0,0,0,0,0,0,0,0,0,0,0,0,0,0,0"/>
                  </v:shape>
                  <v:shape id="Полилиния 80" o:spid="_x0000_s1105" style="position:absolute;left:1416;top:6629;width:2884;height:2646;visibility:visible;mso-wrap-style:square;v-text-anchor:middle" coordsize="288399,2646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hKmMIA&#10;AADbAAAADwAAAGRycy9kb3ducmV2LnhtbERPz2vCMBS+D/wfwhN2m6kWhlSjdMKwu63Ogbs9mrem&#10;rHkpTWy7/fXLQfD48f3e7ifbioF63zhWsFwkIIgrpxuuFZw/Xp/WIHxA1tg6JgW/5GG/mz1sMdNu&#10;5JKGU6hFDGGfoQITQpdJ6StDFv3CdcSR+3a9xRBhX0vd4xjDbStXSfIsLTYcGwx2dDBU/ZyuVsFn&#10;7t6+/orUXM/5MbyUl/T9uEqVepxP+QZEoCncxTd3oRWs4/r4Jf4Auf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iEqYwgAAANsAAAAPAAAAAAAAAAAAAAAAAJgCAABkcnMvZG93&#10;bnJldi54bWxQSwUGAAAAAAQABAD1AAAAhwMAAAAA&#10;" path="m66943,261937v-3969,794,-8066,3661,-11906,2381c52656,263524,52379,259669,52656,257175v554,-4990,4762,-14288,4762,-14288c51674,219909,60998,244405,24081,230981v-2690,-978,3482,-4584,4762,-7144c29965,221592,30430,219074,31224,216693v-2381,-794,-4708,-1772,-7143,-2381l5031,209550v5195,-15587,-2021,-288,9525,-9525c16791,198237,17731,195262,19318,192881v-794,-4763,799,-10654,-2381,-14288c13631,174815,2649,173831,2649,173831v1588,-2381,2609,-5259,4763,-7144c11719,162918,21699,157162,21699,157162v-794,-2381,-421,-5576,-2381,-7144c16762,147974,12940,148536,9793,147637v-2414,-690,-4763,-1587,-7144,-2381c1855,142875,-855,140357,268,138112v1123,-2245,4730,-1691,7144,-2381c10559,134832,13762,134144,16937,133350v3157,-4736,8296,-8373,2381,-14288c17543,117287,14555,117475,12174,116681v-1587,-2381,-4446,-4300,-4762,-7144c6879,104739,7398,99442,9793,95250v1245,-2179,4668,-1969,7144,-2382c24027,91686,31224,91281,38368,90487v-794,-4762,-420,-9875,-2381,-14287c34619,73123,30711,71858,28843,69056,27451,66967,27256,64293,26462,61912,43464,56245,37964,61327,45512,50006v794,-4763,-1328,-11197,2381,-14288c52469,31905,63599,40633,66943,42862l71706,28575v1035,-3105,-104,-7395,2381,-9525c77898,15783,88374,14287,88374,14287v10917,16377,4095,16099,16669,11906c106341,22300,108299,14336,112187,11906v4257,-2661,14287,-4763,14287,-4763c128855,8731,131419,10074,133618,11906v2587,2156,3949,6079,7144,7144l147906,16668v1568,-4705,2948,-10931,7143,-14287c157009,813,159812,794,162193,v2381,794,5369,606,7144,2381c171112,4156,171174,7075,171718,9525v1047,4713,222,9969,2381,14287c175379,26372,178862,26987,181243,28575v2381,-794,5184,-814,7144,-2382c190622,24405,191126,21073,193149,19050v2024,-2024,4763,-3175,7144,-4763c203468,15081,208529,13660,209818,16668v6553,15289,-8766,10474,,21432c211606,40335,214581,41275,216962,42862v3969,-794,7980,-1399,11906,-2381c231303,39872,233502,38100,236012,38100v3273,,6350,1587,9525,2381c246331,42862,247374,45175,247918,47625v1047,4713,-14,10095,2381,14287c251544,64091,255062,63499,257443,64293v3369,-1123,13679,-4762,16669,-4762c278940,59531,283637,61118,288399,61912v-1381,4143,-6423,18055,-7143,23813c280862,88875,281256,92075,281256,95250e" filled="f" strokecolor="black [3213]" strokeweight="1.5pt">
                    <v:path arrowok="t" o:connecttype="custom" o:connectlocs="66943,261937;55037,264318;52656,257175;57418,242887;24081,230981;28843,223837;31224,216693;24081,214312;5031,209550;14556,200025;19318,192881;16937,178593;2649,173831;7412,166687;21699,157162;19318,150018;9793,147637;2649,145256;268,138112;7412,135731;16937,133350;19318,119062;12174,116681;7412,109537;9793,95250;16937,92868;38368,90487;35987,76200;28843,69056;26462,61912;45512,50006;47893,35718;66943,42862;71706,28575;74087,19050;88374,14287;105043,26193;112187,11906;126474,7143;133618,11906;140762,19050;147906,16668;155049,2381;162193,0;169337,2381;171718,9525;174099,23812;181243,28575;188387,26193;193149,19050;200293,14287;209818,16668;209818,38100;216962,42862;228868,40481;236012,38100;245537,40481;247918,47625;250299,61912;257443,64293;274112,59531;288399,61912;281256,85725;281256,95250" o:connectangles="0,0,0,0,0,0,0,0,0,0,0,0,0,0,0,0,0,0,0,0,0,0,0,0,0,0,0,0,0,0,0,0,0,0,0,0,0,0,0,0,0,0,0,0,0,0,0,0,0,0,0,0,0,0,0,0,0,0,0,0,0,0,0,0"/>
                  </v:shape>
                  <v:shape id="Полилиния 81" o:spid="_x0000_s1106" style="position:absolute;left:4083;top:5073;width:2880;height:2628;rotation:471911fd;visibility:visible;mso-wrap-style:square;v-text-anchor:middle" coordsize="288399,26464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yX4cEA&#10;AADbAAAADwAAAGRycy9kb3ducmV2LnhtbESPQYvCMBSE7wv+h/AEb2vaPYhbjSKCuDexuz/g0Tyb&#10;avPSJtHWf28WFvY4zMw3zHo72lY8yIfGsYJ8noEgrpxuuFbw8314X4IIEVlj65gUPCnAdjN5W2Oh&#10;3cBnepSxFgnCoUAFJsaukDJUhiyGueuIk3dx3mJM0tdSexwS3LbyI8sW0mLDacFgR3tD1a28WwXV&#10;sS97c8j64ba/Nr77jJiftFKz6bhbgYg0xv/wX/tLK1jm8Psl/QC5e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xMl+HBAAAA2wAAAA8AAAAAAAAAAAAAAAAAmAIAAGRycy9kb3du&#10;cmV2LnhtbFBLBQYAAAAABAAEAPUAAACGAwAAAAA=&#10;" adj="-11796480,,5400" path="m66943,261937v-3969,794,-8066,3661,-11906,2381c52656,263524,52379,259669,52656,257175v554,-4990,4762,-14288,4762,-14288c51674,219909,60998,244405,24081,230981v-2690,-978,3482,-4584,4762,-7144c29965,221592,30430,219074,31224,216693v-2381,-794,-4708,-1772,-7143,-2381l5031,209550v5195,-15587,-2021,-288,9525,-9525c16791,198237,17731,195262,19318,192881v-794,-4763,799,-10654,-2381,-14288c13631,174815,2649,173831,2649,173831v1588,-2381,2609,-5259,4763,-7144c11719,162918,21699,157162,21699,157162v-794,-2381,-421,-5576,-2381,-7144c16762,147974,12940,148536,9793,147637v-2414,-690,-4763,-1587,-7144,-2381c1855,142875,-855,140357,268,138112v1123,-2245,4730,-1691,7144,-2381c10559,134832,13762,134144,16937,133350v3157,-4736,8296,-8373,2381,-14288c17543,117287,14555,117475,12174,116681v-1587,-2381,-4446,-4300,-4762,-7144c6879,104739,7398,99442,9793,95250v1245,-2179,4668,-1969,7144,-2382c24027,91686,31224,91281,38368,90487v-794,-4762,-420,-9875,-2381,-14287c34619,73123,30711,71858,28843,69056,27451,66967,27256,64293,26462,61912,43464,56245,37964,61327,45512,50006v794,-4763,-1328,-11197,2381,-14288c52469,31905,63599,40633,66943,42862l71706,28575v1035,-3105,-104,-7395,2381,-9525c77898,15783,88374,14287,88374,14287v10917,16377,4095,16099,16669,11906c106341,22300,108299,14336,112187,11906v4257,-2661,14287,-4763,14287,-4763c128855,8731,131419,10074,133618,11906v2587,2156,3949,6079,7144,7144l147906,16668v1568,-4705,2948,-10931,7143,-14287c157009,813,159812,794,162193,v2381,794,5369,606,7144,2381c171112,4156,171174,7075,171718,9525v1047,4713,222,9969,2381,14287c175379,26372,178862,26987,181243,28575v2381,-794,5184,-814,7144,-2382c190622,24405,191126,21073,193149,19050v2024,-2024,4763,-3175,7144,-4763c203468,15081,208529,13660,209818,16668v6553,15289,-8766,10474,,21432c211606,40335,214581,41275,216962,42862v3969,-794,7980,-1399,11906,-2381c231303,39872,233502,38100,236012,38100v3273,,6350,1587,9525,2381c246331,42862,247374,45175,247918,47625v1047,4713,-14,10095,2381,14287c251544,64091,255062,63499,257443,64293v3369,-1123,13679,-4762,16669,-4762c278940,59531,283637,61118,288399,61912v-1381,4143,-6423,18055,-7143,23813c280862,88875,281256,92075,281256,95250e" filled="f" strokecolor="windowText" strokeweight="1.5pt">
                    <v:stroke joinstyle="miter"/>
                    <v:formulas/>
                    <v:path arrowok="t" o:connecttype="custom" o:connectlocs="66850,260114;54961,262478;52583,255385;57339,241196;24048,229373;28803,222279;31181,215185;24048,212820;5024,208091;14536,198633;19291,191538;16914,177350;2645,172621;7402,165527;21669,156068;19291,148974;9779,146609;2645,144245;268,137151;7402,134786;16914,132422;19291,118233;12157,115869;7402,108775;9779,94587;16914,92222;38315,89857;35937,75670;28803,68575;26425,61481;45449,49658;47827,35469;66850,42564;71607,28376;73985,18917;88252,14188;104898,26011;112032,11823;126299,7093;133433,11823;140567,18917;147701,16552;154834,2364;161969,0;169103,2364;171480,9459;173858,23646;180992,28376;188126,26011;192882,18917;200016,14188;209528,16552;209528,37835;216662,42564;228551,40199;235685,37835;245197,40199;247575,47294;249953,61481;257087,63845;273733,59117;288000,61481;280867,85128;280867,94587" o:connectangles="0,0,0,0,0,0,0,0,0,0,0,0,0,0,0,0,0,0,0,0,0,0,0,0,0,0,0,0,0,0,0,0,0,0,0,0,0,0,0,0,0,0,0,0,0,0,0,0,0,0,0,0,0,0,0,0,0,0,0,0,0,0,0,0" textboxrect="0,0,288399,264642"/>
                    <v:textbox>
                      <w:txbxContent>
                        <w:p w:rsidR="00823F55" w:rsidRDefault="00823F55" w:rsidP="005141E2"/>
                      </w:txbxContent>
                    </v:textbox>
                  </v:shape>
                  <v:shape id="Полилиния 82" o:spid="_x0000_s1107" style="position:absolute;left:7327;top:4599;width:2880;height:2628;rotation:2911541fd;visibility:visible;mso-wrap-style:square;v-text-anchor:middle" coordsize="288399,26464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diK8YA&#10;AADbAAAADwAAAGRycy9kb3ducmV2LnhtbESPT2vCQBTE70K/w/IKvYjZmEOR6CqlIIj9A9VEr4/s&#10;axKbfRuzWxO/fbcgeBxm5jfMYjWYRlyoc7VlBdMoBkFcWF1zqSDbryczEM4ja2wsk4IrOVgtH0YL&#10;TLXt+YsuO1+KAGGXooLK+zaV0hUVGXSRbYmD9207gz7IrpS6wz7ATSOTOH6WBmsOCxW29FpR8bP7&#10;NQo+5PiafZ7zMj9s/abevp/e1seTUk+Pw8schKfB38O39kYrmCXw/yX8ALn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pdiK8YAAADbAAAADwAAAAAAAAAAAAAAAACYAgAAZHJz&#10;L2Rvd25yZXYueG1sUEsFBgAAAAAEAAQA9QAAAIsDAAAAAA==&#10;" adj="-11796480,,5400" path="m66943,261937v-3969,794,-8066,3661,-11906,2381c52656,263524,52379,259669,52656,257175v554,-4990,4762,-14288,4762,-14288c51674,219909,60998,244405,24081,230981v-2690,-978,3482,-4584,4762,-7144c29965,221592,30430,219074,31224,216693v-2381,-794,-4708,-1772,-7143,-2381l5031,209550v5195,-15587,-2021,-288,9525,-9525c16791,198237,17731,195262,19318,192881v-794,-4763,799,-10654,-2381,-14288c13631,174815,2649,173831,2649,173831v1588,-2381,2609,-5259,4763,-7144c11719,162918,21699,157162,21699,157162v-794,-2381,-421,-5576,-2381,-7144c16762,147974,12940,148536,9793,147637v-2414,-690,-4763,-1587,-7144,-2381c1855,142875,-855,140357,268,138112v1123,-2245,4730,-1691,7144,-2381c10559,134832,13762,134144,16937,133350v3157,-4736,8296,-8373,2381,-14288c17543,117287,14555,117475,12174,116681v-1587,-2381,-4446,-4300,-4762,-7144c6879,104739,7398,99442,9793,95250v1245,-2179,4668,-1969,7144,-2382c24027,91686,31224,91281,38368,90487v-794,-4762,-420,-9875,-2381,-14287c34619,73123,30711,71858,28843,69056,27451,66967,27256,64293,26462,61912,43464,56245,37964,61327,45512,50006v794,-4763,-1328,-11197,2381,-14288c52469,31905,63599,40633,66943,42862l71706,28575v1035,-3105,-104,-7395,2381,-9525c77898,15783,88374,14287,88374,14287v10917,16377,4095,16099,16669,11906c106341,22300,108299,14336,112187,11906v4257,-2661,14287,-4763,14287,-4763c128855,8731,131419,10074,133618,11906v2587,2156,3949,6079,7144,7144l147906,16668v1568,-4705,2948,-10931,7143,-14287c157009,813,159812,794,162193,v2381,794,5369,606,7144,2381c171112,4156,171174,7075,171718,9525v1047,4713,222,9969,2381,14287c175379,26372,178862,26987,181243,28575v2381,-794,5184,-814,7144,-2382c190622,24405,191126,21073,193149,19050v2024,-2024,4763,-3175,7144,-4763c203468,15081,208529,13660,209818,16668v6553,15289,-8766,10474,,21432c211606,40335,214581,41275,216962,42862v3969,-794,7980,-1399,11906,-2381c231303,39872,233502,38100,236012,38100v3273,,6350,1587,9525,2381c246331,42862,247374,45175,247918,47625v1047,4713,-14,10095,2381,14287c251544,64091,255062,63499,257443,64293v3369,-1123,13679,-4762,16669,-4762c278940,59531,283637,61118,288399,61912v-1381,4143,-6423,18055,-7143,23813c280862,88875,281256,92075,281256,95250e" filled="f" strokecolor="windowText" strokeweight="1.5pt">
                    <v:stroke joinstyle="miter"/>
                    <v:formulas/>
                    <v:path arrowok="t" o:connecttype="custom" o:connectlocs="66850,260114;54961,262478;52583,255385;57339,241196;24048,229373;28803,222279;31181,215185;24048,212820;5024,208091;14536,198633;19291,191538;16914,177350;2645,172621;7402,165527;21669,156068;19291,148974;9779,146609;2645,144245;268,137151;7402,134786;16914,132422;19291,118233;12157,115869;7402,108775;9779,94587;16914,92222;38315,89857;35937,75670;28803,68575;26425,61481;45449,49658;47827,35469;66850,42564;71607,28376;73985,18917;88252,14188;104898,26011;112032,11823;126299,7093;133433,11823;140567,18917;147701,16552;154834,2364;161969,0;169103,2364;171480,9459;173858,23646;180992,28376;188126,26011;192882,18917;200016,14188;209528,16552;209528,37835;216662,42564;228551,40199;235685,37835;245197,40199;247575,47294;249953,61481;257087,63845;273733,59117;288000,61481;280867,85128;280867,94587" o:connectangles="0,0,0,0,0,0,0,0,0,0,0,0,0,0,0,0,0,0,0,0,0,0,0,0,0,0,0,0,0,0,0,0,0,0,0,0,0,0,0,0,0,0,0,0,0,0,0,0,0,0,0,0,0,0,0,0,0,0,0,0,0,0,0,0" textboxrect="0,0,288399,264642"/>
                    <v:textbox>
                      <w:txbxContent>
                        <w:p w:rsidR="00823F55" w:rsidRDefault="00823F55" w:rsidP="005141E2"/>
                      </w:txbxContent>
                    </v:textbox>
                  </v:shape>
                  <v:shape id="Полилиния 83" o:spid="_x0000_s1108" style="position:absolute;left:10172;top:5937;width:2880;height:2628;rotation:5108044fd;visibility:visible;mso-wrap-style:square;v-text-anchor:middle" coordsize="288399,26464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WW98IA&#10;AADbAAAADwAAAGRycy9kb3ducmV2LnhtbESPQWsCMRSE74L/IbyCN81WW5GtUUQUpKd2Vzw/Nq+7&#10;i5uXsIlr/PemUOhxmJlvmPU2mk4M1PvWsoLXWQaCuLK65VrBuTxOVyB8QNbYWSYFD/Kw3YxHa8y1&#10;vfM3DUWoRYKwz1FBE4LLpfRVQwb9zDri5P3Y3mBIsq+l7vGe4KaT8yxbSoMtp4UGHe0bqq7FzSjI&#10;DrG+Xj6dLpZfw9uO9q6K5btSk5e4+wARKIb/8F/7pBWsFvD7Jf0AuXk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pZb3wgAAANsAAAAPAAAAAAAAAAAAAAAAAJgCAABkcnMvZG93&#10;bnJldi54bWxQSwUGAAAAAAQABAD1AAAAhwMAAAAA&#10;" adj="-11796480,,5400" path="m66943,261937v-3969,794,-8066,3661,-11906,2381c52656,263524,52379,259669,52656,257175v554,-4990,4762,-14288,4762,-14288c51674,219909,60998,244405,24081,230981v-2690,-978,3482,-4584,4762,-7144c29965,221592,30430,219074,31224,216693v-2381,-794,-4708,-1772,-7143,-2381l5031,209550v5195,-15587,-2021,-288,9525,-9525c16791,198237,17731,195262,19318,192881v-794,-4763,799,-10654,-2381,-14288c13631,174815,2649,173831,2649,173831v1588,-2381,2609,-5259,4763,-7144c11719,162918,21699,157162,21699,157162v-794,-2381,-421,-5576,-2381,-7144c16762,147974,12940,148536,9793,147637v-2414,-690,-4763,-1587,-7144,-2381c1855,142875,-855,140357,268,138112v1123,-2245,4730,-1691,7144,-2381c10559,134832,13762,134144,16937,133350v3157,-4736,8296,-8373,2381,-14288c17543,117287,14555,117475,12174,116681v-1587,-2381,-4446,-4300,-4762,-7144c6879,104739,7398,99442,9793,95250v1245,-2179,4668,-1969,7144,-2382c24027,91686,31224,91281,38368,90487v-794,-4762,-420,-9875,-2381,-14287c34619,73123,30711,71858,28843,69056,27451,66967,27256,64293,26462,61912,43464,56245,37964,61327,45512,50006v794,-4763,-1328,-11197,2381,-14288c52469,31905,63599,40633,66943,42862l71706,28575v1035,-3105,-104,-7395,2381,-9525c77898,15783,88374,14287,88374,14287v10917,16377,4095,16099,16669,11906c106341,22300,108299,14336,112187,11906v4257,-2661,14287,-4763,14287,-4763c128855,8731,131419,10074,133618,11906v2587,2156,3949,6079,7144,7144l147906,16668v1568,-4705,2948,-10931,7143,-14287c157009,813,159812,794,162193,v2381,794,5369,606,7144,2381c171112,4156,171174,7075,171718,9525v1047,4713,222,9969,2381,14287c175379,26372,178862,26987,181243,28575v2381,-794,5184,-814,7144,-2382c190622,24405,191126,21073,193149,19050v2024,-2024,4763,-3175,7144,-4763c203468,15081,208529,13660,209818,16668v6553,15289,-8766,10474,,21432c211606,40335,214581,41275,216962,42862v3969,-794,7980,-1399,11906,-2381c231303,39872,233502,38100,236012,38100v3273,,6350,1587,9525,2381c246331,42862,247374,45175,247918,47625v1047,4713,-14,10095,2381,14287c251544,64091,255062,63499,257443,64293v3369,-1123,13679,-4762,16669,-4762c278940,59531,283637,61118,288399,61912v-1381,4143,-6423,18055,-7143,23813c280862,88875,281256,92075,281256,95250e" filled="f" strokecolor="windowText" strokeweight="1.5pt">
                    <v:stroke joinstyle="miter"/>
                    <v:formulas/>
                    <v:path arrowok="t" o:connecttype="custom" o:connectlocs="66850,260114;54961,262478;52583,255385;57339,241196;24048,229373;28803,222279;31181,215185;24048,212820;5024,208091;14536,198633;19291,191538;16914,177350;2645,172621;7402,165527;21669,156068;19291,148974;9779,146609;2645,144245;268,137151;7402,134786;16914,132422;19291,118233;12157,115869;7402,108775;9779,94587;16914,92222;38315,89857;35937,75670;28803,68575;26425,61481;45449,49658;47827,35469;66850,42564;71607,28376;73985,18917;88252,14188;104898,26011;112032,11823;126299,7093;133433,11823;140567,18917;147701,16552;154834,2364;161969,0;169103,2364;171480,9459;173858,23646;180992,28376;188126,26011;192882,18917;200016,14188;209528,16552;209528,37835;216662,42564;228551,40199;235685,37835;245197,40199;247575,47294;249953,61481;257087,63845;273733,59117;288000,61481;280867,85128;280867,94587" o:connectangles="0,0,0,0,0,0,0,0,0,0,0,0,0,0,0,0,0,0,0,0,0,0,0,0,0,0,0,0,0,0,0,0,0,0,0,0,0,0,0,0,0,0,0,0,0,0,0,0,0,0,0,0,0,0,0,0,0,0,0,0,0,0,0,0" textboxrect="0,0,288399,264642"/>
                    <v:textbox>
                      <w:txbxContent>
                        <w:p w:rsidR="00823F55" w:rsidRDefault="00823F55" w:rsidP="005141E2"/>
                      </w:txbxContent>
                    </v:textbox>
                  </v:shape>
                  <v:shape id="Полилиния 84" o:spid="_x0000_s1109" style="position:absolute;left:12907;top:7139;width:2880;height:2628;rotation:2645909fd;visibility:visible;mso-wrap-style:square;v-text-anchor:middle" coordsize="288399,26464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OG+sQA&#10;AADbAAAADwAAAGRycy9kb3ducmV2LnhtbESPQWvCQBSE74X+h+UJvdWNUtoQXcWKxUq9NCpeH9ln&#10;Nph9G7NbE/99tyD0OMzMN8x03ttaXKn1lWMFo2ECgrhwuuJSwX738ZyC8AFZY+2YFNzIw3z2+DDF&#10;TLuOv+mah1JECPsMFZgQmkxKXxiy6IeuIY7eybUWQ5RtKXWLXYTbWo6T5FVarDguGGxoaag45z9W&#10;wft6tdq8mUsnj8uvVB+2epuvtVJPg34xARGoD//he/tTK0hf4O9L/AFy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zhvrEAAAA2wAAAA8AAAAAAAAAAAAAAAAAmAIAAGRycy9k&#10;b3ducmV2LnhtbFBLBQYAAAAABAAEAPUAAACJAwAAAAA=&#10;" adj="-11796480,,5400" path="m66943,261937v-3969,794,-8066,3661,-11906,2381c52656,263524,52379,259669,52656,257175v554,-4990,4762,-14288,4762,-14288c51674,219909,60998,244405,24081,230981v-2690,-978,3482,-4584,4762,-7144c29965,221592,30430,219074,31224,216693v-2381,-794,-4708,-1772,-7143,-2381l5031,209550v5195,-15587,-2021,-288,9525,-9525c16791,198237,17731,195262,19318,192881v-794,-4763,799,-10654,-2381,-14288c13631,174815,2649,173831,2649,173831v1588,-2381,2609,-5259,4763,-7144c11719,162918,21699,157162,21699,157162v-794,-2381,-421,-5576,-2381,-7144c16762,147974,12940,148536,9793,147637v-2414,-690,-4763,-1587,-7144,-2381c1855,142875,-855,140357,268,138112v1123,-2245,4730,-1691,7144,-2381c10559,134832,13762,134144,16937,133350v3157,-4736,8296,-8373,2381,-14288c17543,117287,14555,117475,12174,116681v-1587,-2381,-4446,-4300,-4762,-7144c6879,104739,7398,99442,9793,95250v1245,-2179,4668,-1969,7144,-2382c24027,91686,31224,91281,38368,90487v-794,-4762,-420,-9875,-2381,-14287c34619,73123,30711,71858,28843,69056,27451,66967,27256,64293,26462,61912,43464,56245,37964,61327,45512,50006v794,-4763,-1328,-11197,2381,-14288c52469,31905,63599,40633,66943,42862l71706,28575v1035,-3105,-104,-7395,2381,-9525c77898,15783,88374,14287,88374,14287v10917,16377,4095,16099,16669,11906c106341,22300,108299,14336,112187,11906v4257,-2661,14287,-4763,14287,-4763c128855,8731,131419,10074,133618,11906v2587,2156,3949,6079,7144,7144l147906,16668v1568,-4705,2948,-10931,7143,-14287c157009,813,159812,794,162193,v2381,794,5369,606,7144,2381c171112,4156,171174,7075,171718,9525v1047,4713,222,9969,2381,14287c175379,26372,178862,26987,181243,28575v2381,-794,5184,-814,7144,-2382c190622,24405,191126,21073,193149,19050v2024,-2024,4763,-3175,7144,-4763c203468,15081,208529,13660,209818,16668v6553,15289,-8766,10474,,21432c211606,40335,214581,41275,216962,42862v3969,-794,7980,-1399,11906,-2381c231303,39872,233502,38100,236012,38100v3273,,6350,1587,9525,2381c246331,42862,247374,45175,247918,47625v1047,4713,-14,10095,2381,14287c251544,64091,255062,63499,257443,64293v3369,-1123,13679,-4762,16669,-4762c278940,59531,283637,61118,288399,61912v-1381,4143,-6423,18055,-7143,23813c280862,88875,281256,92075,281256,95250e" filled="f" strokecolor="windowText" strokeweight="1.5pt">
                    <v:stroke joinstyle="miter"/>
                    <v:formulas/>
                    <v:path arrowok="t" o:connecttype="custom" o:connectlocs="66850,260114;54961,262478;52583,255385;57339,241196;24048,229373;28803,222279;31181,215185;24048,212820;5024,208091;14536,198633;19291,191538;16914,177350;2645,172621;7402,165527;21669,156068;19291,148974;9779,146609;2645,144245;268,137151;7402,134786;16914,132422;19291,118233;12157,115869;7402,108775;9779,94587;16914,92222;38315,89857;35937,75670;28803,68575;26425,61481;45449,49658;47827,35469;66850,42564;71607,28376;73985,18917;88252,14188;104898,26011;112032,11823;126299,7093;133433,11823;140567,18917;147701,16552;154834,2364;161969,0;169103,2364;171480,9459;173858,23646;180992,28376;188126,26011;192882,18917;200016,14188;209528,16552;209528,37835;216662,42564;228551,40199;235685,37835;245197,40199;247575,47294;249953,61481;257087,63845;273733,59117;288000,61481;280867,85128;280867,94587" o:connectangles="0,0,0,0,0,0,0,0,0,0,0,0,0,0,0,0,0,0,0,0,0,0,0,0,0,0,0,0,0,0,0,0,0,0,0,0,0,0,0,0,0,0,0,0,0,0,0,0,0,0,0,0,0,0,0,0,0,0,0,0,0,0,0,0" textboxrect="0,0,288399,264642"/>
                    <v:textbox>
                      <w:txbxContent>
                        <w:p w:rsidR="00823F55" w:rsidRDefault="00823F55" w:rsidP="005141E2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shape>
                  <v:shape id="Полилиния 85" o:spid="_x0000_s1110" style="position:absolute;left:29072;top:5822;width:2883;height:2642;visibility:visible;mso-wrap-style:square;v-text-anchor:middle" coordsize="288399,26464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S2g8UA&#10;AADbAAAADwAAAGRycy9kb3ducmV2LnhtbESPT2vCQBTE7wW/w/IEb3Vja1Wiq0ipsYce6l/w9sg+&#10;k2D2bciuGv30bqHgcZiZ3zCTWWNKcaHaFZYV9LoRCOLU6oIzBdvN4nUEwnlkjaVlUnAjB7Np62WC&#10;sbZXXtFl7TMRIOxiVJB7X8VSujQng65rK+LgHW1t0AdZZ1LXeA1wU8q3KBpIgwWHhRwr+swpPa3P&#10;RkF2P/3Q4WtXymS4TxLy75v+71KpTruZj0F4avwz/N/+1gpGH/D3JfwAO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tLaDxQAAANsAAAAPAAAAAAAAAAAAAAAAAJgCAABkcnMv&#10;ZG93bnJldi54bWxQSwUGAAAAAAQABAD1AAAAigMAAAAA&#10;" adj="-11796480,,5400" path="m66943,261937v-3969,794,-8066,3661,-11906,2381c52656,263524,52379,259669,52656,257175v554,-4990,4762,-14288,4762,-14288c51674,219909,60998,244405,24081,230981v-2690,-978,3482,-4584,4762,-7144c29965,221592,30430,219074,31224,216693v-2381,-794,-4708,-1772,-7143,-2381l5031,209550v5195,-15587,-2021,-288,9525,-9525c16791,198237,17731,195262,19318,192881v-794,-4763,799,-10654,-2381,-14288c13631,174815,2649,173831,2649,173831v1588,-2381,2609,-5259,4763,-7144c11719,162918,21699,157162,21699,157162v-794,-2381,-421,-5576,-2381,-7144c16762,147974,12940,148536,9793,147637v-2414,-690,-4763,-1587,-7144,-2381c1855,142875,-855,140357,268,138112v1123,-2245,4730,-1691,7144,-2381c10559,134832,13762,134144,16937,133350v3157,-4736,8296,-8373,2381,-14288c17543,117287,14555,117475,12174,116681v-1587,-2381,-4446,-4300,-4762,-7144c6879,104739,7398,99442,9793,95250v1245,-2179,4668,-1969,7144,-2382c24027,91686,31224,91281,38368,90487v-794,-4762,-420,-9875,-2381,-14287c34619,73123,30711,71858,28843,69056,27451,66967,27256,64293,26462,61912,43464,56245,37964,61327,45512,50006v794,-4763,-1328,-11197,2381,-14288c52469,31905,63599,40633,66943,42862l71706,28575v1035,-3105,-104,-7395,2381,-9525c77898,15783,88374,14287,88374,14287v10917,16377,4095,16099,16669,11906c106341,22300,108299,14336,112187,11906v4257,-2661,14287,-4763,14287,-4763c128855,8731,131419,10074,133618,11906v2587,2156,3949,6079,7144,7144l147906,16668v1568,-4705,2948,-10931,7143,-14287c157009,813,159812,794,162193,v2381,794,5369,606,7144,2381c171112,4156,171174,7075,171718,9525v1047,4713,222,9969,2381,14287c175379,26372,178862,26987,181243,28575v2381,-794,5184,-814,7144,-2382c190622,24405,191126,21073,193149,19050v2024,-2024,4763,-3175,7144,-4763c203468,15081,208529,13660,209818,16668v6553,15289,-8766,10474,,21432c211606,40335,214581,41275,216962,42862v3969,-794,7980,-1399,11906,-2381c231303,39872,233502,38100,236012,38100v3273,,6350,1587,9525,2381c246331,42862,247374,45175,247918,47625v1047,4713,-14,10095,2381,14287c251544,64091,255062,63499,257443,64293v3369,-1123,13679,-4762,16669,-4762c278940,59531,283637,61118,288399,61912v-1381,4143,-6423,18055,-7143,23813c280862,88875,281256,92075,281256,95250e" filled="f" strokecolor="windowText" strokeweight="1.5pt">
                    <v:stroke joinstyle="miter"/>
                    <v:formulas/>
                    <v:path arrowok="t" o:connecttype="custom" o:connectlocs="66918,261460;55016,263837;52636,256707;57396,242445;24072,230560;28832,223429;31212,216298;24072,213922;5029,209168;14550,199661;19311,192530;16931,178268;2648,173514;7409,166383;21691,156876;19311,149745;9789,147368;2648,144991;268,137860;7409,135484;16931,133107;19311,118845;12169,116468;7409,109337;9789,95077;16931,92699;38353,90322;35973,76061;28832,68930;26452,61799;45495,49915;47875,35653;66918,42784;71679,28523;74059,19015;88341,14261;105003,26145;112145,11884;126426,7130;133567,11884;140709,19015;147850,16638;154990,2377;162132,0;169273,2377;171653,9508;174033,23769;181174,28523;188316,26145;193076,19015;200217,14261;209739,16638;209739,38031;216880,42784;228781,40407;235923,38031;245444,40407;247824,47538;250204,61799;257346,64176;274008,59423;288290,61799;281150,85569;281150,95077" o:connectangles="0,0,0,0,0,0,0,0,0,0,0,0,0,0,0,0,0,0,0,0,0,0,0,0,0,0,0,0,0,0,0,0,0,0,0,0,0,0,0,0,0,0,0,0,0,0,0,0,0,0,0,0,0,0,0,0,0,0,0,0,0,0,0,0" textboxrect="0,0,288399,264642"/>
                    <v:textbox>
                      <w:txbxContent>
                        <w:p w:rsidR="00823F55" w:rsidRDefault="00823F55" w:rsidP="005141E2"/>
                      </w:txbxContent>
                    </v:textbox>
                  </v:shape>
                  <v:shape id="Полилиния 86" o:spid="_x0000_s1111" style="position:absolute;left:31739;top:4266;width:2876;height:2623;rotation:795599fd;visibility:visible;mso-wrap-style:square;v-text-anchor:middle" coordsize="288399,26464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wf9sUA&#10;AADbAAAADwAAAGRycy9kb3ducmV2LnhtbESPQWvCQBSE7wX/w/IEb3WTHkJMXaUK0hwKRVuw3h7Z&#10;ZxKafRt21yT9912h0OMwM98w6+1kOjGQ861lBekyAUFcWd1yreDz4/CYg/ABWWNnmRT8kIftZvaw&#10;xkLbkY80nEItIoR9gQqaEPpCSl81ZNAvbU8cvat1BkOUrpba4RjhppNPSZJJgy3HhQZ72jdUfZ9u&#10;RsGFzOo9Xen2EM7pW7Jzr19ZeVZqMZ9enkEEmsJ/+K9dagV5Bvcv8QfI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HB/2xQAAANsAAAAPAAAAAAAAAAAAAAAAAJgCAABkcnMv&#10;ZG93bnJldi54bWxQSwUGAAAAAAQABAD1AAAAigMAAAAA&#10;" adj="-11796480,,5400" path="m66943,261937v-3969,794,-8066,3661,-11906,2381c52656,263524,52379,259669,52656,257175v554,-4990,4762,-14288,4762,-14288c51674,219909,60998,244405,24081,230981v-2690,-978,3482,-4584,4762,-7144c29965,221592,30430,219074,31224,216693v-2381,-794,-4708,-1772,-7143,-2381l5031,209550v5195,-15587,-2021,-288,9525,-9525c16791,198237,17731,195262,19318,192881v-794,-4763,799,-10654,-2381,-14288c13631,174815,2649,173831,2649,173831v1588,-2381,2609,-5259,4763,-7144c11719,162918,21699,157162,21699,157162v-794,-2381,-421,-5576,-2381,-7144c16762,147974,12940,148536,9793,147637v-2414,-690,-4763,-1587,-7144,-2381c1855,142875,-855,140357,268,138112v1123,-2245,4730,-1691,7144,-2381c10559,134832,13762,134144,16937,133350v3157,-4736,8296,-8373,2381,-14288c17543,117287,14555,117475,12174,116681v-1587,-2381,-4446,-4300,-4762,-7144c6879,104739,7398,99442,9793,95250v1245,-2179,4668,-1969,7144,-2382c24027,91686,31224,91281,38368,90487v-794,-4762,-420,-9875,-2381,-14287c34619,73123,30711,71858,28843,69056,27451,66967,27256,64293,26462,61912,43464,56245,37964,61327,45512,50006v794,-4763,-1328,-11197,2381,-14288c52469,31905,63599,40633,66943,42862l71706,28575v1035,-3105,-104,-7395,2381,-9525c77898,15783,88374,14287,88374,14287v10917,16377,4095,16099,16669,11906c106341,22300,108299,14336,112187,11906v4257,-2661,14287,-4763,14287,-4763c128855,8731,131419,10074,133618,11906v2587,2156,3949,6079,7144,7144l147906,16668v1568,-4705,2948,-10931,7143,-14287c157009,813,159812,794,162193,v2381,794,5369,606,7144,2381c171112,4156,171174,7075,171718,9525v1047,4713,222,9969,2381,14287c175379,26372,178862,26987,181243,28575v2381,-794,5184,-814,7144,-2382c190622,24405,191126,21073,193149,19050v2024,-2024,4763,-3175,7144,-4763c203468,15081,208529,13660,209818,16668v6553,15289,-8766,10474,,21432c211606,40335,214581,41275,216962,42862v3969,-794,7980,-1399,11906,-2381c231303,39872,233502,38100,236012,38100v3273,,6350,1587,9525,2381c246331,42862,247374,45175,247918,47625v1047,4713,-14,10095,2381,14287c251544,64091,255062,63499,257443,64293v3369,-1123,13679,-4762,16669,-4762c278940,59531,283637,61118,288399,61912v-1381,4143,-6423,18055,-7143,23813c280862,88875,281256,92075,281256,95250e" filled="f" strokecolor="windowText" strokeweight="1.5pt">
                    <v:stroke joinstyle="miter"/>
                    <v:formulas/>
                    <v:path arrowok="t" o:connecttype="custom" o:connectlocs="66770,259574;54895,261934;52520,254855;57270,240696;24019,228898;28769,221818;31143,214738;24019,212379;5018,207660;14518,198221;19268,191141;16893,176982;2642,172263;7393,165184;21643,155744;19268,148665;9768,146305;2642,143946;267,136866;7393,134507;16893,132147;19268,117988;12143,115629;7393,108549;9768,94391;16893,92030;38269,89671;35894,75513;28769,68433;26394,61354;45395,49555;47769,35396;66770,42475;71521,28317;73896,18878;88146,14158;104772,25957;111898,11799;126148,7079;133273,11799;140399,18878;147524,16518;154649,2360;161775,0;168900,2360;171275,9439;173650,23597;180775,28317;187901,25957;192651,18878;199776,14158;209277,16518;209277,37756;216402,42475;228278,40116;235403,37756;244904,40116;247278,47195;249653,61354;256779,63713;273405,58994;287655,61354;280530,84952;280530,94391" o:connectangles="0,0,0,0,0,0,0,0,0,0,0,0,0,0,0,0,0,0,0,0,0,0,0,0,0,0,0,0,0,0,0,0,0,0,0,0,0,0,0,0,0,0,0,0,0,0,0,0,0,0,0,0,0,0,0,0,0,0,0,0,0,0,0,0" textboxrect="0,0,288399,264642"/>
                    <v:textbox>
                      <w:txbxContent>
                        <w:p w:rsidR="00823F55" w:rsidRDefault="00823F55" w:rsidP="005141E2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shape>
                  <v:shape id="Полилиния 87" o:spid="_x0000_s1112" style="position:absolute;left:34983;top:3971;width:2877;height:2622;rotation:4100709fd;visibility:visible;mso-wrap-style:square;v-text-anchor:middle" coordsize="288399,26464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jzDcQA&#10;AADbAAAADwAAAGRycy9kb3ducmV2LnhtbESPzWrDMBCE74W8g9hAb7XcpCTGtRJKIeBbqROCjxtr&#10;/UOslbGU2O3TV4VCj8PMfMNk+9n04k6j6ywreI5iEMSV1R03Ck7Hw1MCwnlkjb1lUvBFDva7xUOG&#10;qbYTf9K98I0IEHYpKmi9H1IpXdWSQRfZgTh4tR0N+iDHRuoRpwA3vVzF8UYa7DgstDjQe0vVtbgZ&#10;BaUd8u/zRh8LU3xcrqv1S1yvS6Uel/PbKwhPs/8P/7VzrSDZwu+X8AP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Y8w3EAAAA2wAAAA8AAAAAAAAAAAAAAAAAmAIAAGRycy9k&#10;b3ducmV2LnhtbFBLBQYAAAAABAAEAPUAAACJAwAAAAA=&#10;" adj="-11796480,,5400" path="m66943,261937v-3969,794,-8066,3661,-11906,2381c52656,263524,52379,259669,52656,257175v554,-4990,4762,-14288,4762,-14288c51674,219909,60998,244405,24081,230981v-2690,-978,3482,-4584,4762,-7144c29965,221592,30430,219074,31224,216693v-2381,-794,-4708,-1772,-7143,-2381l5031,209550v5195,-15587,-2021,-288,9525,-9525c16791,198237,17731,195262,19318,192881v-794,-4763,799,-10654,-2381,-14288c13631,174815,2649,173831,2649,173831v1588,-2381,2609,-5259,4763,-7144c11719,162918,21699,157162,21699,157162v-794,-2381,-421,-5576,-2381,-7144c16762,147974,12940,148536,9793,147637v-2414,-690,-4763,-1587,-7144,-2381c1855,142875,-855,140357,268,138112v1123,-2245,4730,-1691,7144,-2381c10559,134832,13762,134144,16937,133350v3157,-4736,8296,-8373,2381,-14288c17543,117287,14555,117475,12174,116681v-1587,-2381,-4446,-4300,-4762,-7144c6879,104739,7398,99442,9793,95250v1245,-2179,4668,-1969,7144,-2382c24027,91686,31224,91281,38368,90487v-794,-4762,-420,-9875,-2381,-14287c34619,73123,30711,71858,28843,69056,27451,66967,27256,64293,26462,61912,43464,56245,37964,61327,45512,50006v794,-4763,-1328,-11197,2381,-14288c52469,31905,63599,40633,66943,42862l71706,28575v1035,-3105,-104,-7395,2381,-9525c77898,15783,88374,14287,88374,14287v10917,16377,4095,16099,16669,11906c106341,22300,108299,14336,112187,11906v4257,-2661,14287,-4763,14287,-4763c128855,8731,131419,10074,133618,11906v2587,2156,3949,6079,7144,7144l147906,16668v1568,-4705,2948,-10931,7143,-14287c157009,813,159812,794,162193,v2381,794,5369,606,7144,2381c171112,4156,171174,7075,171718,9525v1047,4713,222,9969,2381,14287c175379,26372,178862,26987,181243,28575v2381,-794,5184,-814,7144,-2382c190622,24405,191126,21073,193149,19050v2024,-2024,4763,-3175,7144,-4763c203468,15081,208529,13660,209818,16668v6553,15289,-8766,10474,,21432c211606,40335,214581,41275,216962,42862v3969,-794,7980,-1399,11906,-2381c231303,39872,233502,38100,236012,38100v3273,,6350,1587,9525,2381c246331,42862,247374,45175,247918,47625v1047,4713,-14,10095,2381,14287c251544,64091,255062,63499,257443,64293v3369,-1123,13679,-4762,16669,-4762c278940,59531,283637,61118,288399,61912v-1381,4143,-6423,18055,-7143,23813c280862,88875,281256,92075,281256,95250e" filled="f" strokecolor="windowText" strokeweight="1.5pt">
                    <v:stroke joinstyle="miter"/>
                    <v:formulas/>
                    <v:path arrowok="t" o:connecttype="custom" o:connectlocs="66770,259574;54895,261934;52520,254855;57270,240696;24019,228898;28769,221818;31143,214738;24019,212379;5018,207660;14518,198221;19268,191141;16893,176982;2642,172263;7393,165184;21643,155744;19268,148665;9768,146305;2642,143946;267,136866;7393,134507;16893,132147;19268,117988;12143,115629;7393,108549;9768,94391;16893,92030;38269,89671;35894,75513;28769,68433;26394,61354;45395,49555;47769,35396;66770,42475;71521,28317;73896,18878;88146,14158;104772,25957;111898,11799;126148,7079;133273,11799;140399,18878;147524,16518;154649,2360;161775,0;168900,2360;171275,9439;173650,23597;180775,28317;187901,25957;192651,18878;199776,14158;209277,16518;209277,37756;216402,42475;228278,40116;235403,37756;244904,40116;247278,47195;249653,61354;256779,63713;273405,58994;287655,61354;280530,84952;280530,94391" o:connectangles="0,0,0,0,0,0,0,0,0,0,0,0,0,0,0,0,0,0,0,0,0,0,0,0,0,0,0,0,0,0,0,0,0,0,0,0,0,0,0,0,0,0,0,0,0,0,0,0,0,0,0,0,0,0,0,0,0,0,0,0,0,0,0,0" textboxrect="0,0,288399,264642"/>
                    <v:textbox>
                      <w:txbxContent>
                        <w:p w:rsidR="00823F55" w:rsidRDefault="00823F55" w:rsidP="005141E2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shape>
                  <v:shape id="Полилиния 88" o:spid="_x0000_s1113" style="position:absolute;left:37822;top:5766;width:2877;height:2623;rotation:5402650fd;visibility:visible;mso-wrap-style:square;v-text-anchor:middle" coordsize="288399,26464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ba3cAA&#10;AADbAAAADwAAAGRycy9kb3ducmV2LnhtbERPTYvCMBC9C/sfwgh7kTVVRKRrFFlQXBDBKp6HZmyK&#10;zSQ0Ubv++s1B8Ph43/NlZxtxpzbUjhWMhhkI4tLpmisFp+P6awYiRGSNjWNS8EcBlouP3hxz7R58&#10;oHsRK5FCOOSowMTocylDachiGDpPnLiLay3GBNtK6hYfKdw2cpxlU2mx5tRg0NOPofJa3KyCwcU/&#10;u93k/Ptsyq277s3ZrwcbpT773eobRKQuvsUv91YrmKWx6Uv6AXLx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Cba3cAAAADbAAAADwAAAAAAAAAAAAAAAACYAgAAZHJzL2Rvd25y&#10;ZXYueG1sUEsFBgAAAAAEAAQA9QAAAIUDAAAAAA==&#10;" adj="-11796480,,5400" path="m66943,261937v-3969,794,-8066,3661,-11906,2381c52656,263524,52379,259669,52656,257175v554,-4990,4762,-14288,4762,-14288c51674,219909,60998,244405,24081,230981v-2690,-978,3482,-4584,4762,-7144c29965,221592,30430,219074,31224,216693v-2381,-794,-4708,-1772,-7143,-2381l5031,209550v5195,-15587,-2021,-288,9525,-9525c16791,198237,17731,195262,19318,192881v-794,-4763,799,-10654,-2381,-14288c13631,174815,2649,173831,2649,173831v1588,-2381,2609,-5259,4763,-7144c11719,162918,21699,157162,21699,157162v-794,-2381,-421,-5576,-2381,-7144c16762,147974,12940,148536,9793,147637v-2414,-690,-4763,-1587,-7144,-2381c1855,142875,-855,140357,268,138112v1123,-2245,4730,-1691,7144,-2381c10559,134832,13762,134144,16937,133350v3157,-4736,8296,-8373,2381,-14288c17543,117287,14555,117475,12174,116681v-1587,-2381,-4446,-4300,-4762,-7144c6879,104739,7398,99442,9793,95250v1245,-2179,4668,-1969,7144,-2382c24027,91686,31224,91281,38368,90487v-794,-4762,-420,-9875,-2381,-14287c34619,73123,30711,71858,28843,69056,27451,66967,27256,64293,26462,61912,43464,56245,37964,61327,45512,50006v794,-4763,-1328,-11197,2381,-14288c52469,31905,63599,40633,66943,42862l71706,28575v1035,-3105,-104,-7395,2381,-9525c77898,15783,88374,14287,88374,14287v10917,16377,4095,16099,16669,11906c106341,22300,108299,14336,112187,11906v4257,-2661,14287,-4763,14287,-4763c128855,8731,131419,10074,133618,11906v2587,2156,3949,6079,7144,7144l147906,16668v1568,-4705,2948,-10931,7143,-14287c157009,813,159812,794,162193,v2381,794,5369,606,7144,2381c171112,4156,171174,7075,171718,9525v1047,4713,222,9969,2381,14287c175379,26372,178862,26987,181243,28575v2381,-794,5184,-814,7144,-2382c190622,24405,191126,21073,193149,19050v2024,-2024,4763,-3175,7144,-4763c203468,15081,208529,13660,209818,16668v6553,15289,-8766,10474,,21432c211606,40335,214581,41275,216962,42862v3969,-794,7980,-1399,11906,-2381c231303,39872,233502,38100,236012,38100v3273,,6350,1587,9525,2381c246331,42862,247374,45175,247918,47625v1047,4713,-14,10095,2381,14287c251544,64091,255062,63499,257443,64293v3369,-1123,13679,-4762,16669,-4762c278940,59531,283637,61118,288399,61912v-1381,4143,-6423,18055,-7143,23813c280862,88875,281256,92075,281256,95250e" filled="f" strokecolor="windowText" strokeweight="1.5pt">
                    <v:stroke joinstyle="miter"/>
                    <v:formulas/>
                    <v:path arrowok="t" o:connecttype="custom" o:connectlocs="66770,259574;54895,261934;52520,254855;57270,240696;24019,228898;28769,221818;31143,214738;24019,212379;5018,207660;14518,198221;19268,191141;16893,176982;2642,172263;7393,165184;21643,155744;19268,148665;9768,146305;2642,143946;267,136866;7393,134507;16893,132147;19268,117988;12143,115629;7393,108549;9768,94391;16893,92030;38269,89671;35894,75513;28769,68433;26394,61354;45395,49555;47769,35396;66770,42475;71521,28317;73896,18878;88146,14158;104772,25957;111898,11799;126148,7079;133273,11799;140399,18878;147524,16518;154649,2360;161775,0;168900,2360;171275,9439;173650,23597;180775,28317;187901,25957;192651,18878;199776,14158;209277,16518;209277,37756;216402,42475;228278,40116;235403,37756;244904,40116;247278,47195;249653,61354;256779,63713;273405,58994;287655,61354;280530,84952;280530,94391" o:connectangles="0,0,0,0,0,0,0,0,0,0,0,0,0,0,0,0,0,0,0,0,0,0,0,0,0,0,0,0,0,0,0,0,0,0,0,0,0,0,0,0,0,0,0,0,0,0,0,0,0,0,0,0,0,0,0,0,0,0,0,0,0,0,0,0" textboxrect="0,0,288399,264642"/>
                    <v:textbox>
                      <w:txbxContent>
                        <w:p w:rsidR="00823F55" w:rsidRDefault="00823F55" w:rsidP="005141E2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shape>
                  <v:shape id="Полилиния 89" o:spid="_x0000_s1114" style="position:absolute;left:15894;top:6152;width:2160;height:2772;rotation:915207fd;visibility:visible;mso-wrap-style:square;v-text-anchor:middle" coordsize="288399,26464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yj6sAA&#10;AADbAAAADwAAAGRycy9kb3ducmV2LnhtbESP0YrCMBRE34X9h3AXfNO0qy5ajbIIwr4a/YBLc227&#10;NjclSbX+vVkQfBxm5gyz2Q22FTfyoXGsIJ9mIIhLZxquFJxPh8kSRIjIBlvHpOBBAXbbj9EGC+Pu&#10;fKSbjpVIEA4FKqhj7AopQ1mTxTB1HXHyLs5bjEn6ShqP9wS3rfzKsm9pseG0UGNH+5rKq+6tgj67&#10;0KP787O5zvXC9NTmenVQavw5/KxBRBriO/xq/xoFyxX8f0k/QG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oyj6sAAAADbAAAADwAAAAAAAAAAAAAAAACYAgAAZHJzL2Rvd25y&#10;ZXYueG1sUEsFBgAAAAAEAAQA9QAAAIUDAAAAAA==&#10;" adj="-11796480,,5400" path="m66943,261937v-3969,794,-8066,3661,-11906,2381c52656,263524,52379,259669,52656,257175v554,-4990,4762,-14288,4762,-14288c51674,219909,60998,244405,24081,230981v-2690,-978,3482,-4584,4762,-7144c29965,221592,30430,219074,31224,216693v-2381,-794,-4708,-1772,-7143,-2381l5031,209550v5195,-15587,-2021,-288,9525,-9525c16791,198237,17731,195262,19318,192881v-794,-4763,799,-10654,-2381,-14288c13631,174815,2649,173831,2649,173831v1588,-2381,2609,-5259,4763,-7144c11719,162918,21699,157162,21699,157162v-794,-2381,-421,-5576,-2381,-7144c16762,147974,12940,148536,9793,147637v-2414,-690,-4763,-1587,-7144,-2381c1855,142875,-855,140357,268,138112v1123,-2245,4730,-1691,7144,-2381c10559,134832,13762,134144,16937,133350v3157,-4736,8296,-8373,2381,-14288c17543,117287,14555,117475,12174,116681v-1587,-2381,-4446,-4300,-4762,-7144c6879,104739,7398,99442,9793,95250v1245,-2179,4668,-1969,7144,-2382c24027,91686,31224,91281,38368,90487v-794,-4762,-420,-9875,-2381,-14287c34619,73123,30711,71858,28843,69056,27451,66967,27256,64293,26462,61912,43464,56245,37964,61327,45512,50006v794,-4763,-1328,-11197,2381,-14288c52469,31905,63599,40633,66943,42862l71706,28575v1035,-3105,-104,-7395,2381,-9525c77898,15783,88374,14287,88374,14287v10917,16377,4095,16099,16669,11906c106341,22300,108299,14336,112187,11906v4257,-2661,14287,-4763,14287,-4763c128855,8731,131419,10074,133618,11906v2587,2156,3949,6079,7144,7144l147906,16668v1568,-4705,2948,-10931,7143,-14287c157009,813,159812,794,162193,v2381,794,5369,606,7144,2381c171112,4156,171174,7075,171718,9525v1047,4713,222,9969,2381,14287c175379,26372,178862,26987,181243,28575v2381,-794,5184,-814,7144,-2382c190622,24405,191126,21073,193149,19050v2024,-2024,4763,-3175,7144,-4763c203468,15081,208529,13660,209818,16668v6553,15289,-8766,10474,,21432c211606,40335,214581,41275,216962,42862v3969,-794,7980,-1399,11906,-2381c231303,39872,233502,38100,236012,38100v3273,,6350,1587,9525,2381c246331,42862,247374,45175,247918,47625v1047,4713,-14,10095,2381,14287c251544,64091,255062,63499,257443,64293v3369,-1123,13679,-4762,16669,-4762c278940,59531,283637,61118,288399,61912v-1381,4143,-6423,18055,-7143,23813c280862,88875,281256,92075,281256,95250e" filled="f" strokecolor="windowText" strokeweight="1.5pt">
                    <v:stroke joinstyle="miter"/>
                    <v:formulas/>
                    <v:path arrowok="t" o:connecttype="custom" o:connectlocs="50138,274367;41221,276861;39437,269379;43004,254413;18036,241942;21602,234459;23386,226976;18036,224482;3768,219494;10902,209517;14468,202034;12685,187068;1984,182080;5551,174597;16252,164620;14468,157137;7335,154643;1984,152149;201,144666;5551,142172;12685,139678;14468,124712;9118,122218;5551,114735;7335,99770;12685,97275;28736,94781;26953,79816;21602,72333;19819,64850;34087,52379;35870,37413;50138,44896;53705,29931;55488,19954;66189,14965;78673,27436;84024,12471;94724,7482;100075,12471;105425,19954;110776,17459;116126,2494;121476,0;126827,2494;128610,9977;130394,24942;135744,29931;141095,27436;144661,19954;150012,14965;157146,17459;157146,39908;162496,44896;171414,42402;176764,39908;183898,42402;185681,49885;187465,64850;192815,67344;205300,62356;216000,64850;210650,89793;210650,99770" o:connectangles="0,0,0,0,0,0,0,0,0,0,0,0,0,0,0,0,0,0,0,0,0,0,0,0,0,0,0,0,0,0,0,0,0,0,0,0,0,0,0,0,0,0,0,0,0,0,0,0,0,0,0,0,0,0,0,0,0,0,0,0,0,0,0,0" textboxrect="0,0,288399,264642"/>
                    <v:textbox>
                      <w:txbxContent>
                        <w:p w:rsidR="00823F55" w:rsidRDefault="00823F55" w:rsidP="005141E2"/>
                      </w:txbxContent>
                    </v:textbox>
                  </v:shape>
                  <v:shape id="Полилиния 90" o:spid="_x0000_s1115" style="position:absolute;left:18143;top:4857;width:2160;height:2628;rotation:773693fd;visibility:visible;mso-wrap-style:square;v-text-anchor:middle" coordsize="288399,26464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LijMEA&#10;AADbAAAADwAAAGRycy9kb3ducmV2LnhtbERPy2rCQBTdF/yH4Qru6iQKbU0zigiCoNIapd1eMjcP&#10;mrkTMmOS/r2zKHR5OO90M5pG9NS52rKCeB6BIM6trrlUcLvun99AOI+ssbFMCn7JwWY9eUox0Xbg&#10;C/WZL0UIYZeggsr7NpHS5RUZdHPbEgeusJ1BH2BXSt3hEMJNIxdR9CIN1hwaKmxpV1H+k92Nguzm&#10;vr+Kz9ePc7zsMyqb0+U45krNpuP2HYSn0f+L/9wHrWAV1ocv4QfI9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+C4ozBAAAA2wAAAA8AAAAAAAAAAAAAAAAAmAIAAGRycy9kb3du&#10;cmV2LnhtbFBLBQYAAAAABAAEAPUAAACGAwAAAAA=&#10;" adj="-11796480,,5400" path="m66943,261937v-3969,794,-8066,3661,-11906,2381c52656,263524,52379,259669,52656,257175v554,-4990,4762,-14288,4762,-14288c51674,219909,60998,244405,24081,230981v-2690,-978,3482,-4584,4762,-7144c29965,221592,30430,219074,31224,216693v-2381,-794,-4708,-1772,-7143,-2381l5031,209550v5195,-15587,-2021,-288,9525,-9525c16791,198237,17731,195262,19318,192881v-794,-4763,799,-10654,-2381,-14288c13631,174815,2649,173831,2649,173831v1588,-2381,2609,-5259,4763,-7144c11719,162918,21699,157162,21699,157162v-794,-2381,-421,-5576,-2381,-7144c16762,147974,12940,148536,9793,147637v-2414,-690,-4763,-1587,-7144,-2381c1855,142875,-855,140357,268,138112v1123,-2245,4730,-1691,7144,-2381c10559,134832,13762,134144,16937,133350v3157,-4736,8296,-8373,2381,-14288c17543,117287,14555,117475,12174,116681v-1587,-2381,-4446,-4300,-4762,-7144c6879,104739,7398,99442,9793,95250v1245,-2179,4668,-1969,7144,-2382c24027,91686,31224,91281,38368,90487v-794,-4762,-420,-9875,-2381,-14287c34619,73123,30711,71858,28843,69056,27451,66967,27256,64293,26462,61912,43464,56245,37964,61327,45512,50006v794,-4763,-1328,-11197,2381,-14288c52469,31905,63599,40633,66943,42862l71706,28575v1035,-3105,-104,-7395,2381,-9525c77898,15783,88374,14287,88374,14287v10917,16377,4095,16099,16669,11906c106341,22300,108299,14336,112187,11906v4257,-2661,14287,-4763,14287,-4763c128855,8731,131419,10074,133618,11906v2587,2156,3949,6079,7144,7144l147906,16668v1568,-4705,2948,-10931,7143,-14287c157009,813,159812,794,162193,v2381,794,5369,606,7144,2381c171112,4156,171174,7075,171718,9525v1047,4713,222,9969,2381,14287c175379,26372,178862,26987,181243,28575v2381,-794,5184,-814,7144,-2382c190622,24405,191126,21073,193149,19050v2024,-2024,4763,-3175,7144,-4763c203468,15081,208529,13660,209818,16668v6553,15289,-8766,10474,,21432c211606,40335,214581,41275,216962,42862v3969,-794,7980,-1399,11906,-2381c231303,39872,233502,38100,236012,38100v3273,,6350,1587,9525,2381c246331,42862,247374,45175,247918,47625v1047,4713,-14,10095,2381,14287c251544,64091,255062,63499,257443,64293v3369,-1123,13679,-4762,16669,-4762c278940,59531,283637,61118,288399,61912v-1381,4143,-6423,18055,-7143,23813c280862,88875,281256,92075,281256,95250e" filled="f" strokecolor="windowText" strokeweight="1.5pt">
                    <v:stroke joinstyle="miter"/>
                    <v:formulas/>
                    <v:path arrowok="t" o:connecttype="custom" o:connectlocs="50138,260114;41221,262478;39437,255385;43004,241196;18036,229373;21602,222279;23386,215185;18036,212820;3768,208091;10902,198633;14468,191538;12685,177350;1984,172621;5551,165527;16252,156068;14468,148974;7335,146609;1984,144245;201,137151;5551,134786;12685,132422;14468,118233;9118,115869;5551,108775;7335,94587;12685,92222;28736,89857;26953,75670;21602,68575;19819,61481;34087,49658;35870,35469;50138,42564;53705,28376;55488,18917;66189,14188;78673,26011;84024,11823;94724,7093;100075,11823;105425,18917;110776,16552;116126,2364;121476,0;126827,2364;128610,9459;130394,23646;135744,28376;141095,26011;144661,18917;150012,14188;157146,16552;157146,37835;162496,42564;171414,40199;176764,37835;183898,40199;185681,47294;187465,61481;192815,63845;205300,59117;216000,61481;210650,85128;210650,94587" o:connectangles="0,0,0,0,0,0,0,0,0,0,0,0,0,0,0,0,0,0,0,0,0,0,0,0,0,0,0,0,0,0,0,0,0,0,0,0,0,0,0,0,0,0,0,0,0,0,0,0,0,0,0,0,0,0,0,0,0,0,0,0,0,0,0,0" textboxrect="0,0,288399,264642"/>
                    <v:textbox>
                      <w:txbxContent>
                        <w:p w:rsidR="00823F55" w:rsidRDefault="00823F55" w:rsidP="005141E2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shape>
                  <v:shape id="Полилиния 91" o:spid="_x0000_s1116" style="position:absolute;left:20600;top:4718;width:2880;height:2628;rotation:3439531fd;visibility:visible;mso-wrap-style:square;v-text-anchor:middle" coordsize="288399,26464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UF9sQA&#10;AADbAAAADwAAAGRycy9kb3ducmV2LnhtbESPS2vDMBCE74X+B7GF3Bo5OZTUjWxKoCWB0JBHc16s&#10;je1GWhlL9ePfV4FCjsPMfMMs88Ea0VHra8cKZtMEBHHhdM2lgtPx43kBwgdkjcYxKRjJQ549Piwx&#10;1a7nPXWHUIoIYZ+igiqEJpXSFxVZ9FPXEEfv4lqLIcq2lLrFPsKtkfMkeZEWa44LFTa0qqi4Hn6t&#10;Av212S2+t8O6kJsfMmY8d5/7uVKTp+H9DUSgIdzD/+21VvA6g9uX+AN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1BfbEAAAA2wAAAA8AAAAAAAAAAAAAAAAAmAIAAGRycy9k&#10;b3ducmV2LnhtbFBLBQYAAAAABAAEAPUAAACJAwAAAAA=&#10;" adj="-11796480,,5400" path="m66943,261937v-3969,794,-8066,3661,-11906,2381c52656,263524,52379,259669,52656,257175v554,-4990,4762,-14288,4762,-14288c51674,219909,60998,244405,24081,230981v-2690,-978,3482,-4584,4762,-7144c29965,221592,30430,219074,31224,216693v-2381,-794,-4708,-1772,-7143,-2381l5031,209550v5195,-15587,-2021,-288,9525,-9525c16791,198237,17731,195262,19318,192881v-794,-4763,799,-10654,-2381,-14288c13631,174815,2649,173831,2649,173831v1588,-2381,2609,-5259,4763,-7144c11719,162918,21699,157162,21699,157162v-794,-2381,-421,-5576,-2381,-7144c16762,147974,12940,148536,9793,147637v-2414,-690,-4763,-1587,-7144,-2381c1855,142875,-855,140357,268,138112v1123,-2245,4730,-1691,7144,-2381c10559,134832,13762,134144,16937,133350v3157,-4736,8296,-8373,2381,-14288c17543,117287,14555,117475,12174,116681v-1587,-2381,-4446,-4300,-4762,-7144c6879,104739,7398,99442,9793,95250v1245,-2179,4668,-1969,7144,-2382c24027,91686,31224,91281,38368,90487v-794,-4762,-420,-9875,-2381,-14287c34619,73123,30711,71858,28843,69056,27451,66967,27256,64293,26462,61912,43464,56245,37964,61327,45512,50006v794,-4763,-1328,-11197,2381,-14288c52469,31905,63599,40633,66943,42862l71706,28575v1035,-3105,-104,-7395,2381,-9525c77898,15783,88374,14287,88374,14287v10917,16377,4095,16099,16669,11906c106341,22300,108299,14336,112187,11906v4257,-2661,14287,-4763,14287,-4763c128855,8731,131419,10074,133618,11906v2587,2156,3949,6079,7144,7144l147906,16668v1568,-4705,2948,-10931,7143,-14287c157009,813,159812,794,162193,v2381,794,5369,606,7144,2381c171112,4156,171174,7075,171718,9525v1047,4713,222,9969,2381,14287c175379,26372,178862,26987,181243,28575v2381,-794,5184,-814,7144,-2382c190622,24405,191126,21073,193149,19050v2024,-2024,4763,-3175,7144,-4763c203468,15081,208529,13660,209818,16668v6553,15289,-8766,10474,,21432c211606,40335,214581,41275,216962,42862v3969,-794,7980,-1399,11906,-2381c231303,39872,233502,38100,236012,38100v3273,,6350,1587,9525,2381c246331,42862,247374,45175,247918,47625v1047,4713,-14,10095,2381,14287c251544,64091,255062,63499,257443,64293v3369,-1123,13679,-4762,16669,-4762c278940,59531,283637,61118,288399,61912v-1381,4143,-6423,18055,-7143,23813c280862,88875,281256,92075,281256,95250e" filled="f" strokecolor="windowText" strokeweight="1.5pt">
                    <v:stroke joinstyle="miter"/>
                    <v:formulas/>
                    <v:path arrowok="t" o:connecttype="custom" o:connectlocs="66850,260114;54961,262478;52583,255385;57339,241196;24048,229373;28803,222279;31181,215185;24048,212820;5024,208091;14536,198633;19291,191538;16914,177350;2645,172621;7402,165527;21669,156068;19291,148974;9779,146609;2645,144245;268,137151;7402,134786;16914,132422;19291,118233;12157,115869;7402,108775;9779,94587;16914,92222;38315,89857;35937,75670;28803,68575;26425,61481;45449,49658;47827,35469;66850,42564;71607,28376;73985,18917;88252,14188;104898,26011;112032,11823;126299,7093;133433,11823;140567,18917;147701,16552;154834,2364;161969,0;169103,2364;171480,9459;173858,23646;180992,28376;188126,26011;192882,18917;200016,14188;209528,16552;209528,37835;216662,42564;228551,40199;235685,37835;245197,40199;247575,47294;249953,61481;257087,63845;273733,59117;288000,61481;280867,85128;280867,94587" o:connectangles="0,0,0,0,0,0,0,0,0,0,0,0,0,0,0,0,0,0,0,0,0,0,0,0,0,0,0,0,0,0,0,0,0,0,0,0,0,0,0,0,0,0,0,0,0,0,0,0,0,0,0,0,0,0,0,0,0,0,0,0,0,0,0,0" textboxrect="0,0,288399,264642"/>
                    <v:textbox>
                      <w:txbxContent>
                        <w:p w:rsidR="00823F55" w:rsidRDefault="00823F55" w:rsidP="005141E2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shape>
                  <v:shape id="Полилиния 92" o:spid="_x0000_s1117" style="position:absolute;left:23441;top:5849;width:2877;height:2623;rotation:5108044fd;visibility:visible;mso-wrap-style:square;v-text-anchor:middle" coordsize="288399,26464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ClscMA&#10;AADbAAAADwAAAGRycy9kb3ducmV2LnhtbESPwWrDMBBE74H+g9hCb4nc0IbGiRxCSKD0lNol58Xa&#10;2MbWSliqo/59VQj0OMzMG2a7i2YQE42+s6zgeZGBIK6t7rhR8FWd5m8gfEDWOFgmBT/kYVc8zLaY&#10;a3vjT5rK0IgEYZ+jgjYEl0vp65YM+oV1xMm72tFgSHJspB7xluBmkMssW0mDHaeFFh0dWqr78tso&#10;yI6x6S8fTper8/Syp4OrY/Wq1NNj3G9ABIrhP3xvv2sF6yX8fUk/QB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ClscMAAADbAAAADwAAAAAAAAAAAAAAAACYAgAAZHJzL2Rv&#10;d25yZXYueG1sUEsFBgAAAAAEAAQA9QAAAIgDAAAAAA==&#10;" adj="-11796480,,5400" path="m66943,261937v-3969,794,-8066,3661,-11906,2381c52656,263524,52379,259669,52656,257175v554,-4990,4762,-14288,4762,-14288c51674,219909,60998,244405,24081,230981v-2690,-978,3482,-4584,4762,-7144c29965,221592,30430,219074,31224,216693v-2381,-794,-4708,-1772,-7143,-2381l5031,209550v5195,-15587,-2021,-288,9525,-9525c16791,198237,17731,195262,19318,192881v-794,-4763,799,-10654,-2381,-14288c13631,174815,2649,173831,2649,173831v1588,-2381,2609,-5259,4763,-7144c11719,162918,21699,157162,21699,157162v-794,-2381,-421,-5576,-2381,-7144c16762,147974,12940,148536,9793,147637v-2414,-690,-4763,-1587,-7144,-2381c1855,142875,-855,140357,268,138112v1123,-2245,4730,-1691,7144,-2381c10559,134832,13762,134144,16937,133350v3157,-4736,8296,-8373,2381,-14288c17543,117287,14555,117475,12174,116681v-1587,-2381,-4446,-4300,-4762,-7144c6879,104739,7398,99442,9793,95250v1245,-2179,4668,-1969,7144,-2382c24027,91686,31224,91281,38368,90487v-794,-4762,-420,-9875,-2381,-14287c34619,73123,30711,71858,28843,69056,27451,66967,27256,64293,26462,61912,43464,56245,37964,61327,45512,50006v794,-4763,-1328,-11197,2381,-14288c52469,31905,63599,40633,66943,42862l71706,28575v1035,-3105,-104,-7395,2381,-9525c77898,15783,88374,14287,88374,14287v10917,16377,4095,16099,16669,11906c106341,22300,108299,14336,112187,11906v4257,-2661,14287,-4763,14287,-4763c128855,8731,131419,10074,133618,11906v2587,2156,3949,6079,7144,7144l147906,16668v1568,-4705,2948,-10931,7143,-14287c157009,813,159812,794,162193,v2381,794,5369,606,7144,2381c171112,4156,171174,7075,171718,9525v1047,4713,222,9969,2381,14287c175379,26372,178862,26987,181243,28575v2381,-794,5184,-814,7144,-2382c190622,24405,191126,21073,193149,19050v2024,-2024,4763,-3175,7144,-4763c203468,15081,208529,13660,209818,16668v6553,15289,-8766,10474,,21432c211606,40335,214581,41275,216962,42862v3969,-794,7980,-1399,11906,-2381c231303,39872,233502,38100,236012,38100v3273,,6350,1587,9525,2381c246331,42862,247374,45175,247918,47625v1047,4713,-14,10095,2381,14287c251544,64091,255062,63499,257443,64293v3369,-1123,13679,-4762,16669,-4762c278940,59531,283637,61118,288399,61912v-1381,4143,-6423,18055,-7143,23813c280862,88875,281256,92075,281256,95250e" filled="f" strokecolor="windowText" strokeweight="1.5pt">
                    <v:stroke joinstyle="miter"/>
                    <v:formulas/>
                    <v:path arrowok="t" o:connecttype="custom" o:connectlocs="66770,259574;54895,261934;52520,254855;57270,240696;24019,228898;28769,221818;31143,214738;24019,212379;5018,207660;14518,198221;19268,191141;16893,176982;2642,172263;7393,165184;21643,155744;19268,148665;9768,146305;2642,143946;267,136866;7393,134507;16893,132147;19268,117988;12143,115629;7393,108549;9768,94391;16893,92030;38269,89671;35894,75513;28769,68433;26394,61354;45395,49555;47769,35396;66770,42475;71521,28317;73896,18878;88146,14158;104772,25957;111898,11799;126148,7079;133273,11799;140399,18878;147524,16518;154649,2360;161775,0;168900,2360;171275,9439;173650,23597;180775,28317;187901,25957;192651,18878;199776,14158;209277,16518;209277,37756;216402,42475;228278,40116;235403,37756;244904,40116;247278,47195;249653,61354;256779,63713;273405,58994;287655,61354;280530,84952;280530,94391" o:connectangles="0,0,0,0,0,0,0,0,0,0,0,0,0,0,0,0,0,0,0,0,0,0,0,0,0,0,0,0,0,0,0,0,0,0,0,0,0,0,0,0,0,0,0,0,0,0,0,0,0,0,0,0,0,0,0,0,0,0,0,0,0,0,0,0" textboxrect="0,0,288399,264642"/>
                    <v:textbox>
                      <w:txbxContent>
                        <w:p w:rsidR="00823F55" w:rsidRDefault="00823F55" w:rsidP="005141E2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shape>
                  <v:shape id="Полилиния 93" o:spid="_x0000_s1118" style="position:absolute;left:26178;top:7049;width:2877;height:2623;rotation:2645909fd;visibility:visible;mso-wrap-style:square;v-text-anchor:middle" coordsize="288399,26464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OIU8UA&#10;AADbAAAADwAAAGRycy9kb3ducmV2LnhtbESPQWvCQBSE70L/w/IKvemmFaqmrtKKRUUvxpZeH9nX&#10;bGj2bcxuTfz3riB4HGbmG2Y672wlTtT40rGC50ECgjh3uuRCwdfhsz8G4QOyxsoxKTiTh/nsoTfF&#10;VLuW93TKQiEihH2KCkwIdSqlzw1Z9ANXE0fv1zUWQ5RNIXWDbYTbSr4kyau0WHJcMFjTwlD+l/1b&#10;BR+r5XIzMsdW/iy2Y/2907tspZV6euze30AE6sI9fGuvtYLJEK5f4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w4hTxQAAANsAAAAPAAAAAAAAAAAAAAAAAJgCAABkcnMv&#10;ZG93bnJldi54bWxQSwUGAAAAAAQABAD1AAAAigMAAAAA&#10;" adj="-11796480,,5400" path="m66943,261937v-3969,794,-8066,3661,-11906,2381c52656,263524,52379,259669,52656,257175v554,-4990,4762,-14288,4762,-14288c51674,219909,60998,244405,24081,230981v-2690,-978,3482,-4584,4762,-7144c29965,221592,30430,219074,31224,216693v-2381,-794,-4708,-1772,-7143,-2381l5031,209550v5195,-15587,-2021,-288,9525,-9525c16791,198237,17731,195262,19318,192881v-794,-4763,799,-10654,-2381,-14288c13631,174815,2649,173831,2649,173831v1588,-2381,2609,-5259,4763,-7144c11719,162918,21699,157162,21699,157162v-794,-2381,-421,-5576,-2381,-7144c16762,147974,12940,148536,9793,147637v-2414,-690,-4763,-1587,-7144,-2381c1855,142875,-855,140357,268,138112v1123,-2245,4730,-1691,7144,-2381c10559,134832,13762,134144,16937,133350v3157,-4736,8296,-8373,2381,-14288c17543,117287,14555,117475,12174,116681v-1587,-2381,-4446,-4300,-4762,-7144c6879,104739,7398,99442,9793,95250v1245,-2179,4668,-1969,7144,-2382c24027,91686,31224,91281,38368,90487v-794,-4762,-420,-9875,-2381,-14287c34619,73123,30711,71858,28843,69056,27451,66967,27256,64293,26462,61912,43464,56245,37964,61327,45512,50006v794,-4763,-1328,-11197,2381,-14288c52469,31905,63599,40633,66943,42862l71706,28575v1035,-3105,-104,-7395,2381,-9525c77898,15783,88374,14287,88374,14287v10917,16377,4095,16099,16669,11906c106341,22300,108299,14336,112187,11906v4257,-2661,14287,-4763,14287,-4763c128855,8731,131419,10074,133618,11906v2587,2156,3949,6079,7144,7144l147906,16668v1568,-4705,2948,-10931,7143,-14287c157009,813,159812,794,162193,v2381,794,5369,606,7144,2381c171112,4156,171174,7075,171718,9525v1047,4713,222,9969,2381,14287c175379,26372,178862,26987,181243,28575v2381,-794,5184,-814,7144,-2382c190622,24405,191126,21073,193149,19050v2024,-2024,4763,-3175,7144,-4763c203468,15081,208529,13660,209818,16668v6553,15289,-8766,10474,,21432c211606,40335,214581,41275,216962,42862v3969,-794,7980,-1399,11906,-2381c231303,39872,233502,38100,236012,38100v3273,,6350,1587,9525,2381c246331,42862,247374,45175,247918,47625v1047,4713,-14,10095,2381,14287c251544,64091,255062,63499,257443,64293v3369,-1123,13679,-4762,16669,-4762c278940,59531,283637,61118,288399,61912v-1381,4143,-6423,18055,-7143,23813c280862,88875,281256,92075,281256,95250e" filled="f" strokecolor="windowText" strokeweight="1.5pt">
                    <v:stroke joinstyle="miter"/>
                    <v:formulas/>
                    <v:path arrowok="t" o:connecttype="custom" o:connectlocs="66770,259574;54895,261934;52520,254855;57270,240696;24019,228898;28769,221818;31143,214738;24019,212379;5018,207660;14518,198221;19268,191141;16893,176982;2642,172263;7393,165184;21643,155744;19268,148665;9768,146305;2642,143946;267,136866;7393,134507;16893,132147;19268,117988;12143,115629;7393,108549;9768,94391;16893,92030;38269,89671;35894,75513;28769,68433;26394,61354;45395,49555;47769,35396;66770,42475;71521,28317;73896,18878;88146,14158;104772,25957;111898,11799;126148,7079;133273,11799;140399,18878;147524,16518;154649,2360;161775,0;168900,2360;171275,9439;173650,23597;180775,28317;187901,25957;192651,18878;199776,14158;209277,16518;209277,37756;216402,42475;228278,40116;235403,37756;244904,40116;247278,47195;249653,61354;256779,63713;273405,58994;287655,61354;280530,84952;280530,94391" o:connectangles="0,0,0,0,0,0,0,0,0,0,0,0,0,0,0,0,0,0,0,0,0,0,0,0,0,0,0,0,0,0,0,0,0,0,0,0,0,0,0,0,0,0,0,0,0,0,0,0,0,0,0,0,0,0,0,0,0,0,0,0,0,0,0,0" textboxrect="0,0,288399,264642"/>
                    <v:textbox>
                      <w:txbxContent>
                        <w:p w:rsidR="00823F55" w:rsidRDefault="00823F55" w:rsidP="005141E2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94" o:spid="_x0000_s1119" style="position:absolute;visibility:visible;mso-wrap-style:square" from="2076,9201" to="2101,15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OAYcUAAADbAAAADwAAAGRycy9kb3ducmV2LnhtbESPQWvCQBSE7wX/w/KE3upGscZGVwmC&#10;oO1Jben1kX0m0ezbsLuNaX99t1DwOMzMN8xy3ZtGdOR8bVnBeJSAIC6srrlU8H7aPs1B+ICssbFM&#10;Cr7Jw3o1eFhipu2ND9QdQykihH2GCqoQ2kxKX1Rk0I9sSxy9s3UGQ5SulNrhLcJNIydJMpMGa44L&#10;Fba0qai4Hr+MgnnxenF5mu/Hzx9t+tNN3mbbz1Spx2GfL0AE6sM9/N/eaQUvU/j7En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KOAYcUAAADbAAAADwAAAAAAAAAA&#10;AAAAAAChAgAAZHJzL2Rvd25yZXYueG1sUEsFBgAAAAAEAAQA+QAAAJMDAAAAAA==&#10;" strokecolor="black [3213]"/>
                  <v:line id="Прямая соединительная линия 95" o:spid="_x0000_s1120" style="position:absolute;visibility:visible;mso-wrap-style:square" from="40481,9144" to="40506,15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u/vcQAAADbAAAADwAAAGRycy9kb3ducmV2LnhtbESPQYvCMBSE7wv+h/AEL4umiitajSKi&#10;4HG3inh8NM+22rzUJmrdX79ZEDwOM/MNM1s0phR3ql1hWUG/F4EgTq0uOFOw3226YxDOI2ssLZOC&#10;JzlYzFsfM4y1ffAP3ROfiQBhF6OC3PsqltKlORl0PVsRB+9ka4M+yDqTusZHgJtSDqJoJA0WHBZy&#10;rGiVU3pJbkZBtjp/Xo/J+XfoR+ux3Qy/D4fTUqlOu1lOQXhq/Dv8am+1gskX/H8JP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m7+9xAAAANsAAAAPAAAAAAAAAAAA&#10;AAAAAKECAABkcnMvZG93bnJldi54bWxQSwUGAAAAAAQABAD5AAAAkgMAAAAA&#10;" strokecolor="windowText"/>
                  <v:line id="Прямая соединительная линия 96" o:spid="_x0000_s1121" style="position:absolute;visibility:visible;mso-wrap-style:square" from="20828,2914" to="20828,7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khysQAAADbAAAADwAAAGRycy9kb3ducmV2LnhtbESPQYvCMBSE74L/ITxhL6LpihStRhFZ&#10;YY/aXcTjo3m21ealNlHr/vqNIHgcZuYbZr5sTSVu1LjSsoLPYQSCOLO65FzB789mMAHhPLLGyjIp&#10;eJCD5aLbmWOi7Z13dEt9LgKEXYIKCu/rREqXFWTQDW1NHLyjbQz6IJtc6gbvAW4qOYqiWBosOSwU&#10;WNO6oOycXo2CfH3qXw7p6W/s46+J3Yy3+/1xpdRHr13NQHhq/Tv8an9rBdMYnl/CD5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SSHKxAAAANsAAAAPAAAAAAAAAAAA&#10;AAAAAKECAABkcnMvZG93bnJldi54bWxQSwUGAAAAAAQABAD5AAAAkgMAAAAA&#10;" strokecolor="windowText"/>
                  <v:line id="Прямая соединительная линия 97" o:spid="_x0000_s1122" style="position:absolute;visibility:visible;mso-wrap-style:square" from="34651,2912" to="34651,7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WEUcQAAADbAAAADwAAAGRycy9kb3ducmV2LnhtbESPT4vCMBTE7wt+h/AEL4umivinGkVE&#10;weNuFfH4aJ5ttXmpTdS6n36zIOxxmJnfMPNlY0rxoNoVlhX0exEI4tTqgjMFh/22OwHhPLLG0jIp&#10;eJGD5aL1McdY2yd/0yPxmQgQdjEqyL2vYildmpNB17MVcfDOtjbog6wzqWt8Brgp5SCKRtJgwWEh&#10;x4rWOaXX5G4UZOvL5+2UXH6GfrSZ2O3w63g8r5TqtJvVDISnxv+H3+2dVjAdw9+X8AP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BYRRxAAAANsAAAAPAAAAAAAAAAAA&#10;AAAAAKECAABkcnMvZG93bnJldi54bWxQSwUGAAAAAAQABAD5AAAAkgMAAAAA&#10;" strokecolor="windowTex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98" o:spid="_x0000_s1123" type="#_x0000_t32" style="position:absolute;left:2101;top:14795;width:383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kcL8EAAADbAAAADwAAAGRycy9kb3ducmV2LnhtbERP3WrCMBS+F/YO4Qx2I2uquNJ1TYuI&#10;4mCCqHuAQ3PWljUnJYnavf1yMdjlx/df1pMZxI2c7y0rWCQpCOLG6p5bBZ+X3XMOwgdkjYNlUvBD&#10;HurqYVZioe2dT3Q7h1bEEPYFKuhCGAspfdORQZ/YkThyX9YZDBG6VmqH9xhuBrlM00wa7Dk2dDjS&#10;pqPm+3w1CvL5cSezzeFluze5Cxeyy+FjpdTT47R+AxFoCv/iP/e7VvAax8Yv8QfI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mRwvwQAAANsAAAAPAAAAAAAAAAAAAAAA&#10;AKECAABkcnMvZG93bnJldi54bWxQSwUGAAAAAAQABAD5AAAAjwMAAAAA&#10;" strokecolor="black [3213]">
                    <v:stroke startarrow="classic" startarrowwidth="narrow" startarrowlength="long" endarrow="classic" endarrowwidth="narrow" endarrowlength="long"/>
                  </v:shape>
                  <v:shape id="Прямая со стрелкой 99" o:spid="_x0000_s1124" type="#_x0000_t32" style="position:absolute;left:20864;top:3398;width:139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3jqMQAAADbAAAADwAAAGRycy9kb3ducmV2LnhtbESPQYvCMBSE7wv+h/AEL4umVtBtbRQV&#10;VryJuge9PZq3bdnmpTRR67/fCILHYWa+YbJlZ2pxo9ZVlhWMRxEI4tzqigsFP6fv4RcI55E11pZJ&#10;wYMcLBe9jwxTbe98oNvRFyJA2KWooPS+SaV0eUkG3cg2xMH7ta1BH2RbSN3iPcBNLeMomkqDFYeF&#10;EhvalJT/Ha9GQXzeXmaron7s1xNzOnzqeDOZbpUa9LvVHISnzr/Dr/ZOK0gSeH4JP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reOoxAAAANsAAAAPAAAAAAAAAAAA&#10;AAAAAKECAABkcnMvZG93bnJldi54bWxQSwUGAAAAAAQABAD5AAAAkgMAAAAA&#10;" strokecolor="windowText">
                    <v:stroke startarrow="classic" startarrowwidth="narrow" startarrowlength="long" endarrow="classic" endarrowwidth="narrow" endarrowlength="long"/>
                  </v:shape>
                  <v:shape id="Прямая со стрелкой 100" o:spid="_x0000_s1125" type="#_x0000_t32" style="position:absolute;left:25841;top:9424;width:971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/Qa8YAAADcAAAADwAAAGRycy9kb3ducmV2LnhtbESPQWvCQBCF74X+h2UK3uqmSlOJriKK&#10;IBRKTS29Dtkxic3OLtlV03/fORR6m+G9ee+bxWpwnbpSH1vPBp7GGSjiytuWawPHj93jDFRMyBY7&#10;z2TghyKslvd3Cyysv/GBrmWqlYRwLNBAk1IotI5VQw7j2Adi0U6+d5hk7Wtte7xJuOv0JMty7bBl&#10;aWgw0Kah6ru8OANhe/k8u/gyDa/HcJ59Pefvb2VuzOhhWM9BJRrSv/nvem8FPxN8eUYm0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/0GvGAAAA3AAAAA8AAAAAAAAA&#10;AAAAAAAAoQIAAGRycy9kb3ducmV2LnhtbFBLBQYAAAAABAAEAPkAAACUAwAAAAA=&#10;" strokecolor="windowText">
                    <v:stroke startarrowwidth="narrow" startarrowlength="long" endarrowwidth="narrow" endarrowlength="long"/>
                  </v:shape>
                  <v:line id="Прямая соединительная линия 101" o:spid="_x0000_s1126" style="position:absolute;flip:x;visibility:visible;mso-wrap-style:square" from="34651,5414" to="34651,9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RRecQAAADcAAAADwAAAGRycy9kb3ducmV2LnhtbERPTWvCQBC9C/0PyxS8mY0JiKSuUoRC&#10;S0EwlZbcptkxCWZnY3YbY399tyB4m8f7nNVmNK0YqHeNZQXzKAZBXFrdcKXg8PEyW4JwHllja5kU&#10;XMnBZv0wWWGm7YX3NOS+EiGEXYYKau+7TEpX1mTQRbYjDtzR9gZ9gH0ldY+XEG5amcTxQhpsODTU&#10;2NG2pvKU/xgF71QMyWf+9l1s0680rw7n3eL3rNT0cXx+AuFp9Hfxzf2qw/x4Dv/PhAv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ZFF5xAAAANwAAAAPAAAAAAAAAAAA&#10;AAAAAKECAABkcnMvZG93bnJldi54bWxQSwUGAAAAAAQABAD5AAAAkgMAAAAA&#10;" strokecolor="windowText">
                    <v:stroke startarrow="classic" startarrowwidth="narrow" startarrowlength="long" endarrow="classic" endarrowwidth="narrow" endarrowlength="long"/>
                  </v:line>
                  <v:shape id="Прямая со стрелкой 102" o:spid="_x0000_s1127" type="#_x0000_t32" style="position:absolute;left:4699;top:5327;width:900;height:15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1+Lr8AAADcAAAADwAAAGRycy9kb3ducmV2LnhtbERPS4vCMBC+L/gfwix4W1MriFSjdAWX&#10;vYmv+9jMNmWbSWmixn9vBMHbfHzPWayibcWVet84VjAeZSCIK6cbrhUcD5uvGQgfkDW2jknBnTys&#10;loOPBRba3XhH132oRQphX6ACE0JXSOkrQxb9yHXEiftzvcWQYF9L3eMthdtW5lk2lRYbTg0GO1ob&#10;qv73F6sgbjem/HblKf+JlzCT550eT4xSw89YzkEEiuEtfrl/dZqf5fB8Jl0gl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Z1+Lr8AAADcAAAADwAAAAAAAAAAAAAAAACh&#10;AgAAZHJzL2Rvd25yZXYueG1sUEsFBgAAAAAEAAQA+QAAAI0DAAAAAA==&#10;" strokecolor="black [3213]">
                    <v:stroke startarrow="classic" startarrowwidth="narrow" endarrow="classic" endarrowwidth="narrow"/>
                  </v:shape>
                  <v:line id="Прямая соединительная линия 103" o:spid="_x0000_s1128" style="position:absolute;visibility:visible;mso-wrap-style:square" from="17897,3397" to="19364,5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KSD8MAAADcAAAADwAAAGRycy9kb3ducmV2LnhtbERPTWvCQBC9C/6HZQq96UZLjURXCYJQ&#10;60nb4nXITpO02dmwu43RX+8KQm/zeJ+zXPemER05X1tWMBknIIgLq2suFXx+bEdzED4ga2wsk4IL&#10;eVivhoMlZtqe+UDdMZQihrDPUEEVQptJ6YuKDPqxbYkj922dwRChK6V2eI7hppHTJJlJgzXHhgpb&#10;2lRU/B7/jIJ58f7j8jTfTV6/2vTaTfez7SlV6vmpzxcgAvXhX/xwv+k4P3mB+zPxArm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ykg/DAAAA3AAAAA8AAAAAAAAAAAAA&#10;AAAAoQIAAGRycy9kb3ducmV2LnhtbFBLBQYAAAAABAAEAPkAAACRAwAAAAA=&#10;" strokecolor="black [3213]"/>
                  <v:line id="Прямая соединительная линия 104" o:spid="_x0000_s1129" style="position:absolute;visibility:visible;mso-wrap-style:square" from="15591,4817" to="17205,7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sKe8MAAADcAAAADwAAAGRycy9kb3ducmV2LnhtbERPTWvCQBC9C/6HZQq96UZpjURXCYJQ&#10;60nb4nXITpO02dmwu43RX+8KQm/zeJ+zXPemER05X1tWMBknIIgLq2suFXx+bEdzED4ga2wsk4IL&#10;eVivhoMlZtqe+UDdMZQihrDPUEEVQptJ6YuKDPqxbYkj922dwRChK6V2eI7hppHTJJlJgzXHhgpb&#10;2lRU/B7/jIJ58f7j8jTfTV6/2vTaTfez7SlV6vmpzxcgAvXhX/xwv+k4P3mB+zPxArm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bCnvDAAAA3AAAAA8AAAAAAAAAAAAA&#10;AAAAoQIAAGRycy9kb3ducmV2LnhtbFBLBQYAAAAABAAEAPkAAACRAwAAAAA=&#10;" strokecolor="black [3213]"/>
                  <v:shape id="Прямая со стрелкой 105" o:spid="_x0000_s1130" type="#_x0000_t32" style="position:absolute;left:16295;top:4346;width:2061;height:15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nupMEAAADcAAAADwAAAGRycy9kb3ducmV2LnhtbERPS2sCMRC+F/wPYYTealKpVVajiA+0&#10;3rpt78Nm3CzdTJZNXNd/b4RCb/PxPWex6l0tOmpD5VnD60iBIC68qbjU8P21f5mBCBHZYO2ZNNwo&#10;wGo5eFpgZvyVP6nLYylSCIcMNdgYm0zKUFhyGEa+IU7c2bcOY4JtKU2L1xTuajlW6l06rDg1WGxo&#10;Y6n4zS9Ogzrt8+3hzbmusf3H7jKbjrufqdbPw349BxGpj//iP/fRpPlqAo9n0gVye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6e6kwQAAANwAAAAPAAAAAAAAAAAAAAAA&#10;AKECAABkcnMvZG93bnJldi54bWxQSwUGAAAAAAQABAD5AAAAjwMAAAAA&#10;" strokecolor="black [3213]">
                    <v:stroke startarrow="classic" startarrowwidth="narrow" endarrow="classic" endarrowwidth="narrow"/>
                  </v:shape>
                  <v:shape id="Поле 25" o:spid="_x0000_s1131" type="#_x0000_t202" style="position:absolute;left:5270;top:1753;width:4686;height:25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/jB70A&#10;AADcAAAADwAAAGRycy9kb3ducmV2LnhtbERPSwrCMBDdC94hjOBO04qIVKOoKOjK78bd0IxtsZmU&#10;Jmq9vREEd/N435nOG1OKJ9WusKwg7kcgiFOrC84UXM6b3hiE88gaS8uk4E0O5rN2a4qJti8+0vPk&#10;MxFC2CWoIPe+SqR0aU4GXd9WxIG72dqgD7DOpK7xFcJNKQdRNJIGCw4NOVa0yim9nx5GwRAP+yze&#10;NoM3reVy7Pw1Ts1OqW6nWUxAeGr8X/xzb3WYH43g+0y4QM4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3R/jB70AAADcAAAADwAAAAAAAAAAAAAAAACYAgAAZHJzL2Rvd25yZXYu&#10;eG1sUEsFBgAAAAAEAAQA9QAAAIIDAAAAAA==&#10;" fillcolor="window" stroked="f" strokeweight=".5pt">
                    <v:textbox>
                      <w:txbxContent>
                        <w:p w:rsidR="00823F55" w:rsidRDefault="00823F55" w:rsidP="005141E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spellStart"/>
                          <w:r>
                            <w:rPr>
                              <w:i/>
                              <w:iCs/>
                              <w:lang w:val="en-US"/>
                            </w:rPr>
                            <w:t>H</w:t>
                          </w:r>
                          <w:r w:rsidRPr="00D872FF">
                            <w:rPr>
                              <w:i/>
                              <w:iCs/>
                              <w:vertAlign w:val="subscript"/>
                              <w:lang w:val="en-US"/>
                            </w:rPr>
                            <w:t>max</w:t>
                          </w:r>
                          <w:proofErr w:type="spellEnd"/>
                        </w:p>
                      </w:txbxContent>
                    </v:textbox>
                  </v:shape>
                  <v:line id="Прямая соединительная линия 107" o:spid="_x0000_s1132" style="position:absolute;flip:x;visibility:visible;mso-wrap-style:square" from="5330,4089" to="6819,6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bOBcMAAADcAAAADwAAAGRycy9kb3ducmV2LnhtbERPPW/CMBDdK/U/WFeJrTgwAEoxiBaQ&#10;mKClLNmO+IhD4nMUG0j763ElpG739D5vOu9sLa7U+tKxgkE/AUGcO11yoeDwvX6dgPABWWPtmBT8&#10;kIf57Plpiql2N/6i6z4UIoawT1GBCaFJpfS5IYu+7xriyJ1cazFE2BZSt3iL4baWwyQZSYslxwaD&#10;DX0Yyqv9xSpY/n5W2yzLhlW9M4fB6r05L4+ZUr2XbvEGIlAX/sUP90bH+ckY/p6JF8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2zgXDAAAA3AAAAA8AAAAAAAAAAAAA&#10;AAAAoQIAAGRycy9kb3ducmV2LnhtbFBLBQYAAAAABAAEAPkAAACRAwAAAAA=&#10;" strokecolor="windowText"/>
                </v:group>
                <w10:anchorlock/>
              </v:group>
            </w:pict>
          </mc:Fallback>
        </mc:AlternateContent>
      </w:r>
    </w:p>
    <w:p w:rsidR="007C6DA7" w:rsidRPr="00EF32AF" w:rsidRDefault="00EF32AF" w:rsidP="00EF32AF">
      <w:pPr>
        <w:jc w:val="center"/>
        <w:rPr>
          <w:color w:val="000000"/>
          <w:szCs w:val="26"/>
        </w:rPr>
      </w:pPr>
      <w:r>
        <w:rPr>
          <w:color w:val="000000"/>
          <w:szCs w:val="26"/>
        </w:rPr>
        <w:t>Рис.</w:t>
      </w:r>
      <w:proofErr w:type="gramStart"/>
      <w:r>
        <w:rPr>
          <w:color w:val="000000"/>
          <w:szCs w:val="26"/>
        </w:rPr>
        <w:t xml:space="preserve"> </w:t>
      </w:r>
      <w:r w:rsidR="002F1BCF" w:rsidRPr="00EF32AF">
        <w:rPr>
          <w:color w:val="000000"/>
          <w:szCs w:val="26"/>
        </w:rPr>
        <w:t>.</w:t>
      </w:r>
      <w:proofErr w:type="gramEnd"/>
      <w:r w:rsidR="002F1BCF" w:rsidRPr="00EF32AF">
        <w:rPr>
          <w:color w:val="000000"/>
          <w:szCs w:val="26"/>
        </w:rPr>
        <w:t xml:space="preserve"> Схема волнистости и шероховатости поверхности</w:t>
      </w:r>
    </w:p>
    <w:p w:rsidR="009C3337" w:rsidRPr="00EF32AF" w:rsidRDefault="00AD6324" w:rsidP="00EF32AF">
      <w:pPr>
        <w:pStyle w:val="ae"/>
        <w:spacing w:before="0" w:beforeAutospacing="0" w:after="0" w:afterAutospacing="0"/>
        <w:jc w:val="center"/>
        <w:textAlignment w:val="baseline"/>
        <w:rPr>
          <w:kern w:val="24"/>
          <w:sz w:val="22"/>
        </w:rPr>
      </w:pPr>
      <w:r w:rsidRPr="005141E2">
        <w:rPr>
          <w:i/>
          <w:color w:val="000000"/>
          <w:kern w:val="24"/>
          <w:szCs w:val="28"/>
          <w:lang w:val="en-US"/>
        </w:rPr>
        <w:t>L</w:t>
      </w:r>
      <w:r w:rsidR="009C3337" w:rsidRPr="00EF32AF">
        <w:rPr>
          <w:color w:val="000000"/>
          <w:kern w:val="24"/>
          <w:szCs w:val="28"/>
        </w:rPr>
        <w:t xml:space="preserve"> – </w:t>
      </w:r>
      <w:proofErr w:type="gramStart"/>
      <w:r w:rsidR="009C3337" w:rsidRPr="00EF32AF">
        <w:rPr>
          <w:color w:val="000000"/>
          <w:kern w:val="24"/>
          <w:szCs w:val="28"/>
        </w:rPr>
        <w:t>шаг</w:t>
      </w:r>
      <w:proofErr w:type="gramEnd"/>
      <w:r w:rsidR="009C3337" w:rsidRPr="00EF32AF">
        <w:rPr>
          <w:color w:val="000000"/>
          <w:kern w:val="24"/>
          <w:szCs w:val="28"/>
        </w:rPr>
        <w:t xml:space="preserve"> волны, </w:t>
      </w:r>
      <w:r w:rsidRPr="005141E2">
        <w:rPr>
          <w:i/>
          <w:color w:val="000000"/>
          <w:kern w:val="24"/>
          <w:szCs w:val="28"/>
          <w:lang w:val="en-US"/>
        </w:rPr>
        <w:t>H</w:t>
      </w:r>
      <w:r w:rsidR="009C3337" w:rsidRPr="005141E2">
        <w:rPr>
          <w:i/>
          <w:color w:val="000000"/>
          <w:kern w:val="24"/>
          <w:szCs w:val="28"/>
          <w:vertAlign w:val="subscript"/>
        </w:rPr>
        <w:t>в</w:t>
      </w:r>
      <w:r w:rsidR="009C3337" w:rsidRPr="00EF32AF">
        <w:rPr>
          <w:color w:val="000000"/>
          <w:kern w:val="24"/>
          <w:szCs w:val="28"/>
        </w:rPr>
        <w:t xml:space="preserve"> - высота волны, </w:t>
      </w:r>
      <w:r w:rsidRPr="005141E2">
        <w:rPr>
          <w:i/>
          <w:color w:val="000000"/>
          <w:kern w:val="24"/>
          <w:szCs w:val="28"/>
          <w:lang w:val="en-US"/>
        </w:rPr>
        <w:t>l</w:t>
      </w:r>
      <w:r w:rsidR="009C3337" w:rsidRPr="00EF32AF">
        <w:rPr>
          <w:color w:val="000000"/>
          <w:kern w:val="24"/>
          <w:szCs w:val="28"/>
        </w:rPr>
        <w:t xml:space="preserve"> – шаг шероховатости, </w:t>
      </w:r>
    </w:p>
    <w:p w:rsidR="009C3337" w:rsidRPr="00EF32AF" w:rsidRDefault="00AD6324" w:rsidP="00EF32AF">
      <w:pPr>
        <w:pStyle w:val="ae"/>
        <w:spacing w:before="0" w:beforeAutospacing="0" w:after="0" w:afterAutospacing="0"/>
        <w:jc w:val="center"/>
        <w:textAlignment w:val="baseline"/>
        <w:rPr>
          <w:kern w:val="24"/>
          <w:sz w:val="22"/>
        </w:rPr>
      </w:pPr>
      <w:proofErr w:type="spellStart"/>
      <w:r w:rsidRPr="005141E2">
        <w:rPr>
          <w:i/>
          <w:color w:val="000000"/>
          <w:kern w:val="24"/>
          <w:szCs w:val="28"/>
          <w:lang w:val="en-US"/>
        </w:rPr>
        <w:t>H</w:t>
      </w:r>
      <w:r w:rsidR="009C3337" w:rsidRPr="005141E2">
        <w:rPr>
          <w:i/>
          <w:color w:val="000000"/>
          <w:kern w:val="24"/>
          <w:szCs w:val="28"/>
          <w:vertAlign w:val="subscript"/>
          <w:lang w:val="en-US"/>
        </w:rPr>
        <w:t>max</w:t>
      </w:r>
      <w:proofErr w:type="spellEnd"/>
      <w:r w:rsidR="009C3337" w:rsidRPr="00EF32AF">
        <w:rPr>
          <w:color w:val="000000"/>
          <w:kern w:val="24"/>
          <w:szCs w:val="28"/>
        </w:rPr>
        <w:t xml:space="preserve"> – высота шероховатости, </w:t>
      </w:r>
      <w:r w:rsidR="009C3337" w:rsidRPr="005141E2">
        <w:rPr>
          <w:i/>
          <w:color w:val="000000"/>
          <w:kern w:val="24"/>
          <w:szCs w:val="28"/>
          <w:lang w:val="en-US"/>
        </w:rPr>
        <w:t>l</w:t>
      </w:r>
      <w:r w:rsidR="009C3337" w:rsidRPr="005141E2">
        <w:rPr>
          <w:i/>
          <w:color w:val="000000"/>
          <w:kern w:val="24"/>
          <w:szCs w:val="28"/>
          <w:vertAlign w:val="subscript"/>
        </w:rPr>
        <w:t>б</w:t>
      </w:r>
      <w:r w:rsidR="009C3337" w:rsidRPr="00EF32AF">
        <w:rPr>
          <w:color w:val="000000"/>
          <w:kern w:val="24"/>
          <w:szCs w:val="28"/>
        </w:rPr>
        <w:t xml:space="preserve"> - базовая длина</w:t>
      </w:r>
    </w:p>
    <w:p w:rsidR="009C3337" w:rsidRPr="009C3337" w:rsidRDefault="009C3337" w:rsidP="00A7649E">
      <w:pPr>
        <w:ind w:firstLine="510"/>
        <w:jc w:val="center"/>
        <w:rPr>
          <w:b/>
          <w:color w:val="000000"/>
          <w:szCs w:val="26"/>
        </w:rPr>
      </w:pPr>
    </w:p>
    <w:p w:rsidR="00AD6324" w:rsidRDefault="00AD6324" w:rsidP="00A7649E">
      <w:pPr>
        <w:pStyle w:val="ae"/>
        <w:spacing w:before="0" w:beforeAutospacing="0" w:after="0" w:afterAutospacing="0"/>
        <w:ind w:firstLine="510"/>
        <w:textAlignment w:val="baseline"/>
        <w:rPr>
          <w:color w:val="000000"/>
          <w:kern w:val="24"/>
          <w:sz w:val="28"/>
        </w:rPr>
      </w:pPr>
      <w:r w:rsidRPr="00EF32AF">
        <w:rPr>
          <w:i/>
          <w:iCs/>
          <w:color w:val="000000"/>
          <w:kern w:val="24"/>
          <w:sz w:val="28"/>
        </w:rPr>
        <w:t>Шаг</w:t>
      </w:r>
      <w:r w:rsidR="00EF32AF">
        <w:rPr>
          <w:i/>
          <w:iCs/>
          <w:color w:val="000000"/>
          <w:kern w:val="24"/>
          <w:sz w:val="28"/>
        </w:rPr>
        <w:t xml:space="preserve"> (</w:t>
      </w:r>
      <w:r w:rsidR="00EF32AF">
        <w:rPr>
          <w:i/>
          <w:iCs/>
          <w:color w:val="000000"/>
          <w:kern w:val="24"/>
          <w:sz w:val="28"/>
          <w:lang w:val="en-US"/>
        </w:rPr>
        <w:t>L</w:t>
      </w:r>
      <w:r w:rsidR="00EF32AF" w:rsidRPr="00EF32AF">
        <w:rPr>
          <w:i/>
          <w:iCs/>
          <w:color w:val="000000"/>
          <w:kern w:val="24"/>
          <w:sz w:val="28"/>
        </w:rPr>
        <w:t xml:space="preserve">, </w:t>
      </w:r>
      <w:r w:rsidR="00EF32AF">
        <w:rPr>
          <w:i/>
          <w:iCs/>
          <w:color w:val="000000"/>
          <w:kern w:val="24"/>
          <w:sz w:val="28"/>
          <w:lang w:val="en-US"/>
        </w:rPr>
        <w:t>l</w:t>
      </w:r>
      <w:r w:rsidR="00EF32AF">
        <w:rPr>
          <w:i/>
          <w:iCs/>
          <w:color w:val="000000"/>
          <w:kern w:val="24"/>
          <w:sz w:val="28"/>
        </w:rPr>
        <w:t>)</w:t>
      </w:r>
      <w:r w:rsidRPr="00AD6324">
        <w:rPr>
          <w:iCs/>
          <w:color w:val="000000"/>
          <w:kern w:val="24"/>
          <w:sz w:val="28"/>
        </w:rPr>
        <w:t xml:space="preserve"> </w:t>
      </w:r>
      <w:r w:rsidRPr="00AD6324">
        <w:rPr>
          <w:color w:val="000000"/>
          <w:kern w:val="24"/>
          <w:sz w:val="28"/>
        </w:rPr>
        <w:t>– расстояние между вершинами двух соседних выст</w:t>
      </w:r>
      <w:r w:rsidRPr="00AD6324">
        <w:rPr>
          <w:color w:val="000000"/>
          <w:kern w:val="24"/>
          <w:sz w:val="28"/>
        </w:rPr>
        <w:t>у</w:t>
      </w:r>
      <w:r w:rsidRPr="00AD6324">
        <w:rPr>
          <w:color w:val="000000"/>
          <w:kern w:val="24"/>
          <w:sz w:val="28"/>
        </w:rPr>
        <w:t>пов, измеренное на профиле поверхности</w:t>
      </w:r>
      <w:r>
        <w:rPr>
          <w:color w:val="000000"/>
          <w:kern w:val="24"/>
          <w:sz w:val="28"/>
        </w:rPr>
        <w:t>.</w:t>
      </w:r>
    </w:p>
    <w:p w:rsidR="00AD6324" w:rsidRPr="00AD6324" w:rsidRDefault="00AD6324" w:rsidP="00A7649E">
      <w:pPr>
        <w:pStyle w:val="ae"/>
        <w:spacing w:before="0" w:beforeAutospacing="0" w:after="0" w:afterAutospacing="0"/>
        <w:ind w:firstLine="510"/>
        <w:textAlignment w:val="baseline"/>
        <w:rPr>
          <w:sz w:val="28"/>
        </w:rPr>
      </w:pPr>
      <w:r w:rsidRPr="00EF32AF">
        <w:rPr>
          <w:i/>
          <w:sz w:val="28"/>
        </w:rPr>
        <w:t>Высота</w:t>
      </w:r>
      <w:r>
        <w:rPr>
          <w:sz w:val="28"/>
        </w:rPr>
        <w:t xml:space="preserve"> </w:t>
      </w:r>
      <w:r w:rsidR="00EF32AF">
        <w:rPr>
          <w:sz w:val="28"/>
        </w:rPr>
        <w:t>(</w:t>
      </w:r>
      <w:r w:rsidR="00EF32AF" w:rsidRPr="00EF32AF">
        <w:rPr>
          <w:i/>
          <w:sz w:val="28"/>
          <w:lang w:val="en-US"/>
        </w:rPr>
        <w:t>H</w:t>
      </w:r>
      <w:r w:rsidR="00EF32AF">
        <w:rPr>
          <w:sz w:val="28"/>
        </w:rPr>
        <w:t>)</w:t>
      </w:r>
      <w:r w:rsidRPr="00AD6324">
        <w:rPr>
          <w:sz w:val="28"/>
        </w:rPr>
        <w:t>– расстояние между вершиной и впадиной</w:t>
      </w:r>
      <w:r>
        <w:rPr>
          <w:sz w:val="28"/>
        </w:rPr>
        <w:t>.</w:t>
      </w:r>
    </w:p>
    <w:p w:rsidR="002F1BCF" w:rsidRPr="009A3803" w:rsidRDefault="001E43A8" w:rsidP="00A7649E">
      <w:pPr>
        <w:ind w:firstLine="510"/>
        <w:jc w:val="both"/>
        <w:rPr>
          <w:color w:val="000000"/>
          <w:sz w:val="28"/>
          <w:szCs w:val="26"/>
        </w:rPr>
      </w:pPr>
      <w:r w:rsidRPr="00EF32AF">
        <w:rPr>
          <w:i/>
          <w:color w:val="000000"/>
          <w:sz w:val="28"/>
          <w:szCs w:val="26"/>
        </w:rPr>
        <w:t>Волнистость</w:t>
      </w:r>
      <w:r w:rsidR="00EF32AF">
        <w:rPr>
          <w:color w:val="000000"/>
          <w:sz w:val="28"/>
          <w:szCs w:val="26"/>
        </w:rPr>
        <w:t xml:space="preserve"> </w:t>
      </w:r>
      <w:r w:rsidR="00EF32AF" w:rsidRPr="00EF32AF">
        <w:rPr>
          <w:color w:val="000000"/>
          <w:sz w:val="28"/>
          <w:szCs w:val="26"/>
        </w:rPr>
        <w:t>–</w:t>
      </w:r>
      <w:r w:rsidRPr="009A3803">
        <w:rPr>
          <w:color w:val="000000"/>
          <w:sz w:val="28"/>
          <w:szCs w:val="26"/>
        </w:rPr>
        <w:t xml:space="preserve"> это совокупность регулярно повторяющихся н</w:t>
      </w:r>
      <w:r w:rsidRPr="009A3803">
        <w:rPr>
          <w:color w:val="000000"/>
          <w:sz w:val="28"/>
          <w:szCs w:val="26"/>
        </w:rPr>
        <w:t>е</w:t>
      </w:r>
      <w:r w:rsidRPr="009A3803">
        <w:rPr>
          <w:color w:val="000000"/>
          <w:sz w:val="28"/>
          <w:szCs w:val="26"/>
        </w:rPr>
        <w:t xml:space="preserve">ровностей с относительно большим шагом. Обычно отношение </w:t>
      </w:r>
    </w:p>
    <w:p w:rsidR="002F1BCF" w:rsidRPr="009A3803" w:rsidRDefault="00865E8A" w:rsidP="00EF32AF">
      <w:pPr>
        <w:jc w:val="center"/>
        <w:rPr>
          <w:color w:val="000000"/>
          <w:sz w:val="28"/>
          <w:szCs w:val="26"/>
        </w:rPr>
      </w:pPr>
      <w:r w:rsidRPr="009A3803">
        <w:rPr>
          <w:color w:val="000000"/>
          <w:position w:val="-34"/>
          <w:sz w:val="28"/>
          <w:szCs w:val="26"/>
        </w:rPr>
        <w:object w:dxaOrig="18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39pt" o:ole="">
            <v:imagedata r:id="rId12" o:title=""/>
          </v:shape>
          <o:OLEObject Type="Embed" ProgID="Equation.DSMT4" ShapeID="_x0000_i1025" DrawAspect="Content" ObjectID="_1441551698" r:id="rId13"/>
        </w:object>
      </w:r>
      <w:r w:rsidR="001E43A8" w:rsidRPr="009A3803">
        <w:rPr>
          <w:color w:val="000000"/>
          <w:sz w:val="28"/>
          <w:szCs w:val="26"/>
        </w:rPr>
        <w:t>,</w:t>
      </w:r>
    </w:p>
    <w:p w:rsidR="001E43A8" w:rsidRPr="009A3803" w:rsidRDefault="001E43A8" w:rsidP="00A7649E">
      <w:pPr>
        <w:ind w:firstLine="510"/>
        <w:jc w:val="both"/>
        <w:rPr>
          <w:color w:val="000000"/>
          <w:sz w:val="28"/>
          <w:szCs w:val="26"/>
        </w:rPr>
      </w:pPr>
      <w:r w:rsidRPr="009A3803">
        <w:rPr>
          <w:color w:val="000000"/>
          <w:sz w:val="28"/>
          <w:szCs w:val="26"/>
        </w:rPr>
        <w:t xml:space="preserve">где </w:t>
      </w:r>
      <w:r w:rsidR="002F1BCF" w:rsidRPr="00EF32AF">
        <w:rPr>
          <w:i/>
          <w:color w:val="000000"/>
          <w:sz w:val="28"/>
          <w:szCs w:val="26"/>
          <w:lang w:val="en-US"/>
        </w:rPr>
        <w:t>L</w:t>
      </w:r>
      <w:r w:rsidRPr="009A3803">
        <w:rPr>
          <w:color w:val="000000"/>
          <w:sz w:val="28"/>
          <w:szCs w:val="26"/>
        </w:rPr>
        <w:t xml:space="preserve"> </w:t>
      </w:r>
      <w:r w:rsidR="002F1BCF" w:rsidRPr="009A3803">
        <w:rPr>
          <w:color w:val="000000"/>
          <w:sz w:val="28"/>
          <w:szCs w:val="26"/>
        </w:rPr>
        <w:t>–</w:t>
      </w:r>
      <w:r w:rsidRPr="009A3803">
        <w:rPr>
          <w:color w:val="000000"/>
          <w:sz w:val="28"/>
          <w:szCs w:val="26"/>
        </w:rPr>
        <w:t xml:space="preserve"> шаг волны, </w:t>
      </w:r>
      <w:proofErr w:type="gramStart"/>
      <w:r w:rsidR="002F1BCF" w:rsidRPr="00EF32AF">
        <w:rPr>
          <w:i/>
          <w:color w:val="000000"/>
          <w:sz w:val="28"/>
          <w:szCs w:val="26"/>
          <w:lang w:val="en-US"/>
        </w:rPr>
        <w:t>H</w:t>
      </w:r>
      <w:proofErr w:type="gramEnd"/>
      <w:r w:rsidRPr="009A3803">
        <w:rPr>
          <w:color w:val="000000"/>
          <w:sz w:val="28"/>
          <w:szCs w:val="26"/>
          <w:vertAlign w:val="subscript"/>
        </w:rPr>
        <w:t>в</w:t>
      </w:r>
      <w:r w:rsidRPr="009A3803">
        <w:rPr>
          <w:color w:val="000000"/>
          <w:sz w:val="28"/>
          <w:szCs w:val="26"/>
        </w:rPr>
        <w:t xml:space="preserve"> - высота волны. </w:t>
      </w:r>
    </w:p>
    <w:p w:rsidR="00AD6324" w:rsidRDefault="00AD6324" w:rsidP="00A7649E">
      <w:pPr>
        <w:ind w:firstLine="510"/>
        <w:jc w:val="both"/>
        <w:rPr>
          <w:color w:val="000000"/>
          <w:sz w:val="28"/>
          <w:szCs w:val="26"/>
        </w:rPr>
      </w:pPr>
      <w:r w:rsidRPr="00EF32AF">
        <w:rPr>
          <w:i/>
          <w:color w:val="000000"/>
          <w:sz w:val="28"/>
          <w:szCs w:val="26"/>
        </w:rPr>
        <w:t>Шероховатость</w:t>
      </w:r>
      <w:r w:rsidRPr="009A3803">
        <w:rPr>
          <w:color w:val="000000"/>
          <w:sz w:val="28"/>
          <w:szCs w:val="26"/>
        </w:rPr>
        <w:t xml:space="preserve"> </w:t>
      </w:r>
      <w:r w:rsidR="00EF32AF" w:rsidRPr="00EF32AF">
        <w:rPr>
          <w:color w:val="000000"/>
          <w:sz w:val="28"/>
          <w:szCs w:val="26"/>
        </w:rPr>
        <w:t>–</w:t>
      </w:r>
      <w:r w:rsidRPr="009A3803">
        <w:rPr>
          <w:color w:val="000000"/>
          <w:sz w:val="28"/>
          <w:szCs w:val="26"/>
        </w:rPr>
        <w:t xml:space="preserve"> совокупность неровностей с относительно м</w:t>
      </w:r>
      <w:r w:rsidRPr="009A3803">
        <w:rPr>
          <w:color w:val="000000"/>
          <w:sz w:val="28"/>
          <w:szCs w:val="26"/>
        </w:rPr>
        <w:t>а</w:t>
      </w:r>
      <w:r w:rsidRPr="009A3803">
        <w:rPr>
          <w:color w:val="000000"/>
          <w:sz w:val="28"/>
          <w:szCs w:val="26"/>
        </w:rPr>
        <w:t xml:space="preserve">лым шагом </w:t>
      </w:r>
      <w:r w:rsidRPr="00EF32AF">
        <w:rPr>
          <w:i/>
          <w:color w:val="000000"/>
          <w:sz w:val="28"/>
          <w:szCs w:val="26"/>
          <w:lang w:val="en-US"/>
        </w:rPr>
        <w:t>l</w:t>
      </w:r>
      <w:r w:rsidR="00EF32AF">
        <w:rPr>
          <w:color w:val="000000"/>
          <w:sz w:val="28"/>
          <w:szCs w:val="28"/>
          <w:lang w:val="en-US"/>
        </w:rPr>
        <w:t> </w:t>
      </w:r>
      <w:r w:rsidRPr="009A3803">
        <w:rPr>
          <w:color w:val="000000"/>
          <w:sz w:val="28"/>
          <w:szCs w:val="28"/>
          <w:lang w:val="en-US"/>
        </w:rPr>
        <w:sym w:font="Symbol" w:char="F0BB"/>
      </w:r>
      <w:r w:rsidR="00EF32AF">
        <w:rPr>
          <w:color w:val="000000"/>
          <w:sz w:val="28"/>
          <w:szCs w:val="28"/>
          <w:lang w:val="en-US"/>
        </w:rPr>
        <w:t> </w:t>
      </w:r>
      <w:r w:rsidRPr="009A3803">
        <w:rPr>
          <w:color w:val="000000"/>
          <w:sz w:val="28"/>
          <w:szCs w:val="26"/>
        </w:rPr>
        <w:t xml:space="preserve">2...800 мкм и высотой </w:t>
      </w:r>
      <w:proofErr w:type="spellStart"/>
      <w:r w:rsidRPr="00EF32AF">
        <w:rPr>
          <w:i/>
          <w:color w:val="000000"/>
          <w:sz w:val="28"/>
          <w:szCs w:val="26"/>
          <w:lang w:val="en-US"/>
        </w:rPr>
        <w:t>H</w:t>
      </w:r>
      <w:r w:rsidRPr="00EF32AF">
        <w:rPr>
          <w:i/>
          <w:color w:val="000000"/>
          <w:sz w:val="28"/>
          <w:szCs w:val="26"/>
          <w:vertAlign w:val="subscript"/>
          <w:lang w:val="en-US"/>
        </w:rPr>
        <w:t>max</w:t>
      </w:r>
      <w:proofErr w:type="spellEnd"/>
      <w:r w:rsidR="00EF32AF">
        <w:rPr>
          <w:color w:val="000000"/>
          <w:sz w:val="28"/>
          <w:szCs w:val="28"/>
          <w:lang w:val="en-US"/>
        </w:rPr>
        <w:t> </w:t>
      </w:r>
      <w:r w:rsidRPr="009A3803">
        <w:rPr>
          <w:color w:val="000000"/>
          <w:sz w:val="28"/>
          <w:szCs w:val="28"/>
          <w:lang w:val="en-US"/>
        </w:rPr>
        <w:sym w:font="Symbol" w:char="F0BB"/>
      </w:r>
      <w:r w:rsidR="00EF32AF">
        <w:rPr>
          <w:color w:val="000000"/>
          <w:sz w:val="28"/>
          <w:szCs w:val="28"/>
          <w:lang w:val="en-US"/>
        </w:rPr>
        <w:t> </w:t>
      </w:r>
      <w:r w:rsidRPr="009A3803">
        <w:rPr>
          <w:color w:val="000000"/>
          <w:sz w:val="28"/>
          <w:szCs w:val="26"/>
        </w:rPr>
        <w:t>0,025...320 мкм, образу</w:t>
      </w:r>
      <w:r w:rsidRPr="009A3803">
        <w:rPr>
          <w:color w:val="000000"/>
          <w:sz w:val="28"/>
          <w:szCs w:val="26"/>
        </w:rPr>
        <w:t>ю</w:t>
      </w:r>
      <w:r w:rsidRPr="009A3803">
        <w:rPr>
          <w:color w:val="000000"/>
          <w:sz w:val="28"/>
          <w:szCs w:val="26"/>
        </w:rPr>
        <w:t xml:space="preserve">щих рельеф поверхности детали и рассматриваемых на определенной базовой длине </w:t>
      </w:r>
      <w:proofErr w:type="gramStart"/>
      <w:r w:rsidRPr="0059439E">
        <w:rPr>
          <w:i/>
          <w:color w:val="000000"/>
          <w:sz w:val="28"/>
          <w:szCs w:val="26"/>
          <w:lang w:val="en-US"/>
        </w:rPr>
        <w:t>l</w:t>
      </w:r>
      <w:proofErr w:type="gramEnd"/>
      <w:r w:rsidRPr="009A3803">
        <w:rPr>
          <w:color w:val="000000"/>
          <w:sz w:val="28"/>
          <w:szCs w:val="26"/>
          <w:vertAlign w:val="subscript"/>
        </w:rPr>
        <w:t>б</w:t>
      </w:r>
      <w:r w:rsidRPr="009A3803">
        <w:rPr>
          <w:color w:val="000000"/>
          <w:sz w:val="28"/>
          <w:szCs w:val="26"/>
        </w:rPr>
        <w:t xml:space="preserve"> = 80...8000 мкм и для шероховатостей </w:t>
      </w:r>
      <w:r w:rsidR="0059439E" w:rsidRPr="009A3803">
        <w:rPr>
          <w:color w:val="000000"/>
          <w:position w:val="-34"/>
          <w:sz w:val="28"/>
          <w:szCs w:val="26"/>
        </w:rPr>
        <w:object w:dxaOrig="1200" w:dyaOrig="780">
          <v:shape id="_x0000_i1026" type="#_x0000_t75" style="width:60pt;height:39pt" o:ole="">
            <v:imagedata r:id="rId14" o:title=""/>
          </v:shape>
          <o:OLEObject Type="Embed" ProgID="Equation.DSMT4" ShapeID="_x0000_i1026" DrawAspect="Content" ObjectID="_1441551699" r:id="rId15"/>
        </w:object>
      </w:r>
      <w:r w:rsidRPr="009A3803">
        <w:rPr>
          <w:color w:val="000000"/>
          <w:sz w:val="28"/>
          <w:szCs w:val="26"/>
        </w:rPr>
        <w:t xml:space="preserve">. </w:t>
      </w:r>
    </w:p>
    <w:p w:rsidR="00823F55" w:rsidRDefault="00823F55" w:rsidP="00A7649E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Роль шероховатости особенно важна в подвижных соединениях деталей машин, т.к. оказывает влияние на величину трения и износа трущихся поверхностей, например, подшипника, направляющих, по</w:t>
      </w:r>
      <w:r>
        <w:rPr>
          <w:color w:val="000000"/>
          <w:sz w:val="28"/>
          <w:szCs w:val="26"/>
        </w:rPr>
        <w:t>л</w:t>
      </w:r>
      <w:r>
        <w:rPr>
          <w:color w:val="000000"/>
          <w:sz w:val="28"/>
          <w:szCs w:val="26"/>
        </w:rPr>
        <w:t>зунов и т.п.</w:t>
      </w:r>
    </w:p>
    <w:p w:rsidR="00823F55" w:rsidRDefault="00823F55" w:rsidP="00A7649E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lastRenderedPageBreak/>
        <w:t>Шероховатость обработанной поверхности является следствием пластической деформации поверхностного слоя детали при образов</w:t>
      </w:r>
      <w:r>
        <w:rPr>
          <w:color w:val="000000"/>
          <w:sz w:val="28"/>
          <w:szCs w:val="26"/>
        </w:rPr>
        <w:t>а</w:t>
      </w:r>
      <w:r>
        <w:rPr>
          <w:color w:val="000000"/>
          <w:sz w:val="28"/>
          <w:szCs w:val="26"/>
        </w:rPr>
        <w:t>нии стружки, копирования неровностей режущих кромок инструме</w:t>
      </w:r>
      <w:r>
        <w:rPr>
          <w:color w:val="000000"/>
          <w:sz w:val="28"/>
          <w:szCs w:val="26"/>
        </w:rPr>
        <w:t>н</w:t>
      </w:r>
      <w:r>
        <w:rPr>
          <w:color w:val="000000"/>
          <w:sz w:val="28"/>
          <w:szCs w:val="26"/>
        </w:rPr>
        <w:t>та, трения о деталь и др.</w:t>
      </w:r>
    </w:p>
    <w:p w:rsidR="00F24685" w:rsidRDefault="00F24685" w:rsidP="00A7649E">
      <w:pPr>
        <w:ind w:firstLine="510"/>
        <w:jc w:val="both"/>
        <w:rPr>
          <w:color w:val="000000"/>
          <w:sz w:val="28"/>
          <w:szCs w:val="26"/>
        </w:rPr>
      </w:pPr>
      <w:r w:rsidRPr="00AD6324">
        <w:rPr>
          <w:color w:val="000000"/>
          <w:sz w:val="28"/>
          <w:szCs w:val="26"/>
        </w:rPr>
        <w:t>Шероховатость</w:t>
      </w:r>
      <w:r w:rsidRPr="009A3803">
        <w:rPr>
          <w:color w:val="000000"/>
          <w:sz w:val="28"/>
          <w:szCs w:val="26"/>
        </w:rPr>
        <w:t xml:space="preserve"> поверхности определяют по её </w:t>
      </w:r>
      <w:r w:rsidRPr="00AD6324">
        <w:rPr>
          <w:i/>
          <w:color w:val="000000"/>
          <w:sz w:val="28"/>
          <w:szCs w:val="26"/>
        </w:rPr>
        <w:t>профилю</w:t>
      </w:r>
      <w:r w:rsidRPr="009A3803">
        <w:rPr>
          <w:color w:val="000000"/>
          <w:sz w:val="28"/>
          <w:szCs w:val="26"/>
        </w:rPr>
        <w:t>, который образуется в сечении этой поверхности плоскостью, перпендикуля</w:t>
      </w:r>
      <w:r w:rsidRPr="009A3803">
        <w:rPr>
          <w:color w:val="000000"/>
          <w:sz w:val="28"/>
          <w:szCs w:val="26"/>
        </w:rPr>
        <w:t>р</w:t>
      </w:r>
      <w:r w:rsidRPr="009A3803">
        <w:rPr>
          <w:color w:val="000000"/>
          <w:sz w:val="28"/>
          <w:szCs w:val="26"/>
        </w:rPr>
        <w:t>ной к номинальной поверхности</w:t>
      </w:r>
      <w:r w:rsidR="00AD6324">
        <w:rPr>
          <w:color w:val="000000"/>
          <w:sz w:val="28"/>
          <w:szCs w:val="26"/>
        </w:rPr>
        <w:t xml:space="preserve">, </w:t>
      </w:r>
      <w:r w:rsidR="0059439E">
        <w:rPr>
          <w:color w:val="000000"/>
          <w:sz w:val="28"/>
          <w:szCs w:val="26"/>
        </w:rPr>
        <w:t>графическое</w:t>
      </w:r>
      <w:r w:rsidR="00AD6324">
        <w:rPr>
          <w:color w:val="000000"/>
          <w:sz w:val="28"/>
          <w:szCs w:val="26"/>
        </w:rPr>
        <w:t xml:space="preserve"> представление профиля называют </w:t>
      </w:r>
      <w:proofErr w:type="spellStart"/>
      <w:r w:rsidR="00AD6324" w:rsidRPr="00AD6324">
        <w:rPr>
          <w:i/>
          <w:color w:val="000000"/>
          <w:sz w:val="28"/>
          <w:szCs w:val="26"/>
        </w:rPr>
        <w:t>профилограммой</w:t>
      </w:r>
      <w:proofErr w:type="spellEnd"/>
      <w:r w:rsidR="00AD6324">
        <w:rPr>
          <w:color w:val="000000"/>
          <w:sz w:val="28"/>
          <w:szCs w:val="26"/>
        </w:rPr>
        <w:t>.</w:t>
      </w:r>
    </w:p>
    <w:p w:rsidR="00823F55" w:rsidRPr="009A3803" w:rsidRDefault="00823F55" w:rsidP="00A7649E">
      <w:pPr>
        <w:ind w:firstLine="510"/>
        <w:jc w:val="both"/>
        <w:rPr>
          <w:i/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Основной задачей при исследовании шероховатости поверхности, является определение ее параметров.</w:t>
      </w:r>
    </w:p>
    <w:p w:rsidR="001E43A8" w:rsidRDefault="001E43A8" w:rsidP="00A7649E">
      <w:pPr>
        <w:ind w:firstLine="510"/>
        <w:jc w:val="both"/>
        <w:rPr>
          <w:color w:val="000000"/>
          <w:sz w:val="28"/>
          <w:szCs w:val="26"/>
        </w:rPr>
      </w:pPr>
    </w:p>
    <w:p w:rsidR="00AD6324" w:rsidRPr="00AD6324" w:rsidRDefault="00AD6324" w:rsidP="00802A41">
      <w:pPr>
        <w:jc w:val="center"/>
        <w:rPr>
          <w:b/>
          <w:color w:val="000000"/>
          <w:sz w:val="28"/>
          <w:szCs w:val="26"/>
        </w:rPr>
      </w:pPr>
      <w:r w:rsidRPr="00AD6324">
        <w:rPr>
          <w:b/>
          <w:color w:val="000000"/>
          <w:sz w:val="28"/>
          <w:szCs w:val="26"/>
        </w:rPr>
        <w:t>Параметры шероховатости</w:t>
      </w:r>
    </w:p>
    <w:p w:rsidR="00802A41" w:rsidRPr="00C51FA9" w:rsidRDefault="00802A41" w:rsidP="00A7649E">
      <w:pPr>
        <w:ind w:firstLine="510"/>
        <w:jc w:val="both"/>
        <w:rPr>
          <w:color w:val="000000"/>
          <w:sz w:val="28"/>
          <w:szCs w:val="28"/>
        </w:rPr>
      </w:pPr>
    </w:p>
    <w:p w:rsidR="00991AE5" w:rsidRDefault="00991AE5" w:rsidP="00A7649E">
      <w:pPr>
        <w:ind w:firstLine="510"/>
        <w:jc w:val="both"/>
        <w:rPr>
          <w:color w:val="000000"/>
          <w:sz w:val="28"/>
          <w:szCs w:val="28"/>
        </w:rPr>
      </w:pPr>
      <w:r w:rsidRPr="00A90378">
        <w:rPr>
          <w:color w:val="000000"/>
          <w:sz w:val="28"/>
          <w:szCs w:val="28"/>
        </w:rPr>
        <w:t xml:space="preserve">Шероховатость определяется на </w:t>
      </w:r>
      <w:r w:rsidRPr="00A90378">
        <w:rPr>
          <w:i/>
          <w:color w:val="000000"/>
          <w:sz w:val="28"/>
          <w:szCs w:val="28"/>
        </w:rPr>
        <w:t>базовой длине</w:t>
      </w:r>
      <w:r w:rsidRPr="00A90378">
        <w:rPr>
          <w:color w:val="000000"/>
          <w:sz w:val="28"/>
          <w:szCs w:val="28"/>
        </w:rPr>
        <w:t>, которую выбир</w:t>
      </w:r>
      <w:r w:rsidRPr="00A90378">
        <w:rPr>
          <w:color w:val="000000"/>
          <w:sz w:val="28"/>
          <w:szCs w:val="28"/>
        </w:rPr>
        <w:t>а</w:t>
      </w:r>
      <w:r w:rsidRPr="00A90378">
        <w:rPr>
          <w:color w:val="000000"/>
          <w:sz w:val="28"/>
          <w:szCs w:val="28"/>
        </w:rPr>
        <w:t>ют таким образом, чтобы не проявились другие виды неровностей (</w:t>
      </w:r>
      <w:proofErr w:type="spellStart"/>
      <w:r>
        <w:rPr>
          <w:color w:val="000000"/>
          <w:sz w:val="28"/>
          <w:szCs w:val="28"/>
        </w:rPr>
        <w:t>макронеровности</w:t>
      </w:r>
      <w:proofErr w:type="spellEnd"/>
      <w:r w:rsidRPr="00A90378">
        <w:rPr>
          <w:color w:val="000000"/>
          <w:sz w:val="28"/>
          <w:szCs w:val="28"/>
        </w:rPr>
        <w:t>), однако должна быть большой для увеличения точности оценки</w:t>
      </w:r>
      <w:r>
        <w:rPr>
          <w:color w:val="000000"/>
          <w:sz w:val="28"/>
          <w:szCs w:val="28"/>
        </w:rPr>
        <w:t>.</w:t>
      </w:r>
    </w:p>
    <w:p w:rsidR="00991AE5" w:rsidRPr="00A90378" w:rsidRDefault="00991AE5" w:rsidP="00A7649E">
      <w:pPr>
        <w:ind w:firstLine="510"/>
        <w:jc w:val="both"/>
        <w:rPr>
          <w:color w:val="000000"/>
          <w:sz w:val="28"/>
          <w:szCs w:val="26"/>
        </w:rPr>
      </w:pPr>
      <w:r w:rsidRPr="00802A41">
        <w:rPr>
          <w:bCs/>
          <w:i/>
          <w:iCs/>
          <w:color w:val="000000"/>
          <w:sz w:val="28"/>
          <w:szCs w:val="26"/>
        </w:rPr>
        <w:t>Средняя линия профиля</w:t>
      </w:r>
      <w:r w:rsidRPr="00A90378">
        <w:rPr>
          <w:color w:val="000000"/>
          <w:sz w:val="28"/>
          <w:szCs w:val="26"/>
        </w:rPr>
        <w:t xml:space="preserve"> – среднее квадратичное отклонение пр</w:t>
      </w:r>
      <w:r w:rsidRPr="00A90378">
        <w:rPr>
          <w:color w:val="000000"/>
          <w:sz w:val="28"/>
          <w:szCs w:val="26"/>
        </w:rPr>
        <w:t>о</w:t>
      </w:r>
      <w:r w:rsidRPr="00A90378">
        <w:rPr>
          <w:color w:val="000000"/>
          <w:sz w:val="28"/>
          <w:szCs w:val="26"/>
        </w:rPr>
        <w:t xml:space="preserve">филя от нее должно быть минимальным. </w:t>
      </w:r>
    </w:p>
    <w:p w:rsidR="00991AE5" w:rsidRPr="00A90378" w:rsidRDefault="00991AE5" w:rsidP="00A7649E">
      <w:pPr>
        <w:ind w:firstLine="510"/>
        <w:jc w:val="both"/>
        <w:rPr>
          <w:color w:val="000000"/>
          <w:sz w:val="28"/>
          <w:szCs w:val="26"/>
        </w:rPr>
      </w:pPr>
      <w:r w:rsidRPr="00802A41">
        <w:rPr>
          <w:bCs/>
          <w:i/>
          <w:iCs/>
          <w:color w:val="000000"/>
          <w:sz w:val="28"/>
          <w:szCs w:val="26"/>
        </w:rPr>
        <w:t>Линия выступов</w:t>
      </w:r>
      <w:r w:rsidRPr="00A90378">
        <w:rPr>
          <w:color w:val="000000"/>
          <w:sz w:val="28"/>
          <w:szCs w:val="26"/>
        </w:rPr>
        <w:t xml:space="preserve"> – эквидистанты средней линии и проходит через наивысшую точку профиля. </w:t>
      </w:r>
    </w:p>
    <w:p w:rsidR="00991AE5" w:rsidRPr="00A90378" w:rsidRDefault="00991AE5" w:rsidP="00A7649E">
      <w:pPr>
        <w:ind w:firstLine="510"/>
        <w:jc w:val="both"/>
        <w:rPr>
          <w:color w:val="000000"/>
          <w:sz w:val="28"/>
          <w:szCs w:val="26"/>
        </w:rPr>
      </w:pPr>
      <w:r w:rsidRPr="00802A41">
        <w:rPr>
          <w:bCs/>
          <w:i/>
          <w:iCs/>
          <w:color w:val="000000"/>
          <w:sz w:val="28"/>
          <w:szCs w:val="26"/>
        </w:rPr>
        <w:t>Линия впадин</w:t>
      </w:r>
      <w:r w:rsidRPr="00A90378">
        <w:rPr>
          <w:color w:val="000000"/>
          <w:sz w:val="28"/>
          <w:szCs w:val="26"/>
        </w:rPr>
        <w:t xml:space="preserve"> – эквидистанты средней линии и проходит через низшую точку профиля. </w:t>
      </w:r>
    </w:p>
    <w:p w:rsidR="00991AE5" w:rsidRPr="009A3803" w:rsidRDefault="0064116D" w:rsidP="0064116D">
      <w:pPr>
        <w:jc w:val="center"/>
        <w:rPr>
          <w:color w:val="000000"/>
          <w:sz w:val="28"/>
          <w:szCs w:val="26"/>
        </w:rPr>
      </w:pPr>
      <w:r>
        <w:rPr>
          <w:noProof/>
        </w:rPr>
        <mc:AlternateContent>
          <mc:Choice Requires="wpc">
            <w:drawing>
              <wp:inline distT="0" distB="0" distL="0" distR="0" wp14:anchorId="38EC5C1F" wp14:editId="5E96E149">
                <wp:extent cx="4533900" cy="1834515"/>
                <wp:effectExtent l="0" t="0" r="0" b="0"/>
                <wp:docPr id="131" name="Полотно 1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2" name="Группа 132"/>
                        <wpg:cNvGrpSpPr/>
                        <wpg:grpSpPr>
                          <a:xfrm>
                            <a:off x="107950" y="105410"/>
                            <a:ext cx="4318000" cy="1643970"/>
                            <a:chOff x="107950" y="105410"/>
                            <a:chExt cx="4318000" cy="1643970"/>
                          </a:xfrm>
                        </wpg:grpSpPr>
                        <wps:wsp>
                          <wps:cNvPr id="110" name="Поле 34"/>
                          <wps:cNvSpPr txBox="1"/>
                          <wps:spPr>
                            <a:xfrm rot="16200000">
                              <a:off x="1874863" y="808087"/>
                              <a:ext cx="333180" cy="28003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4116D" w:rsidRDefault="0064116D" w:rsidP="0064116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r>
                                  <w:rPr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i</w:t>
                                </w:r>
                                <w:proofErr w:type="gramEnd"/>
                                <w:r>
                                  <w:rPr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 xml:space="preserve"> max</w:t>
                                </w:r>
                              </w:p>
                            </w:txbxContent>
                          </wps:txbx>
                          <wps:bodyPr rot="0" spcFirstLastPara="0" vert="horz" wrap="none" lIns="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" name="Поле 34"/>
                          <wps:cNvSpPr txBox="1"/>
                          <wps:spPr>
                            <a:xfrm rot="16200000">
                              <a:off x="846235" y="1149840"/>
                              <a:ext cx="316035" cy="28003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4116D" w:rsidRPr="00B95C9C" w:rsidRDefault="0064116D" w:rsidP="0064116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r w:rsidRPr="00B95C9C">
                                  <w:rPr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i</w:t>
                                </w:r>
                                <w:proofErr w:type="spellEnd"/>
                                <w:proofErr w:type="gramEnd"/>
                                <w:r>
                                  <w:rPr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 xml:space="preserve"> </w:t>
                                </w:r>
                                <w:r w:rsidRPr="00B95C9C">
                                  <w:rPr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min</w:t>
                                </w:r>
                              </w:p>
                            </w:txbxContent>
                          </wps:txbx>
                          <wps:bodyPr rot="0" spcFirstLastPara="0" vert="horz" wrap="none" lIns="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2" name="Поле 112"/>
                          <wps:cNvSpPr txBox="1"/>
                          <wps:spPr>
                            <a:xfrm>
                              <a:off x="1295400" y="1533480"/>
                              <a:ext cx="1021960" cy="2159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4116D" w:rsidRPr="001B6252" w:rsidRDefault="0064116D" w:rsidP="0064116D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Средняя линия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" name="Полилиния 113"/>
                          <wps:cNvSpPr/>
                          <wps:spPr>
                            <a:xfrm>
                              <a:off x="339090" y="731520"/>
                              <a:ext cx="3332177" cy="725805"/>
                            </a:xfrm>
                            <a:custGeom>
                              <a:avLst/>
                              <a:gdLst>
                                <a:gd name="connsiteX0" fmla="*/ 0 w 3332177"/>
                                <a:gd name="connsiteY0" fmla="*/ 462915 h 725805"/>
                                <a:gd name="connsiteX1" fmla="*/ 28575 w 3332177"/>
                                <a:gd name="connsiteY1" fmla="*/ 445770 h 725805"/>
                                <a:gd name="connsiteX2" fmla="*/ 57150 w 3332177"/>
                                <a:gd name="connsiteY2" fmla="*/ 422910 h 725805"/>
                                <a:gd name="connsiteX3" fmla="*/ 68580 w 3332177"/>
                                <a:gd name="connsiteY3" fmla="*/ 388620 h 725805"/>
                                <a:gd name="connsiteX4" fmla="*/ 74295 w 3332177"/>
                                <a:gd name="connsiteY4" fmla="*/ 371475 h 725805"/>
                                <a:gd name="connsiteX5" fmla="*/ 80010 w 3332177"/>
                                <a:gd name="connsiteY5" fmla="*/ 291465 h 725805"/>
                                <a:gd name="connsiteX6" fmla="*/ 102870 w 3332177"/>
                                <a:gd name="connsiteY6" fmla="*/ 257175 h 725805"/>
                                <a:gd name="connsiteX7" fmla="*/ 125730 w 3332177"/>
                                <a:gd name="connsiteY7" fmla="*/ 222885 h 725805"/>
                                <a:gd name="connsiteX8" fmla="*/ 137160 w 3332177"/>
                                <a:gd name="connsiteY8" fmla="*/ 188595 h 725805"/>
                                <a:gd name="connsiteX9" fmla="*/ 205740 w 3332177"/>
                                <a:gd name="connsiteY9" fmla="*/ 160020 h 725805"/>
                                <a:gd name="connsiteX10" fmla="*/ 222885 w 3332177"/>
                                <a:gd name="connsiteY10" fmla="*/ 125730 h 725805"/>
                                <a:gd name="connsiteX11" fmla="*/ 234315 w 3332177"/>
                                <a:gd name="connsiteY11" fmla="*/ 91440 h 725805"/>
                                <a:gd name="connsiteX12" fmla="*/ 240030 w 3332177"/>
                                <a:gd name="connsiteY12" fmla="*/ 74295 h 725805"/>
                                <a:gd name="connsiteX13" fmla="*/ 245745 w 3332177"/>
                                <a:gd name="connsiteY13" fmla="*/ 57150 h 725805"/>
                                <a:gd name="connsiteX14" fmla="*/ 257175 w 3332177"/>
                                <a:gd name="connsiteY14" fmla="*/ 40005 h 725805"/>
                                <a:gd name="connsiteX15" fmla="*/ 274320 w 3332177"/>
                                <a:gd name="connsiteY15" fmla="*/ 160020 h 725805"/>
                                <a:gd name="connsiteX16" fmla="*/ 280035 w 3332177"/>
                                <a:gd name="connsiteY16" fmla="*/ 177165 h 725805"/>
                                <a:gd name="connsiteX17" fmla="*/ 285750 w 3332177"/>
                                <a:gd name="connsiteY17" fmla="*/ 200025 h 725805"/>
                                <a:gd name="connsiteX18" fmla="*/ 297180 w 3332177"/>
                                <a:gd name="connsiteY18" fmla="*/ 257175 h 725805"/>
                                <a:gd name="connsiteX19" fmla="*/ 308610 w 3332177"/>
                                <a:gd name="connsiteY19" fmla="*/ 291465 h 725805"/>
                                <a:gd name="connsiteX20" fmla="*/ 314325 w 3332177"/>
                                <a:gd name="connsiteY20" fmla="*/ 371475 h 725805"/>
                                <a:gd name="connsiteX21" fmla="*/ 325755 w 3332177"/>
                                <a:gd name="connsiteY21" fmla="*/ 445770 h 725805"/>
                                <a:gd name="connsiteX22" fmla="*/ 337185 w 3332177"/>
                                <a:gd name="connsiteY22" fmla="*/ 525780 h 725805"/>
                                <a:gd name="connsiteX23" fmla="*/ 360045 w 3332177"/>
                                <a:gd name="connsiteY23" fmla="*/ 560070 h 725805"/>
                                <a:gd name="connsiteX24" fmla="*/ 365760 w 3332177"/>
                                <a:gd name="connsiteY24" fmla="*/ 577215 h 725805"/>
                                <a:gd name="connsiteX25" fmla="*/ 382905 w 3332177"/>
                                <a:gd name="connsiteY25" fmla="*/ 594360 h 725805"/>
                                <a:gd name="connsiteX26" fmla="*/ 394335 w 3332177"/>
                                <a:gd name="connsiteY26" fmla="*/ 611505 h 725805"/>
                                <a:gd name="connsiteX27" fmla="*/ 428625 w 3332177"/>
                                <a:gd name="connsiteY27" fmla="*/ 634365 h 725805"/>
                                <a:gd name="connsiteX28" fmla="*/ 451485 w 3332177"/>
                                <a:gd name="connsiteY28" fmla="*/ 628650 h 725805"/>
                                <a:gd name="connsiteX29" fmla="*/ 462915 w 3332177"/>
                                <a:gd name="connsiteY29" fmla="*/ 594360 h 725805"/>
                                <a:gd name="connsiteX30" fmla="*/ 474345 w 3332177"/>
                                <a:gd name="connsiteY30" fmla="*/ 508635 h 725805"/>
                                <a:gd name="connsiteX31" fmla="*/ 480060 w 3332177"/>
                                <a:gd name="connsiteY31" fmla="*/ 480060 h 725805"/>
                                <a:gd name="connsiteX32" fmla="*/ 491490 w 3332177"/>
                                <a:gd name="connsiteY32" fmla="*/ 422910 h 725805"/>
                                <a:gd name="connsiteX33" fmla="*/ 508635 w 3332177"/>
                                <a:gd name="connsiteY33" fmla="*/ 365760 h 725805"/>
                                <a:gd name="connsiteX34" fmla="*/ 542925 w 3332177"/>
                                <a:gd name="connsiteY34" fmla="*/ 348615 h 725805"/>
                                <a:gd name="connsiteX35" fmla="*/ 560070 w 3332177"/>
                                <a:gd name="connsiteY35" fmla="*/ 342900 h 725805"/>
                                <a:gd name="connsiteX36" fmla="*/ 594360 w 3332177"/>
                                <a:gd name="connsiteY36" fmla="*/ 325755 h 725805"/>
                                <a:gd name="connsiteX37" fmla="*/ 611505 w 3332177"/>
                                <a:gd name="connsiteY37" fmla="*/ 308610 h 725805"/>
                                <a:gd name="connsiteX38" fmla="*/ 617220 w 3332177"/>
                                <a:gd name="connsiteY38" fmla="*/ 291465 h 725805"/>
                                <a:gd name="connsiteX39" fmla="*/ 628650 w 3332177"/>
                                <a:gd name="connsiteY39" fmla="*/ 274320 h 725805"/>
                                <a:gd name="connsiteX40" fmla="*/ 634365 w 3332177"/>
                                <a:gd name="connsiteY40" fmla="*/ 222885 h 725805"/>
                                <a:gd name="connsiteX41" fmla="*/ 645795 w 3332177"/>
                                <a:gd name="connsiteY41" fmla="*/ 177165 h 725805"/>
                                <a:gd name="connsiteX42" fmla="*/ 657225 w 3332177"/>
                                <a:gd name="connsiteY42" fmla="*/ 114300 h 725805"/>
                                <a:gd name="connsiteX43" fmla="*/ 674370 w 3332177"/>
                                <a:gd name="connsiteY43" fmla="*/ 131445 h 725805"/>
                                <a:gd name="connsiteX44" fmla="*/ 685800 w 3332177"/>
                                <a:gd name="connsiteY44" fmla="*/ 148590 h 725805"/>
                                <a:gd name="connsiteX45" fmla="*/ 702945 w 3332177"/>
                                <a:gd name="connsiteY45" fmla="*/ 160020 h 725805"/>
                                <a:gd name="connsiteX46" fmla="*/ 725805 w 3332177"/>
                                <a:gd name="connsiteY46" fmla="*/ 211455 h 725805"/>
                                <a:gd name="connsiteX47" fmla="*/ 742950 w 3332177"/>
                                <a:gd name="connsiteY47" fmla="*/ 217170 h 725805"/>
                                <a:gd name="connsiteX48" fmla="*/ 777240 w 3332177"/>
                                <a:gd name="connsiteY48" fmla="*/ 234315 h 725805"/>
                                <a:gd name="connsiteX49" fmla="*/ 794385 w 3332177"/>
                                <a:gd name="connsiteY49" fmla="*/ 280035 h 725805"/>
                                <a:gd name="connsiteX50" fmla="*/ 805815 w 3332177"/>
                                <a:gd name="connsiteY50" fmla="*/ 314325 h 725805"/>
                                <a:gd name="connsiteX51" fmla="*/ 811530 w 3332177"/>
                                <a:gd name="connsiteY51" fmla="*/ 331470 h 725805"/>
                                <a:gd name="connsiteX52" fmla="*/ 817245 w 3332177"/>
                                <a:gd name="connsiteY52" fmla="*/ 348615 h 725805"/>
                                <a:gd name="connsiteX53" fmla="*/ 822960 w 3332177"/>
                                <a:gd name="connsiteY53" fmla="*/ 365760 h 725805"/>
                                <a:gd name="connsiteX54" fmla="*/ 845820 w 3332177"/>
                                <a:gd name="connsiteY54" fmla="*/ 400050 h 725805"/>
                                <a:gd name="connsiteX55" fmla="*/ 851535 w 3332177"/>
                                <a:gd name="connsiteY55" fmla="*/ 417195 h 725805"/>
                                <a:gd name="connsiteX56" fmla="*/ 874395 w 3332177"/>
                                <a:gd name="connsiteY56" fmla="*/ 468630 h 725805"/>
                                <a:gd name="connsiteX57" fmla="*/ 880110 w 3332177"/>
                                <a:gd name="connsiteY57" fmla="*/ 491490 h 725805"/>
                                <a:gd name="connsiteX58" fmla="*/ 897255 w 3332177"/>
                                <a:gd name="connsiteY58" fmla="*/ 542925 h 725805"/>
                                <a:gd name="connsiteX59" fmla="*/ 908685 w 3332177"/>
                                <a:gd name="connsiteY59" fmla="*/ 577215 h 725805"/>
                                <a:gd name="connsiteX60" fmla="*/ 914400 w 3332177"/>
                                <a:gd name="connsiteY60" fmla="*/ 594360 h 725805"/>
                                <a:gd name="connsiteX61" fmla="*/ 931545 w 3332177"/>
                                <a:gd name="connsiteY61" fmla="*/ 605790 h 725805"/>
                                <a:gd name="connsiteX62" fmla="*/ 942975 w 3332177"/>
                                <a:gd name="connsiteY62" fmla="*/ 622935 h 725805"/>
                                <a:gd name="connsiteX63" fmla="*/ 948690 w 3332177"/>
                                <a:gd name="connsiteY63" fmla="*/ 640080 h 725805"/>
                                <a:gd name="connsiteX64" fmla="*/ 971550 w 3332177"/>
                                <a:gd name="connsiteY64" fmla="*/ 674370 h 725805"/>
                                <a:gd name="connsiteX65" fmla="*/ 982980 w 3332177"/>
                                <a:gd name="connsiteY65" fmla="*/ 691515 h 725805"/>
                                <a:gd name="connsiteX66" fmla="*/ 994410 w 3332177"/>
                                <a:gd name="connsiteY66" fmla="*/ 708660 h 725805"/>
                                <a:gd name="connsiteX67" fmla="*/ 1011555 w 3332177"/>
                                <a:gd name="connsiteY67" fmla="*/ 725805 h 725805"/>
                                <a:gd name="connsiteX68" fmla="*/ 1045845 w 3332177"/>
                                <a:gd name="connsiteY68" fmla="*/ 720090 h 725805"/>
                                <a:gd name="connsiteX69" fmla="*/ 1051560 w 3332177"/>
                                <a:gd name="connsiteY69" fmla="*/ 702945 h 725805"/>
                                <a:gd name="connsiteX70" fmla="*/ 1062990 w 3332177"/>
                                <a:gd name="connsiteY70" fmla="*/ 657225 h 725805"/>
                                <a:gd name="connsiteX71" fmla="*/ 1074420 w 3332177"/>
                                <a:gd name="connsiteY71" fmla="*/ 640080 h 725805"/>
                                <a:gd name="connsiteX72" fmla="*/ 1080135 w 3332177"/>
                                <a:gd name="connsiteY72" fmla="*/ 537210 h 725805"/>
                                <a:gd name="connsiteX73" fmla="*/ 1097280 w 3332177"/>
                                <a:gd name="connsiteY73" fmla="*/ 502920 h 725805"/>
                                <a:gd name="connsiteX74" fmla="*/ 1102995 w 3332177"/>
                                <a:gd name="connsiteY74" fmla="*/ 485775 h 725805"/>
                                <a:gd name="connsiteX75" fmla="*/ 1120140 w 3332177"/>
                                <a:gd name="connsiteY75" fmla="*/ 422910 h 725805"/>
                                <a:gd name="connsiteX76" fmla="*/ 1154430 w 3332177"/>
                                <a:gd name="connsiteY76" fmla="*/ 371475 h 725805"/>
                                <a:gd name="connsiteX77" fmla="*/ 1165860 w 3332177"/>
                                <a:gd name="connsiteY77" fmla="*/ 354330 h 725805"/>
                                <a:gd name="connsiteX78" fmla="*/ 1177290 w 3332177"/>
                                <a:gd name="connsiteY78" fmla="*/ 337185 h 725805"/>
                                <a:gd name="connsiteX79" fmla="*/ 1194435 w 3332177"/>
                                <a:gd name="connsiteY79" fmla="*/ 342900 h 725805"/>
                                <a:gd name="connsiteX80" fmla="*/ 1211580 w 3332177"/>
                                <a:gd name="connsiteY80" fmla="*/ 377190 h 725805"/>
                                <a:gd name="connsiteX81" fmla="*/ 1240155 w 3332177"/>
                                <a:gd name="connsiteY81" fmla="*/ 411480 h 725805"/>
                                <a:gd name="connsiteX82" fmla="*/ 1268730 w 3332177"/>
                                <a:gd name="connsiteY82" fmla="*/ 451485 h 725805"/>
                                <a:gd name="connsiteX83" fmla="*/ 1280160 w 3332177"/>
                                <a:gd name="connsiteY83" fmla="*/ 434340 h 725805"/>
                                <a:gd name="connsiteX84" fmla="*/ 1285875 w 3332177"/>
                                <a:gd name="connsiteY84" fmla="*/ 417195 h 725805"/>
                                <a:gd name="connsiteX85" fmla="*/ 1297305 w 3332177"/>
                                <a:gd name="connsiteY85" fmla="*/ 314325 h 725805"/>
                                <a:gd name="connsiteX86" fmla="*/ 1308735 w 3332177"/>
                                <a:gd name="connsiteY86" fmla="*/ 251460 h 725805"/>
                                <a:gd name="connsiteX87" fmla="*/ 1325880 w 3332177"/>
                                <a:gd name="connsiteY87" fmla="*/ 194310 h 725805"/>
                                <a:gd name="connsiteX88" fmla="*/ 1337310 w 3332177"/>
                                <a:gd name="connsiteY88" fmla="*/ 177165 h 725805"/>
                                <a:gd name="connsiteX89" fmla="*/ 1348740 w 3332177"/>
                                <a:gd name="connsiteY89" fmla="*/ 142875 h 725805"/>
                                <a:gd name="connsiteX90" fmla="*/ 1354455 w 3332177"/>
                                <a:gd name="connsiteY90" fmla="*/ 102870 h 725805"/>
                                <a:gd name="connsiteX91" fmla="*/ 1360170 w 3332177"/>
                                <a:gd name="connsiteY91" fmla="*/ 40005 h 725805"/>
                                <a:gd name="connsiteX92" fmla="*/ 1365885 w 3332177"/>
                                <a:gd name="connsiteY92" fmla="*/ 22860 h 725805"/>
                                <a:gd name="connsiteX93" fmla="*/ 1371600 w 3332177"/>
                                <a:gd name="connsiteY93" fmla="*/ 0 h 725805"/>
                                <a:gd name="connsiteX94" fmla="*/ 1394460 w 3332177"/>
                                <a:gd name="connsiteY94" fmla="*/ 5715 h 725805"/>
                                <a:gd name="connsiteX95" fmla="*/ 1411605 w 3332177"/>
                                <a:gd name="connsiteY95" fmla="*/ 40005 h 725805"/>
                                <a:gd name="connsiteX96" fmla="*/ 1463040 w 3332177"/>
                                <a:gd name="connsiteY96" fmla="*/ 85725 h 725805"/>
                                <a:gd name="connsiteX97" fmla="*/ 1474470 w 3332177"/>
                                <a:gd name="connsiteY97" fmla="*/ 102870 h 725805"/>
                                <a:gd name="connsiteX98" fmla="*/ 1480185 w 3332177"/>
                                <a:gd name="connsiteY98" fmla="*/ 131445 h 725805"/>
                                <a:gd name="connsiteX99" fmla="*/ 1485900 w 3332177"/>
                                <a:gd name="connsiteY99" fmla="*/ 148590 h 725805"/>
                                <a:gd name="connsiteX100" fmla="*/ 1497330 w 3332177"/>
                                <a:gd name="connsiteY100" fmla="*/ 228600 h 725805"/>
                                <a:gd name="connsiteX101" fmla="*/ 1503045 w 3332177"/>
                                <a:gd name="connsiteY101" fmla="*/ 245745 h 725805"/>
                                <a:gd name="connsiteX102" fmla="*/ 1514475 w 3332177"/>
                                <a:gd name="connsiteY102" fmla="*/ 262890 h 725805"/>
                                <a:gd name="connsiteX103" fmla="*/ 1525905 w 3332177"/>
                                <a:gd name="connsiteY103" fmla="*/ 297180 h 725805"/>
                                <a:gd name="connsiteX104" fmla="*/ 1560195 w 3332177"/>
                                <a:gd name="connsiteY104" fmla="*/ 308610 h 725805"/>
                                <a:gd name="connsiteX105" fmla="*/ 1577340 w 3332177"/>
                                <a:gd name="connsiteY105" fmla="*/ 417195 h 725805"/>
                                <a:gd name="connsiteX106" fmla="*/ 1588770 w 3332177"/>
                                <a:gd name="connsiteY106" fmla="*/ 451485 h 725805"/>
                                <a:gd name="connsiteX107" fmla="*/ 1605915 w 3332177"/>
                                <a:gd name="connsiteY107" fmla="*/ 485775 h 725805"/>
                                <a:gd name="connsiteX108" fmla="*/ 1623060 w 3332177"/>
                                <a:gd name="connsiteY108" fmla="*/ 497205 h 725805"/>
                                <a:gd name="connsiteX109" fmla="*/ 1663065 w 3332177"/>
                                <a:gd name="connsiteY109" fmla="*/ 520065 h 725805"/>
                                <a:gd name="connsiteX110" fmla="*/ 1697355 w 3332177"/>
                                <a:gd name="connsiteY110" fmla="*/ 548640 h 725805"/>
                                <a:gd name="connsiteX111" fmla="*/ 1708785 w 3332177"/>
                                <a:gd name="connsiteY111" fmla="*/ 565785 h 725805"/>
                                <a:gd name="connsiteX112" fmla="*/ 1725930 w 3332177"/>
                                <a:gd name="connsiteY112" fmla="*/ 617220 h 725805"/>
                                <a:gd name="connsiteX113" fmla="*/ 1731645 w 3332177"/>
                                <a:gd name="connsiteY113" fmla="*/ 634365 h 725805"/>
                                <a:gd name="connsiteX114" fmla="*/ 1737360 w 3332177"/>
                                <a:gd name="connsiteY114" fmla="*/ 651510 h 725805"/>
                                <a:gd name="connsiteX115" fmla="*/ 1771650 w 3332177"/>
                                <a:gd name="connsiteY115" fmla="*/ 640080 h 725805"/>
                                <a:gd name="connsiteX116" fmla="*/ 1783080 w 3332177"/>
                                <a:gd name="connsiteY116" fmla="*/ 622935 h 725805"/>
                                <a:gd name="connsiteX117" fmla="*/ 1794510 w 3332177"/>
                                <a:gd name="connsiteY117" fmla="*/ 588645 h 725805"/>
                                <a:gd name="connsiteX118" fmla="*/ 1805940 w 3332177"/>
                                <a:gd name="connsiteY118" fmla="*/ 571500 h 725805"/>
                                <a:gd name="connsiteX119" fmla="*/ 1811655 w 3332177"/>
                                <a:gd name="connsiteY119" fmla="*/ 554355 h 725805"/>
                                <a:gd name="connsiteX120" fmla="*/ 1863090 w 3332177"/>
                                <a:gd name="connsiteY120" fmla="*/ 531495 h 725805"/>
                                <a:gd name="connsiteX121" fmla="*/ 1897380 w 3332177"/>
                                <a:gd name="connsiteY121" fmla="*/ 508635 h 725805"/>
                                <a:gd name="connsiteX122" fmla="*/ 1948815 w 3332177"/>
                                <a:gd name="connsiteY122" fmla="*/ 485775 h 725805"/>
                                <a:gd name="connsiteX123" fmla="*/ 1948815 w 3332177"/>
                                <a:gd name="connsiteY123" fmla="*/ 411480 h 725805"/>
                                <a:gd name="connsiteX124" fmla="*/ 1954530 w 3332177"/>
                                <a:gd name="connsiteY124" fmla="*/ 285750 h 725805"/>
                                <a:gd name="connsiteX125" fmla="*/ 1983105 w 3332177"/>
                                <a:gd name="connsiteY125" fmla="*/ 234315 h 725805"/>
                                <a:gd name="connsiteX126" fmla="*/ 1994535 w 3332177"/>
                                <a:gd name="connsiteY126" fmla="*/ 217170 h 725805"/>
                                <a:gd name="connsiteX127" fmla="*/ 2005965 w 3332177"/>
                                <a:gd name="connsiteY127" fmla="*/ 200025 h 725805"/>
                                <a:gd name="connsiteX128" fmla="*/ 2023110 w 3332177"/>
                                <a:gd name="connsiteY128" fmla="*/ 188595 h 725805"/>
                                <a:gd name="connsiteX129" fmla="*/ 2063115 w 3332177"/>
                                <a:gd name="connsiteY129" fmla="*/ 160020 h 725805"/>
                                <a:gd name="connsiteX130" fmla="*/ 2085975 w 3332177"/>
                                <a:gd name="connsiteY130" fmla="*/ 194310 h 725805"/>
                                <a:gd name="connsiteX131" fmla="*/ 2091690 w 3332177"/>
                                <a:gd name="connsiteY131" fmla="*/ 211455 h 725805"/>
                                <a:gd name="connsiteX132" fmla="*/ 2103120 w 3332177"/>
                                <a:gd name="connsiteY132" fmla="*/ 228600 h 725805"/>
                                <a:gd name="connsiteX133" fmla="*/ 2114550 w 3332177"/>
                                <a:gd name="connsiteY133" fmla="*/ 262890 h 725805"/>
                                <a:gd name="connsiteX134" fmla="*/ 2125980 w 3332177"/>
                                <a:gd name="connsiteY134" fmla="*/ 228600 h 725805"/>
                                <a:gd name="connsiteX135" fmla="*/ 2160270 w 3332177"/>
                                <a:gd name="connsiteY135" fmla="*/ 211455 h 725805"/>
                                <a:gd name="connsiteX136" fmla="*/ 2194560 w 3332177"/>
                                <a:gd name="connsiteY136" fmla="*/ 194310 h 725805"/>
                                <a:gd name="connsiteX137" fmla="*/ 2205990 w 3332177"/>
                                <a:gd name="connsiteY137" fmla="*/ 308610 h 725805"/>
                                <a:gd name="connsiteX138" fmla="*/ 2217420 w 3332177"/>
                                <a:gd name="connsiteY138" fmla="*/ 354330 h 725805"/>
                                <a:gd name="connsiteX139" fmla="*/ 2228850 w 3332177"/>
                                <a:gd name="connsiteY139" fmla="*/ 371475 h 725805"/>
                                <a:gd name="connsiteX140" fmla="*/ 2234565 w 3332177"/>
                                <a:gd name="connsiteY140" fmla="*/ 388620 h 725805"/>
                                <a:gd name="connsiteX141" fmla="*/ 2263140 w 3332177"/>
                                <a:gd name="connsiteY141" fmla="*/ 422910 h 725805"/>
                                <a:gd name="connsiteX142" fmla="*/ 2280285 w 3332177"/>
                                <a:gd name="connsiteY142" fmla="*/ 428625 h 725805"/>
                                <a:gd name="connsiteX143" fmla="*/ 2331720 w 3332177"/>
                                <a:gd name="connsiteY143" fmla="*/ 445770 h 725805"/>
                                <a:gd name="connsiteX144" fmla="*/ 2343150 w 3332177"/>
                                <a:gd name="connsiteY144" fmla="*/ 514350 h 725805"/>
                                <a:gd name="connsiteX145" fmla="*/ 2348865 w 3332177"/>
                                <a:gd name="connsiteY145" fmla="*/ 537210 h 725805"/>
                                <a:gd name="connsiteX146" fmla="*/ 2360295 w 3332177"/>
                                <a:gd name="connsiteY146" fmla="*/ 617220 h 725805"/>
                                <a:gd name="connsiteX147" fmla="*/ 2371725 w 3332177"/>
                                <a:gd name="connsiteY147" fmla="*/ 651510 h 725805"/>
                                <a:gd name="connsiteX148" fmla="*/ 2377440 w 3332177"/>
                                <a:gd name="connsiteY148" fmla="*/ 668655 h 725805"/>
                                <a:gd name="connsiteX149" fmla="*/ 2388870 w 3332177"/>
                                <a:gd name="connsiteY149" fmla="*/ 685800 h 725805"/>
                                <a:gd name="connsiteX150" fmla="*/ 2406015 w 3332177"/>
                                <a:gd name="connsiteY150" fmla="*/ 720090 h 725805"/>
                                <a:gd name="connsiteX151" fmla="*/ 2423160 w 3332177"/>
                                <a:gd name="connsiteY151" fmla="*/ 725805 h 725805"/>
                                <a:gd name="connsiteX152" fmla="*/ 2440305 w 3332177"/>
                                <a:gd name="connsiteY152" fmla="*/ 720090 h 725805"/>
                                <a:gd name="connsiteX153" fmla="*/ 2474595 w 3332177"/>
                                <a:gd name="connsiteY153" fmla="*/ 697230 h 725805"/>
                                <a:gd name="connsiteX154" fmla="*/ 2491740 w 3332177"/>
                                <a:gd name="connsiteY154" fmla="*/ 662940 h 725805"/>
                                <a:gd name="connsiteX155" fmla="*/ 2508885 w 3332177"/>
                                <a:gd name="connsiteY155" fmla="*/ 651510 h 725805"/>
                                <a:gd name="connsiteX156" fmla="*/ 2531745 w 3332177"/>
                                <a:gd name="connsiteY156" fmla="*/ 628650 h 725805"/>
                                <a:gd name="connsiteX157" fmla="*/ 2566035 w 3332177"/>
                                <a:gd name="connsiteY157" fmla="*/ 605790 h 725805"/>
                                <a:gd name="connsiteX158" fmla="*/ 2583180 w 3332177"/>
                                <a:gd name="connsiteY158" fmla="*/ 394335 h 725805"/>
                                <a:gd name="connsiteX159" fmla="*/ 2600325 w 3332177"/>
                                <a:gd name="connsiteY159" fmla="*/ 342900 h 725805"/>
                                <a:gd name="connsiteX160" fmla="*/ 2606040 w 3332177"/>
                                <a:gd name="connsiteY160" fmla="*/ 325755 h 725805"/>
                                <a:gd name="connsiteX161" fmla="*/ 2617470 w 3332177"/>
                                <a:gd name="connsiteY161" fmla="*/ 285750 h 725805"/>
                                <a:gd name="connsiteX162" fmla="*/ 2628900 w 3332177"/>
                                <a:gd name="connsiteY162" fmla="*/ 268605 h 725805"/>
                                <a:gd name="connsiteX163" fmla="*/ 2640330 w 3332177"/>
                                <a:gd name="connsiteY163" fmla="*/ 234315 h 725805"/>
                                <a:gd name="connsiteX164" fmla="*/ 2646045 w 3332177"/>
                                <a:gd name="connsiteY164" fmla="*/ 217170 h 725805"/>
                                <a:gd name="connsiteX165" fmla="*/ 2651760 w 3332177"/>
                                <a:gd name="connsiteY165" fmla="*/ 200025 h 725805"/>
                                <a:gd name="connsiteX166" fmla="*/ 2663190 w 3332177"/>
                                <a:gd name="connsiteY166" fmla="*/ 137160 h 725805"/>
                                <a:gd name="connsiteX167" fmla="*/ 2674620 w 3332177"/>
                                <a:gd name="connsiteY167" fmla="*/ 102870 h 725805"/>
                                <a:gd name="connsiteX168" fmla="*/ 2686050 w 3332177"/>
                                <a:gd name="connsiteY168" fmla="*/ 85725 h 725805"/>
                                <a:gd name="connsiteX169" fmla="*/ 2691765 w 3332177"/>
                                <a:gd name="connsiteY169" fmla="*/ 45720 h 725805"/>
                                <a:gd name="connsiteX170" fmla="*/ 2708910 w 3332177"/>
                                <a:gd name="connsiteY170" fmla="*/ 51435 h 725805"/>
                                <a:gd name="connsiteX171" fmla="*/ 2714625 w 3332177"/>
                                <a:gd name="connsiteY171" fmla="*/ 68580 h 725805"/>
                                <a:gd name="connsiteX172" fmla="*/ 2731770 w 3332177"/>
                                <a:gd name="connsiteY172" fmla="*/ 74295 h 725805"/>
                                <a:gd name="connsiteX173" fmla="*/ 2766060 w 3332177"/>
                                <a:gd name="connsiteY173" fmla="*/ 91440 h 725805"/>
                                <a:gd name="connsiteX174" fmla="*/ 2777490 w 3332177"/>
                                <a:gd name="connsiteY174" fmla="*/ 125730 h 725805"/>
                                <a:gd name="connsiteX175" fmla="*/ 2783205 w 3332177"/>
                                <a:gd name="connsiteY175" fmla="*/ 148590 h 725805"/>
                                <a:gd name="connsiteX176" fmla="*/ 2794635 w 3332177"/>
                                <a:gd name="connsiteY176" fmla="*/ 182880 h 725805"/>
                                <a:gd name="connsiteX177" fmla="*/ 2806065 w 3332177"/>
                                <a:gd name="connsiteY177" fmla="*/ 217170 h 725805"/>
                                <a:gd name="connsiteX178" fmla="*/ 2811780 w 3332177"/>
                                <a:gd name="connsiteY178" fmla="*/ 234315 h 725805"/>
                                <a:gd name="connsiteX179" fmla="*/ 2834640 w 3332177"/>
                                <a:gd name="connsiteY179" fmla="*/ 325755 h 725805"/>
                                <a:gd name="connsiteX180" fmla="*/ 2851785 w 3332177"/>
                                <a:gd name="connsiteY180" fmla="*/ 360045 h 725805"/>
                                <a:gd name="connsiteX181" fmla="*/ 2863215 w 3332177"/>
                                <a:gd name="connsiteY181" fmla="*/ 377190 h 725805"/>
                                <a:gd name="connsiteX182" fmla="*/ 2868930 w 3332177"/>
                                <a:gd name="connsiteY182" fmla="*/ 394335 h 725805"/>
                                <a:gd name="connsiteX183" fmla="*/ 2880360 w 3332177"/>
                                <a:gd name="connsiteY183" fmla="*/ 411480 h 725805"/>
                                <a:gd name="connsiteX184" fmla="*/ 2897505 w 3332177"/>
                                <a:gd name="connsiteY184" fmla="*/ 445770 h 725805"/>
                                <a:gd name="connsiteX185" fmla="*/ 2914650 w 3332177"/>
                                <a:gd name="connsiteY185" fmla="*/ 457200 h 725805"/>
                                <a:gd name="connsiteX186" fmla="*/ 2937510 w 3332177"/>
                                <a:gd name="connsiteY186" fmla="*/ 491490 h 725805"/>
                                <a:gd name="connsiteX187" fmla="*/ 2948940 w 3332177"/>
                                <a:gd name="connsiteY187" fmla="*/ 508635 h 725805"/>
                                <a:gd name="connsiteX188" fmla="*/ 2983230 w 3332177"/>
                                <a:gd name="connsiteY188" fmla="*/ 542925 h 725805"/>
                                <a:gd name="connsiteX189" fmla="*/ 3006090 w 3332177"/>
                                <a:gd name="connsiteY189" fmla="*/ 577215 h 725805"/>
                                <a:gd name="connsiteX190" fmla="*/ 3057525 w 3332177"/>
                                <a:gd name="connsiteY190" fmla="*/ 571500 h 725805"/>
                                <a:gd name="connsiteX191" fmla="*/ 3068955 w 3332177"/>
                                <a:gd name="connsiteY191" fmla="*/ 554355 h 725805"/>
                                <a:gd name="connsiteX192" fmla="*/ 3086100 w 3332177"/>
                                <a:gd name="connsiteY192" fmla="*/ 537210 h 725805"/>
                                <a:gd name="connsiteX193" fmla="*/ 3091815 w 3332177"/>
                                <a:gd name="connsiteY193" fmla="*/ 520065 h 725805"/>
                                <a:gd name="connsiteX194" fmla="*/ 3097530 w 3332177"/>
                                <a:gd name="connsiteY194" fmla="*/ 405765 h 725805"/>
                                <a:gd name="connsiteX195" fmla="*/ 3114675 w 3332177"/>
                                <a:gd name="connsiteY195" fmla="*/ 394335 h 725805"/>
                                <a:gd name="connsiteX196" fmla="*/ 3120390 w 3332177"/>
                                <a:gd name="connsiteY196" fmla="*/ 314325 h 725805"/>
                                <a:gd name="connsiteX197" fmla="*/ 3154680 w 3332177"/>
                                <a:gd name="connsiteY197" fmla="*/ 308610 h 725805"/>
                                <a:gd name="connsiteX198" fmla="*/ 3160395 w 3332177"/>
                                <a:gd name="connsiteY198" fmla="*/ 148590 h 725805"/>
                                <a:gd name="connsiteX199" fmla="*/ 3211830 w 3332177"/>
                                <a:gd name="connsiteY199" fmla="*/ 160020 h 725805"/>
                                <a:gd name="connsiteX200" fmla="*/ 3246120 w 3332177"/>
                                <a:gd name="connsiteY200" fmla="*/ 177165 h 725805"/>
                                <a:gd name="connsiteX201" fmla="*/ 3251835 w 3332177"/>
                                <a:gd name="connsiteY201" fmla="*/ 160020 h 725805"/>
                                <a:gd name="connsiteX202" fmla="*/ 3286125 w 3332177"/>
                                <a:gd name="connsiteY202" fmla="*/ 165735 h 725805"/>
                                <a:gd name="connsiteX203" fmla="*/ 3308985 w 3332177"/>
                                <a:gd name="connsiteY203" fmla="*/ 217170 h 725805"/>
                                <a:gd name="connsiteX204" fmla="*/ 3314700 w 3332177"/>
                                <a:gd name="connsiteY204" fmla="*/ 234315 h 725805"/>
                                <a:gd name="connsiteX205" fmla="*/ 3331845 w 3332177"/>
                                <a:gd name="connsiteY205" fmla="*/ 268605 h 725805"/>
                                <a:gd name="connsiteX206" fmla="*/ 3331845 w 3332177"/>
                                <a:gd name="connsiteY206" fmla="*/ 280035 h 72580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  <a:cxn ang="0">
                                  <a:pos x="connsiteX64" y="connsiteY64"/>
                                </a:cxn>
                                <a:cxn ang="0">
                                  <a:pos x="connsiteX65" y="connsiteY65"/>
                                </a:cxn>
                                <a:cxn ang="0">
                                  <a:pos x="connsiteX66" y="connsiteY66"/>
                                </a:cxn>
                                <a:cxn ang="0">
                                  <a:pos x="connsiteX67" y="connsiteY67"/>
                                </a:cxn>
                                <a:cxn ang="0">
                                  <a:pos x="connsiteX68" y="connsiteY68"/>
                                </a:cxn>
                                <a:cxn ang="0">
                                  <a:pos x="connsiteX69" y="connsiteY69"/>
                                </a:cxn>
                                <a:cxn ang="0">
                                  <a:pos x="connsiteX70" y="connsiteY70"/>
                                </a:cxn>
                                <a:cxn ang="0">
                                  <a:pos x="connsiteX71" y="connsiteY71"/>
                                </a:cxn>
                                <a:cxn ang="0">
                                  <a:pos x="connsiteX72" y="connsiteY72"/>
                                </a:cxn>
                                <a:cxn ang="0">
                                  <a:pos x="connsiteX73" y="connsiteY73"/>
                                </a:cxn>
                                <a:cxn ang="0">
                                  <a:pos x="connsiteX74" y="connsiteY74"/>
                                </a:cxn>
                                <a:cxn ang="0">
                                  <a:pos x="connsiteX75" y="connsiteY75"/>
                                </a:cxn>
                                <a:cxn ang="0">
                                  <a:pos x="connsiteX76" y="connsiteY76"/>
                                </a:cxn>
                                <a:cxn ang="0">
                                  <a:pos x="connsiteX77" y="connsiteY77"/>
                                </a:cxn>
                                <a:cxn ang="0">
                                  <a:pos x="connsiteX78" y="connsiteY78"/>
                                </a:cxn>
                                <a:cxn ang="0">
                                  <a:pos x="connsiteX79" y="connsiteY79"/>
                                </a:cxn>
                                <a:cxn ang="0">
                                  <a:pos x="connsiteX80" y="connsiteY80"/>
                                </a:cxn>
                                <a:cxn ang="0">
                                  <a:pos x="connsiteX81" y="connsiteY81"/>
                                </a:cxn>
                                <a:cxn ang="0">
                                  <a:pos x="connsiteX82" y="connsiteY82"/>
                                </a:cxn>
                                <a:cxn ang="0">
                                  <a:pos x="connsiteX83" y="connsiteY83"/>
                                </a:cxn>
                                <a:cxn ang="0">
                                  <a:pos x="connsiteX84" y="connsiteY84"/>
                                </a:cxn>
                                <a:cxn ang="0">
                                  <a:pos x="connsiteX85" y="connsiteY85"/>
                                </a:cxn>
                                <a:cxn ang="0">
                                  <a:pos x="connsiteX86" y="connsiteY86"/>
                                </a:cxn>
                                <a:cxn ang="0">
                                  <a:pos x="connsiteX87" y="connsiteY87"/>
                                </a:cxn>
                                <a:cxn ang="0">
                                  <a:pos x="connsiteX88" y="connsiteY88"/>
                                </a:cxn>
                                <a:cxn ang="0">
                                  <a:pos x="connsiteX89" y="connsiteY89"/>
                                </a:cxn>
                                <a:cxn ang="0">
                                  <a:pos x="connsiteX90" y="connsiteY90"/>
                                </a:cxn>
                                <a:cxn ang="0">
                                  <a:pos x="connsiteX91" y="connsiteY91"/>
                                </a:cxn>
                                <a:cxn ang="0">
                                  <a:pos x="connsiteX92" y="connsiteY92"/>
                                </a:cxn>
                                <a:cxn ang="0">
                                  <a:pos x="connsiteX93" y="connsiteY93"/>
                                </a:cxn>
                                <a:cxn ang="0">
                                  <a:pos x="connsiteX94" y="connsiteY94"/>
                                </a:cxn>
                                <a:cxn ang="0">
                                  <a:pos x="connsiteX95" y="connsiteY95"/>
                                </a:cxn>
                                <a:cxn ang="0">
                                  <a:pos x="connsiteX96" y="connsiteY96"/>
                                </a:cxn>
                                <a:cxn ang="0">
                                  <a:pos x="connsiteX97" y="connsiteY97"/>
                                </a:cxn>
                                <a:cxn ang="0">
                                  <a:pos x="connsiteX98" y="connsiteY98"/>
                                </a:cxn>
                                <a:cxn ang="0">
                                  <a:pos x="connsiteX99" y="connsiteY99"/>
                                </a:cxn>
                                <a:cxn ang="0">
                                  <a:pos x="connsiteX100" y="connsiteY100"/>
                                </a:cxn>
                                <a:cxn ang="0">
                                  <a:pos x="connsiteX101" y="connsiteY101"/>
                                </a:cxn>
                                <a:cxn ang="0">
                                  <a:pos x="connsiteX102" y="connsiteY102"/>
                                </a:cxn>
                                <a:cxn ang="0">
                                  <a:pos x="connsiteX103" y="connsiteY103"/>
                                </a:cxn>
                                <a:cxn ang="0">
                                  <a:pos x="connsiteX104" y="connsiteY104"/>
                                </a:cxn>
                                <a:cxn ang="0">
                                  <a:pos x="connsiteX105" y="connsiteY105"/>
                                </a:cxn>
                                <a:cxn ang="0">
                                  <a:pos x="connsiteX106" y="connsiteY106"/>
                                </a:cxn>
                                <a:cxn ang="0">
                                  <a:pos x="connsiteX107" y="connsiteY107"/>
                                </a:cxn>
                                <a:cxn ang="0">
                                  <a:pos x="connsiteX108" y="connsiteY108"/>
                                </a:cxn>
                                <a:cxn ang="0">
                                  <a:pos x="connsiteX109" y="connsiteY109"/>
                                </a:cxn>
                                <a:cxn ang="0">
                                  <a:pos x="connsiteX110" y="connsiteY110"/>
                                </a:cxn>
                                <a:cxn ang="0">
                                  <a:pos x="connsiteX111" y="connsiteY111"/>
                                </a:cxn>
                                <a:cxn ang="0">
                                  <a:pos x="connsiteX112" y="connsiteY112"/>
                                </a:cxn>
                                <a:cxn ang="0">
                                  <a:pos x="connsiteX113" y="connsiteY113"/>
                                </a:cxn>
                                <a:cxn ang="0">
                                  <a:pos x="connsiteX114" y="connsiteY114"/>
                                </a:cxn>
                                <a:cxn ang="0">
                                  <a:pos x="connsiteX115" y="connsiteY115"/>
                                </a:cxn>
                                <a:cxn ang="0">
                                  <a:pos x="connsiteX116" y="connsiteY116"/>
                                </a:cxn>
                                <a:cxn ang="0">
                                  <a:pos x="connsiteX117" y="connsiteY117"/>
                                </a:cxn>
                                <a:cxn ang="0">
                                  <a:pos x="connsiteX118" y="connsiteY118"/>
                                </a:cxn>
                                <a:cxn ang="0">
                                  <a:pos x="connsiteX119" y="connsiteY119"/>
                                </a:cxn>
                                <a:cxn ang="0">
                                  <a:pos x="connsiteX120" y="connsiteY120"/>
                                </a:cxn>
                                <a:cxn ang="0">
                                  <a:pos x="connsiteX121" y="connsiteY121"/>
                                </a:cxn>
                                <a:cxn ang="0">
                                  <a:pos x="connsiteX122" y="connsiteY122"/>
                                </a:cxn>
                                <a:cxn ang="0">
                                  <a:pos x="connsiteX123" y="connsiteY123"/>
                                </a:cxn>
                                <a:cxn ang="0">
                                  <a:pos x="connsiteX124" y="connsiteY124"/>
                                </a:cxn>
                                <a:cxn ang="0">
                                  <a:pos x="connsiteX125" y="connsiteY125"/>
                                </a:cxn>
                                <a:cxn ang="0">
                                  <a:pos x="connsiteX126" y="connsiteY126"/>
                                </a:cxn>
                                <a:cxn ang="0">
                                  <a:pos x="connsiteX127" y="connsiteY127"/>
                                </a:cxn>
                                <a:cxn ang="0">
                                  <a:pos x="connsiteX128" y="connsiteY128"/>
                                </a:cxn>
                                <a:cxn ang="0">
                                  <a:pos x="connsiteX129" y="connsiteY129"/>
                                </a:cxn>
                                <a:cxn ang="0">
                                  <a:pos x="connsiteX130" y="connsiteY130"/>
                                </a:cxn>
                                <a:cxn ang="0">
                                  <a:pos x="connsiteX131" y="connsiteY131"/>
                                </a:cxn>
                                <a:cxn ang="0">
                                  <a:pos x="connsiteX132" y="connsiteY132"/>
                                </a:cxn>
                                <a:cxn ang="0">
                                  <a:pos x="connsiteX133" y="connsiteY133"/>
                                </a:cxn>
                                <a:cxn ang="0">
                                  <a:pos x="connsiteX134" y="connsiteY134"/>
                                </a:cxn>
                                <a:cxn ang="0">
                                  <a:pos x="connsiteX135" y="connsiteY135"/>
                                </a:cxn>
                                <a:cxn ang="0">
                                  <a:pos x="connsiteX136" y="connsiteY136"/>
                                </a:cxn>
                                <a:cxn ang="0">
                                  <a:pos x="connsiteX137" y="connsiteY137"/>
                                </a:cxn>
                                <a:cxn ang="0">
                                  <a:pos x="connsiteX138" y="connsiteY138"/>
                                </a:cxn>
                                <a:cxn ang="0">
                                  <a:pos x="connsiteX139" y="connsiteY139"/>
                                </a:cxn>
                                <a:cxn ang="0">
                                  <a:pos x="connsiteX140" y="connsiteY140"/>
                                </a:cxn>
                                <a:cxn ang="0">
                                  <a:pos x="connsiteX141" y="connsiteY141"/>
                                </a:cxn>
                                <a:cxn ang="0">
                                  <a:pos x="connsiteX142" y="connsiteY142"/>
                                </a:cxn>
                                <a:cxn ang="0">
                                  <a:pos x="connsiteX143" y="connsiteY143"/>
                                </a:cxn>
                                <a:cxn ang="0">
                                  <a:pos x="connsiteX144" y="connsiteY144"/>
                                </a:cxn>
                                <a:cxn ang="0">
                                  <a:pos x="connsiteX145" y="connsiteY145"/>
                                </a:cxn>
                                <a:cxn ang="0">
                                  <a:pos x="connsiteX146" y="connsiteY146"/>
                                </a:cxn>
                                <a:cxn ang="0">
                                  <a:pos x="connsiteX147" y="connsiteY147"/>
                                </a:cxn>
                                <a:cxn ang="0">
                                  <a:pos x="connsiteX148" y="connsiteY148"/>
                                </a:cxn>
                                <a:cxn ang="0">
                                  <a:pos x="connsiteX149" y="connsiteY149"/>
                                </a:cxn>
                                <a:cxn ang="0">
                                  <a:pos x="connsiteX150" y="connsiteY150"/>
                                </a:cxn>
                                <a:cxn ang="0">
                                  <a:pos x="connsiteX151" y="connsiteY151"/>
                                </a:cxn>
                                <a:cxn ang="0">
                                  <a:pos x="connsiteX152" y="connsiteY152"/>
                                </a:cxn>
                                <a:cxn ang="0">
                                  <a:pos x="connsiteX153" y="connsiteY153"/>
                                </a:cxn>
                                <a:cxn ang="0">
                                  <a:pos x="connsiteX154" y="connsiteY154"/>
                                </a:cxn>
                                <a:cxn ang="0">
                                  <a:pos x="connsiteX155" y="connsiteY155"/>
                                </a:cxn>
                                <a:cxn ang="0">
                                  <a:pos x="connsiteX156" y="connsiteY156"/>
                                </a:cxn>
                                <a:cxn ang="0">
                                  <a:pos x="connsiteX157" y="connsiteY157"/>
                                </a:cxn>
                                <a:cxn ang="0">
                                  <a:pos x="connsiteX158" y="connsiteY158"/>
                                </a:cxn>
                                <a:cxn ang="0">
                                  <a:pos x="connsiteX159" y="connsiteY159"/>
                                </a:cxn>
                                <a:cxn ang="0">
                                  <a:pos x="connsiteX160" y="connsiteY160"/>
                                </a:cxn>
                                <a:cxn ang="0">
                                  <a:pos x="connsiteX161" y="connsiteY161"/>
                                </a:cxn>
                                <a:cxn ang="0">
                                  <a:pos x="connsiteX162" y="connsiteY162"/>
                                </a:cxn>
                                <a:cxn ang="0">
                                  <a:pos x="connsiteX163" y="connsiteY163"/>
                                </a:cxn>
                                <a:cxn ang="0">
                                  <a:pos x="connsiteX164" y="connsiteY164"/>
                                </a:cxn>
                                <a:cxn ang="0">
                                  <a:pos x="connsiteX165" y="connsiteY165"/>
                                </a:cxn>
                                <a:cxn ang="0">
                                  <a:pos x="connsiteX166" y="connsiteY166"/>
                                </a:cxn>
                                <a:cxn ang="0">
                                  <a:pos x="connsiteX167" y="connsiteY167"/>
                                </a:cxn>
                                <a:cxn ang="0">
                                  <a:pos x="connsiteX168" y="connsiteY168"/>
                                </a:cxn>
                                <a:cxn ang="0">
                                  <a:pos x="connsiteX169" y="connsiteY169"/>
                                </a:cxn>
                                <a:cxn ang="0">
                                  <a:pos x="connsiteX170" y="connsiteY170"/>
                                </a:cxn>
                                <a:cxn ang="0">
                                  <a:pos x="connsiteX171" y="connsiteY171"/>
                                </a:cxn>
                                <a:cxn ang="0">
                                  <a:pos x="connsiteX172" y="connsiteY172"/>
                                </a:cxn>
                                <a:cxn ang="0">
                                  <a:pos x="connsiteX173" y="connsiteY173"/>
                                </a:cxn>
                                <a:cxn ang="0">
                                  <a:pos x="connsiteX174" y="connsiteY174"/>
                                </a:cxn>
                                <a:cxn ang="0">
                                  <a:pos x="connsiteX175" y="connsiteY175"/>
                                </a:cxn>
                                <a:cxn ang="0">
                                  <a:pos x="connsiteX176" y="connsiteY176"/>
                                </a:cxn>
                                <a:cxn ang="0">
                                  <a:pos x="connsiteX177" y="connsiteY177"/>
                                </a:cxn>
                                <a:cxn ang="0">
                                  <a:pos x="connsiteX178" y="connsiteY178"/>
                                </a:cxn>
                                <a:cxn ang="0">
                                  <a:pos x="connsiteX179" y="connsiteY179"/>
                                </a:cxn>
                                <a:cxn ang="0">
                                  <a:pos x="connsiteX180" y="connsiteY180"/>
                                </a:cxn>
                                <a:cxn ang="0">
                                  <a:pos x="connsiteX181" y="connsiteY181"/>
                                </a:cxn>
                                <a:cxn ang="0">
                                  <a:pos x="connsiteX182" y="connsiteY182"/>
                                </a:cxn>
                                <a:cxn ang="0">
                                  <a:pos x="connsiteX183" y="connsiteY183"/>
                                </a:cxn>
                                <a:cxn ang="0">
                                  <a:pos x="connsiteX184" y="connsiteY184"/>
                                </a:cxn>
                                <a:cxn ang="0">
                                  <a:pos x="connsiteX185" y="connsiteY185"/>
                                </a:cxn>
                                <a:cxn ang="0">
                                  <a:pos x="connsiteX186" y="connsiteY186"/>
                                </a:cxn>
                                <a:cxn ang="0">
                                  <a:pos x="connsiteX187" y="connsiteY187"/>
                                </a:cxn>
                                <a:cxn ang="0">
                                  <a:pos x="connsiteX188" y="connsiteY188"/>
                                </a:cxn>
                                <a:cxn ang="0">
                                  <a:pos x="connsiteX189" y="connsiteY189"/>
                                </a:cxn>
                                <a:cxn ang="0">
                                  <a:pos x="connsiteX190" y="connsiteY190"/>
                                </a:cxn>
                                <a:cxn ang="0">
                                  <a:pos x="connsiteX191" y="connsiteY191"/>
                                </a:cxn>
                                <a:cxn ang="0">
                                  <a:pos x="connsiteX192" y="connsiteY192"/>
                                </a:cxn>
                                <a:cxn ang="0">
                                  <a:pos x="connsiteX193" y="connsiteY193"/>
                                </a:cxn>
                                <a:cxn ang="0">
                                  <a:pos x="connsiteX194" y="connsiteY194"/>
                                </a:cxn>
                                <a:cxn ang="0">
                                  <a:pos x="connsiteX195" y="connsiteY195"/>
                                </a:cxn>
                                <a:cxn ang="0">
                                  <a:pos x="connsiteX196" y="connsiteY196"/>
                                </a:cxn>
                                <a:cxn ang="0">
                                  <a:pos x="connsiteX197" y="connsiteY197"/>
                                </a:cxn>
                                <a:cxn ang="0">
                                  <a:pos x="connsiteX198" y="connsiteY198"/>
                                </a:cxn>
                                <a:cxn ang="0">
                                  <a:pos x="connsiteX199" y="connsiteY199"/>
                                </a:cxn>
                                <a:cxn ang="0">
                                  <a:pos x="connsiteX200" y="connsiteY200"/>
                                </a:cxn>
                                <a:cxn ang="0">
                                  <a:pos x="connsiteX201" y="connsiteY201"/>
                                </a:cxn>
                                <a:cxn ang="0">
                                  <a:pos x="connsiteX202" y="connsiteY202"/>
                                </a:cxn>
                                <a:cxn ang="0">
                                  <a:pos x="connsiteX203" y="connsiteY203"/>
                                </a:cxn>
                                <a:cxn ang="0">
                                  <a:pos x="connsiteX204" y="connsiteY204"/>
                                </a:cxn>
                                <a:cxn ang="0">
                                  <a:pos x="connsiteX205" y="connsiteY205"/>
                                </a:cxn>
                                <a:cxn ang="0">
                                  <a:pos x="connsiteX206" y="connsiteY206"/>
                                </a:cxn>
                              </a:cxnLst>
                              <a:rect l="l" t="t" r="r" b="b"/>
                              <a:pathLst>
                                <a:path w="3332177" h="725805">
                                  <a:moveTo>
                                    <a:pt x="0" y="462915"/>
                                  </a:moveTo>
                                  <a:cubicBezTo>
                                    <a:pt x="9525" y="457200"/>
                                    <a:pt x="18640" y="450738"/>
                                    <a:pt x="28575" y="445770"/>
                                  </a:cubicBezTo>
                                  <a:cubicBezTo>
                                    <a:pt x="48937" y="435589"/>
                                    <a:pt x="46140" y="447683"/>
                                    <a:pt x="57150" y="422910"/>
                                  </a:cubicBezTo>
                                  <a:cubicBezTo>
                                    <a:pt x="62043" y="411900"/>
                                    <a:pt x="64770" y="400050"/>
                                    <a:pt x="68580" y="388620"/>
                                  </a:cubicBezTo>
                                  <a:lnTo>
                                    <a:pt x="74295" y="371475"/>
                                  </a:lnTo>
                                  <a:cubicBezTo>
                                    <a:pt x="76200" y="344805"/>
                                    <a:pt x="76886" y="318020"/>
                                    <a:pt x="80010" y="291465"/>
                                  </a:cubicBezTo>
                                  <a:cubicBezTo>
                                    <a:pt x="82607" y="269389"/>
                                    <a:pt x="89077" y="274909"/>
                                    <a:pt x="102870" y="257175"/>
                                  </a:cubicBezTo>
                                  <a:cubicBezTo>
                                    <a:pt x="111304" y="246332"/>
                                    <a:pt x="121386" y="235917"/>
                                    <a:pt x="125730" y="222885"/>
                                  </a:cubicBezTo>
                                  <a:cubicBezTo>
                                    <a:pt x="129540" y="211455"/>
                                    <a:pt x="127135" y="195278"/>
                                    <a:pt x="137160" y="188595"/>
                                  </a:cubicBezTo>
                                  <a:cubicBezTo>
                                    <a:pt x="181092" y="159307"/>
                                    <a:pt x="157900" y="167993"/>
                                    <a:pt x="205740" y="160020"/>
                                  </a:cubicBezTo>
                                  <a:cubicBezTo>
                                    <a:pt x="226583" y="97492"/>
                                    <a:pt x="193342" y="192202"/>
                                    <a:pt x="222885" y="125730"/>
                                  </a:cubicBezTo>
                                  <a:cubicBezTo>
                                    <a:pt x="227778" y="114720"/>
                                    <a:pt x="230505" y="102870"/>
                                    <a:pt x="234315" y="91440"/>
                                  </a:cubicBezTo>
                                  <a:lnTo>
                                    <a:pt x="240030" y="74295"/>
                                  </a:lnTo>
                                  <a:cubicBezTo>
                                    <a:pt x="241935" y="68580"/>
                                    <a:pt x="242403" y="62162"/>
                                    <a:pt x="245745" y="57150"/>
                                  </a:cubicBezTo>
                                  <a:lnTo>
                                    <a:pt x="257175" y="40005"/>
                                  </a:lnTo>
                                  <a:cubicBezTo>
                                    <a:pt x="288671" y="87249"/>
                                    <a:pt x="263144" y="42672"/>
                                    <a:pt x="274320" y="160020"/>
                                  </a:cubicBezTo>
                                  <a:cubicBezTo>
                                    <a:pt x="274891" y="166017"/>
                                    <a:pt x="278380" y="171373"/>
                                    <a:pt x="280035" y="177165"/>
                                  </a:cubicBezTo>
                                  <a:cubicBezTo>
                                    <a:pt x="282193" y="184717"/>
                                    <a:pt x="284104" y="192345"/>
                                    <a:pt x="285750" y="200025"/>
                                  </a:cubicBezTo>
                                  <a:cubicBezTo>
                                    <a:pt x="289821" y="219021"/>
                                    <a:pt x="291037" y="238745"/>
                                    <a:pt x="297180" y="257175"/>
                                  </a:cubicBezTo>
                                  <a:lnTo>
                                    <a:pt x="308610" y="291465"/>
                                  </a:lnTo>
                                  <a:cubicBezTo>
                                    <a:pt x="310515" y="318135"/>
                                    <a:pt x="311790" y="344857"/>
                                    <a:pt x="314325" y="371475"/>
                                  </a:cubicBezTo>
                                  <a:cubicBezTo>
                                    <a:pt x="320332" y="434549"/>
                                    <a:pt x="318984" y="388216"/>
                                    <a:pt x="325755" y="445770"/>
                                  </a:cubicBezTo>
                                  <a:cubicBezTo>
                                    <a:pt x="326614" y="453068"/>
                                    <a:pt x="326363" y="506300"/>
                                    <a:pt x="337185" y="525780"/>
                                  </a:cubicBezTo>
                                  <a:cubicBezTo>
                                    <a:pt x="343856" y="537788"/>
                                    <a:pt x="355701" y="547038"/>
                                    <a:pt x="360045" y="560070"/>
                                  </a:cubicBezTo>
                                  <a:cubicBezTo>
                                    <a:pt x="361950" y="565785"/>
                                    <a:pt x="362418" y="572203"/>
                                    <a:pt x="365760" y="577215"/>
                                  </a:cubicBezTo>
                                  <a:cubicBezTo>
                                    <a:pt x="370243" y="583940"/>
                                    <a:pt x="377731" y="588151"/>
                                    <a:pt x="382905" y="594360"/>
                                  </a:cubicBezTo>
                                  <a:cubicBezTo>
                                    <a:pt x="387302" y="599637"/>
                                    <a:pt x="389166" y="606982"/>
                                    <a:pt x="394335" y="611505"/>
                                  </a:cubicBezTo>
                                  <a:cubicBezTo>
                                    <a:pt x="404673" y="620551"/>
                                    <a:pt x="428625" y="634365"/>
                                    <a:pt x="428625" y="634365"/>
                                  </a:cubicBezTo>
                                  <a:cubicBezTo>
                                    <a:pt x="436245" y="632460"/>
                                    <a:pt x="446373" y="634614"/>
                                    <a:pt x="451485" y="628650"/>
                                  </a:cubicBezTo>
                                  <a:cubicBezTo>
                                    <a:pt x="459326" y="619502"/>
                                    <a:pt x="462915" y="594360"/>
                                    <a:pt x="462915" y="594360"/>
                                  </a:cubicBezTo>
                                  <a:cubicBezTo>
                                    <a:pt x="465804" y="571244"/>
                                    <a:pt x="470401" y="532296"/>
                                    <a:pt x="474345" y="508635"/>
                                  </a:cubicBezTo>
                                  <a:cubicBezTo>
                                    <a:pt x="475942" y="499054"/>
                                    <a:pt x="478463" y="489641"/>
                                    <a:pt x="480060" y="480060"/>
                                  </a:cubicBezTo>
                                  <a:cubicBezTo>
                                    <a:pt x="493715" y="398133"/>
                                    <a:pt x="478346" y="468915"/>
                                    <a:pt x="491490" y="422910"/>
                                  </a:cubicBezTo>
                                  <a:cubicBezTo>
                                    <a:pt x="493852" y="414642"/>
                                    <a:pt x="504346" y="367190"/>
                                    <a:pt x="508635" y="365760"/>
                                  </a:cubicBezTo>
                                  <a:cubicBezTo>
                                    <a:pt x="551729" y="351395"/>
                                    <a:pt x="498610" y="370772"/>
                                    <a:pt x="542925" y="348615"/>
                                  </a:cubicBezTo>
                                  <a:cubicBezTo>
                                    <a:pt x="548313" y="345921"/>
                                    <a:pt x="554682" y="345594"/>
                                    <a:pt x="560070" y="342900"/>
                                  </a:cubicBezTo>
                                  <a:cubicBezTo>
                                    <a:pt x="604385" y="320743"/>
                                    <a:pt x="551266" y="340120"/>
                                    <a:pt x="594360" y="325755"/>
                                  </a:cubicBezTo>
                                  <a:cubicBezTo>
                                    <a:pt x="600075" y="320040"/>
                                    <a:pt x="607022" y="315335"/>
                                    <a:pt x="611505" y="308610"/>
                                  </a:cubicBezTo>
                                  <a:cubicBezTo>
                                    <a:pt x="614847" y="303598"/>
                                    <a:pt x="614526" y="296853"/>
                                    <a:pt x="617220" y="291465"/>
                                  </a:cubicBezTo>
                                  <a:cubicBezTo>
                                    <a:pt x="620292" y="285322"/>
                                    <a:pt x="624840" y="280035"/>
                                    <a:pt x="628650" y="274320"/>
                                  </a:cubicBezTo>
                                  <a:cubicBezTo>
                                    <a:pt x="630555" y="257175"/>
                                    <a:pt x="631925" y="239962"/>
                                    <a:pt x="634365" y="222885"/>
                                  </a:cubicBezTo>
                                  <a:cubicBezTo>
                                    <a:pt x="641387" y="173734"/>
                                    <a:pt x="636931" y="212622"/>
                                    <a:pt x="645795" y="177165"/>
                                  </a:cubicBezTo>
                                  <a:cubicBezTo>
                                    <a:pt x="649789" y="161190"/>
                                    <a:pt x="654677" y="129586"/>
                                    <a:pt x="657225" y="114300"/>
                                  </a:cubicBezTo>
                                  <a:cubicBezTo>
                                    <a:pt x="662940" y="120015"/>
                                    <a:pt x="669196" y="125236"/>
                                    <a:pt x="674370" y="131445"/>
                                  </a:cubicBezTo>
                                  <a:cubicBezTo>
                                    <a:pt x="678767" y="136722"/>
                                    <a:pt x="680943" y="143733"/>
                                    <a:pt x="685800" y="148590"/>
                                  </a:cubicBezTo>
                                  <a:cubicBezTo>
                                    <a:pt x="690657" y="153447"/>
                                    <a:pt x="697230" y="156210"/>
                                    <a:pt x="702945" y="160020"/>
                                  </a:cubicBezTo>
                                  <a:cubicBezTo>
                                    <a:pt x="706438" y="170498"/>
                                    <a:pt x="713455" y="201575"/>
                                    <a:pt x="725805" y="211455"/>
                                  </a:cubicBezTo>
                                  <a:cubicBezTo>
                                    <a:pt x="730509" y="215218"/>
                                    <a:pt x="737562" y="214476"/>
                                    <a:pt x="742950" y="217170"/>
                                  </a:cubicBezTo>
                                  <a:cubicBezTo>
                                    <a:pt x="787265" y="239327"/>
                                    <a:pt x="734146" y="219950"/>
                                    <a:pt x="777240" y="234315"/>
                                  </a:cubicBezTo>
                                  <a:cubicBezTo>
                                    <a:pt x="797131" y="264152"/>
                                    <a:pt x="782977" y="238206"/>
                                    <a:pt x="794385" y="280035"/>
                                  </a:cubicBezTo>
                                  <a:cubicBezTo>
                                    <a:pt x="797555" y="291659"/>
                                    <a:pt x="802005" y="302895"/>
                                    <a:pt x="805815" y="314325"/>
                                  </a:cubicBezTo>
                                  <a:lnTo>
                                    <a:pt x="811530" y="331470"/>
                                  </a:lnTo>
                                  <a:lnTo>
                                    <a:pt x="817245" y="348615"/>
                                  </a:lnTo>
                                  <a:cubicBezTo>
                                    <a:pt x="819150" y="354330"/>
                                    <a:pt x="819618" y="360748"/>
                                    <a:pt x="822960" y="365760"/>
                                  </a:cubicBezTo>
                                  <a:cubicBezTo>
                                    <a:pt x="830580" y="377190"/>
                                    <a:pt x="841476" y="387018"/>
                                    <a:pt x="845820" y="400050"/>
                                  </a:cubicBezTo>
                                  <a:cubicBezTo>
                                    <a:pt x="847725" y="405765"/>
                                    <a:pt x="848841" y="411807"/>
                                    <a:pt x="851535" y="417195"/>
                                  </a:cubicBezTo>
                                  <a:cubicBezTo>
                                    <a:pt x="870299" y="454724"/>
                                    <a:pt x="859651" y="409653"/>
                                    <a:pt x="874395" y="468630"/>
                                  </a:cubicBezTo>
                                  <a:cubicBezTo>
                                    <a:pt x="876300" y="476250"/>
                                    <a:pt x="877853" y="483967"/>
                                    <a:pt x="880110" y="491490"/>
                                  </a:cubicBezTo>
                                  <a:cubicBezTo>
                                    <a:pt x="885303" y="508800"/>
                                    <a:pt x="891540" y="525780"/>
                                    <a:pt x="897255" y="542925"/>
                                  </a:cubicBezTo>
                                  <a:lnTo>
                                    <a:pt x="908685" y="577215"/>
                                  </a:lnTo>
                                  <a:cubicBezTo>
                                    <a:pt x="910590" y="582930"/>
                                    <a:pt x="909388" y="591018"/>
                                    <a:pt x="914400" y="594360"/>
                                  </a:cubicBezTo>
                                  <a:lnTo>
                                    <a:pt x="931545" y="605790"/>
                                  </a:lnTo>
                                  <a:cubicBezTo>
                                    <a:pt x="935355" y="611505"/>
                                    <a:pt x="939903" y="616792"/>
                                    <a:pt x="942975" y="622935"/>
                                  </a:cubicBezTo>
                                  <a:cubicBezTo>
                                    <a:pt x="945669" y="628323"/>
                                    <a:pt x="945764" y="634814"/>
                                    <a:pt x="948690" y="640080"/>
                                  </a:cubicBezTo>
                                  <a:cubicBezTo>
                                    <a:pt x="955361" y="652088"/>
                                    <a:pt x="963930" y="662940"/>
                                    <a:pt x="971550" y="674370"/>
                                  </a:cubicBezTo>
                                  <a:lnTo>
                                    <a:pt x="982980" y="691515"/>
                                  </a:lnTo>
                                  <a:cubicBezTo>
                                    <a:pt x="986790" y="697230"/>
                                    <a:pt x="989553" y="703803"/>
                                    <a:pt x="994410" y="708660"/>
                                  </a:cubicBezTo>
                                  <a:lnTo>
                                    <a:pt x="1011555" y="725805"/>
                                  </a:lnTo>
                                  <a:cubicBezTo>
                                    <a:pt x="1022985" y="723900"/>
                                    <a:pt x="1035784" y="725839"/>
                                    <a:pt x="1045845" y="720090"/>
                                  </a:cubicBezTo>
                                  <a:cubicBezTo>
                                    <a:pt x="1051075" y="717101"/>
                                    <a:pt x="1050099" y="708789"/>
                                    <a:pt x="1051560" y="702945"/>
                                  </a:cubicBezTo>
                                  <a:cubicBezTo>
                                    <a:pt x="1054821" y="689903"/>
                                    <a:pt x="1056458" y="670289"/>
                                    <a:pt x="1062990" y="657225"/>
                                  </a:cubicBezTo>
                                  <a:cubicBezTo>
                                    <a:pt x="1066062" y="651082"/>
                                    <a:pt x="1070610" y="645795"/>
                                    <a:pt x="1074420" y="640080"/>
                                  </a:cubicBezTo>
                                  <a:cubicBezTo>
                                    <a:pt x="1076325" y="605790"/>
                                    <a:pt x="1076879" y="571398"/>
                                    <a:pt x="1080135" y="537210"/>
                                  </a:cubicBezTo>
                                  <a:cubicBezTo>
                                    <a:pt x="1081825" y="519465"/>
                                    <a:pt x="1089574" y="518332"/>
                                    <a:pt x="1097280" y="502920"/>
                                  </a:cubicBezTo>
                                  <a:cubicBezTo>
                                    <a:pt x="1099974" y="497532"/>
                                    <a:pt x="1101534" y="491619"/>
                                    <a:pt x="1102995" y="485775"/>
                                  </a:cubicBezTo>
                                  <a:cubicBezTo>
                                    <a:pt x="1107289" y="468599"/>
                                    <a:pt x="1110332" y="437623"/>
                                    <a:pt x="1120140" y="422910"/>
                                  </a:cubicBezTo>
                                  <a:lnTo>
                                    <a:pt x="1154430" y="371475"/>
                                  </a:lnTo>
                                  <a:lnTo>
                                    <a:pt x="1165860" y="354330"/>
                                  </a:lnTo>
                                  <a:lnTo>
                                    <a:pt x="1177290" y="337185"/>
                                  </a:lnTo>
                                  <a:cubicBezTo>
                                    <a:pt x="1183005" y="339090"/>
                                    <a:pt x="1189731" y="339137"/>
                                    <a:pt x="1194435" y="342900"/>
                                  </a:cubicBezTo>
                                  <a:cubicBezTo>
                                    <a:pt x="1213705" y="358316"/>
                                    <a:pt x="1199748" y="359442"/>
                                    <a:pt x="1211580" y="377190"/>
                                  </a:cubicBezTo>
                                  <a:cubicBezTo>
                                    <a:pt x="1229525" y="404107"/>
                                    <a:pt x="1227690" y="383433"/>
                                    <a:pt x="1240155" y="411480"/>
                                  </a:cubicBezTo>
                                  <a:cubicBezTo>
                                    <a:pt x="1258708" y="453224"/>
                                    <a:pt x="1237546" y="441090"/>
                                    <a:pt x="1268730" y="451485"/>
                                  </a:cubicBezTo>
                                  <a:cubicBezTo>
                                    <a:pt x="1272540" y="445770"/>
                                    <a:pt x="1277088" y="440483"/>
                                    <a:pt x="1280160" y="434340"/>
                                  </a:cubicBezTo>
                                  <a:cubicBezTo>
                                    <a:pt x="1282854" y="428952"/>
                                    <a:pt x="1285023" y="423159"/>
                                    <a:pt x="1285875" y="417195"/>
                                  </a:cubicBezTo>
                                  <a:cubicBezTo>
                                    <a:pt x="1290754" y="383041"/>
                                    <a:pt x="1293026" y="348560"/>
                                    <a:pt x="1297305" y="314325"/>
                                  </a:cubicBezTo>
                                  <a:cubicBezTo>
                                    <a:pt x="1306762" y="238669"/>
                                    <a:pt x="1296989" y="292573"/>
                                    <a:pt x="1308735" y="251460"/>
                                  </a:cubicBezTo>
                                  <a:cubicBezTo>
                                    <a:pt x="1312728" y="237483"/>
                                    <a:pt x="1319089" y="204496"/>
                                    <a:pt x="1325880" y="194310"/>
                                  </a:cubicBezTo>
                                  <a:cubicBezTo>
                                    <a:pt x="1329690" y="188595"/>
                                    <a:pt x="1334520" y="183442"/>
                                    <a:pt x="1337310" y="177165"/>
                                  </a:cubicBezTo>
                                  <a:cubicBezTo>
                                    <a:pt x="1342203" y="166155"/>
                                    <a:pt x="1348740" y="142875"/>
                                    <a:pt x="1348740" y="142875"/>
                                  </a:cubicBezTo>
                                  <a:cubicBezTo>
                                    <a:pt x="1350645" y="129540"/>
                                    <a:pt x="1352967" y="116258"/>
                                    <a:pt x="1354455" y="102870"/>
                                  </a:cubicBezTo>
                                  <a:cubicBezTo>
                                    <a:pt x="1356779" y="81957"/>
                                    <a:pt x="1357194" y="60835"/>
                                    <a:pt x="1360170" y="40005"/>
                                  </a:cubicBezTo>
                                  <a:cubicBezTo>
                                    <a:pt x="1361022" y="34041"/>
                                    <a:pt x="1364230" y="28652"/>
                                    <a:pt x="1365885" y="22860"/>
                                  </a:cubicBezTo>
                                  <a:cubicBezTo>
                                    <a:pt x="1368043" y="15308"/>
                                    <a:pt x="1369695" y="7620"/>
                                    <a:pt x="1371600" y="0"/>
                                  </a:cubicBezTo>
                                  <a:cubicBezTo>
                                    <a:pt x="1379220" y="1905"/>
                                    <a:pt x="1387925" y="1358"/>
                                    <a:pt x="1394460" y="5715"/>
                                  </a:cubicBezTo>
                                  <a:cubicBezTo>
                                    <a:pt x="1414249" y="18908"/>
                                    <a:pt x="1399317" y="24206"/>
                                    <a:pt x="1411605" y="40005"/>
                                  </a:cubicBezTo>
                                  <a:cubicBezTo>
                                    <a:pt x="1432684" y="67107"/>
                                    <a:pt x="1440123" y="70447"/>
                                    <a:pt x="1463040" y="85725"/>
                                  </a:cubicBezTo>
                                  <a:cubicBezTo>
                                    <a:pt x="1466850" y="91440"/>
                                    <a:pt x="1472058" y="96439"/>
                                    <a:pt x="1474470" y="102870"/>
                                  </a:cubicBezTo>
                                  <a:cubicBezTo>
                                    <a:pt x="1477881" y="111965"/>
                                    <a:pt x="1477829" y="122021"/>
                                    <a:pt x="1480185" y="131445"/>
                                  </a:cubicBezTo>
                                  <a:cubicBezTo>
                                    <a:pt x="1481646" y="137289"/>
                                    <a:pt x="1483995" y="142875"/>
                                    <a:pt x="1485900" y="148590"/>
                                  </a:cubicBezTo>
                                  <a:cubicBezTo>
                                    <a:pt x="1489456" y="180596"/>
                                    <a:pt x="1490052" y="199486"/>
                                    <a:pt x="1497330" y="228600"/>
                                  </a:cubicBezTo>
                                  <a:cubicBezTo>
                                    <a:pt x="1498791" y="234444"/>
                                    <a:pt x="1500351" y="240357"/>
                                    <a:pt x="1503045" y="245745"/>
                                  </a:cubicBezTo>
                                  <a:cubicBezTo>
                                    <a:pt x="1506117" y="251888"/>
                                    <a:pt x="1511685" y="256613"/>
                                    <a:pt x="1514475" y="262890"/>
                                  </a:cubicBezTo>
                                  <a:cubicBezTo>
                                    <a:pt x="1519368" y="273900"/>
                                    <a:pt x="1514475" y="293370"/>
                                    <a:pt x="1525905" y="297180"/>
                                  </a:cubicBezTo>
                                  <a:lnTo>
                                    <a:pt x="1560195" y="308610"/>
                                  </a:lnTo>
                                  <a:cubicBezTo>
                                    <a:pt x="1590618" y="354245"/>
                                    <a:pt x="1562069" y="305209"/>
                                    <a:pt x="1577340" y="417195"/>
                                  </a:cubicBezTo>
                                  <a:cubicBezTo>
                                    <a:pt x="1578968" y="429133"/>
                                    <a:pt x="1584960" y="440055"/>
                                    <a:pt x="1588770" y="451485"/>
                                  </a:cubicBezTo>
                                  <a:cubicBezTo>
                                    <a:pt x="1593418" y="465429"/>
                                    <a:pt x="1594836" y="474696"/>
                                    <a:pt x="1605915" y="485775"/>
                                  </a:cubicBezTo>
                                  <a:cubicBezTo>
                                    <a:pt x="1610772" y="490632"/>
                                    <a:pt x="1617096" y="493797"/>
                                    <a:pt x="1623060" y="497205"/>
                                  </a:cubicBezTo>
                                  <a:cubicBezTo>
                                    <a:pt x="1640846" y="507368"/>
                                    <a:pt x="1647876" y="507407"/>
                                    <a:pt x="1663065" y="520065"/>
                                  </a:cubicBezTo>
                                  <a:cubicBezTo>
                                    <a:pt x="1707069" y="556735"/>
                                    <a:pt x="1654787" y="520261"/>
                                    <a:pt x="1697355" y="548640"/>
                                  </a:cubicBezTo>
                                  <a:cubicBezTo>
                                    <a:pt x="1701165" y="554355"/>
                                    <a:pt x="1705995" y="559508"/>
                                    <a:pt x="1708785" y="565785"/>
                                  </a:cubicBezTo>
                                  <a:lnTo>
                                    <a:pt x="1725930" y="617220"/>
                                  </a:lnTo>
                                  <a:lnTo>
                                    <a:pt x="1731645" y="634365"/>
                                  </a:lnTo>
                                  <a:lnTo>
                                    <a:pt x="1737360" y="651510"/>
                                  </a:lnTo>
                                  <a:cubicBezTo>
                                    <a:pt x="1748790" y="647700"/>
                                    <a:pt x="1764967" y="650105"/>
                                    <a:pt x="1771650" y="640080"/>
                                  </a:cubicBezTo>
                                  <a:cubicBezTo>
                                    <a:pt x="1775460" y="634365"/>
                                    <a:pt x="1780290" y="629212"/>
                                    <a:pt x="1783080" y="622935"/>
                                  </a:cubicBezTo>
                                  <a:cubicBezTo>
                                    <a:pt x="1787973" y="611925"/>
                                    <a:pt x="1787827" y="598670"/>
                                    <a:pt x="1794510" y="588645"/>
                                  </a:cubicBezTo>
                                  <a:cubicBezTo>
                                    <a:pt x="1798320" y="582930"/>
                                    <a:pt x="1802868" y="577643"/>
                                    <a:pt x="1805940" y="571500"/>
                                  </a:cubicBezTo>
                                  <a:cubicBezTo>
                                    <a:pt x="1808634" y="566112"/>
                                    <a:pt x="1807892" y="559059"/>
                                    <a:pt x="1811655" y="554355"/>
                                  </a:cubicBezTo>
                                  <a:cubicBezTo>
                                    <a:pt x="1824948" y="537739"/>
                                    <a:pt x="1846625" y="542472"/>
                                    <a:pt x="1863090" y="531495"/>
                                  </a:cubicBezTo>
                                  <a:cubicBezTo>
                                    <a:pt x="1874520" y="523875"/>
                                    <a:pt x="1884348" y="512979"/>
                                    <a:pt x="1897380" y="508635"/>
                                  </a:cubicBezTo>
                                  <a:cubicBezTo>
                                    <a:pt x="1938186" y="495033"/>
                                    <a:pt x="1921645" y="503888"/>
                                    <a:pt x="1948815" y="485775"/>
                                  </a:cubicBezTo>
                                  <a:cubicBezTo>
                                    <a:pt x="1962571" y="444507"/>
                                    <a:pt x="1948815" y="493568"/>
                                    <a:pt x="1948815" y="411480"/>
                                  </a:cubicBezTo>
                                  <a:cubicBezTo>
                                    <a:pt x="1948815" y="369527"/>
                                    <a:pt x="1951184" y="327570"/>
                                    <a:pt x="1954530" y="285750"/>
                                  </a:cubicBezTo>
                                  <a:cubicBezTo>
                                    <a:pt x="1955902" y="268604"/>
                                    <a:pt x="1976714" y="243902"/>
                                    <a:pt x="1983105" y="234315"/>
                                  </a:cubicBezTo>
                                  <a:lnTo>
                                    <a:pt x="1994535" y="217170"/>
                                  </a:lnTo>
                                  <a:cubicBezTo>
                                    <a:pt x="1998345" y="211455"/>
                                    <a:pt x="2000250" y="203835"/>
                                    <a:pt x="2005965" y="200025"/>
                                  </a:cubicBezTo>
                                  <a:lnTo>
                                    <a:pt x="2023110" y="188595"/>
                                  </a:lnTo>
                                  <a:cubicBezTo>
                                    <a:pt x="2049312" y="149293"/>
                                    <a:pt x="2032938" y="149961"/>
                                    <a:pt x="2063115" y="160020"/>
                                  </a:cubicBezTo>
                                  <a:cubicBezTo>
                                    <a:pt x="2070735" y="171450"/>
                                    <a:pt x="2081631" y="181278"/>
                                    <a:pt x="2085975" y="194310"/>
                                  </a:cubicBezTo>
                                  <a:cubicBezTo>
                                    <a:pt x="2087880" y="200025"/>
                                    <a:pt x="2088996" y="206067"/>
                                    <a:pt x="2091690" y="211455"/>
                                  </a:cubicBezTo>
                                  <a:cubicBezTo>
                                    <a:pt x="2094762" y="217598"/>
                                    <a:pt x="2100330" y="222323"/>
                                    <a:pt x="2103120" y="228600"/>
                                  </a:cubicBezTo>
                                  <a:cubicBezTo>
                                    <a:pt x="2108013" y="239610"/>
                                    <a:pt x="2114550" y="262890"/>
                                    <a:pt x="2114550" y="262890"/>
                                  </a:cubicBezTo>
                                  <a:cubicBezTo>
                                    <a:pt x="2118360" y="251460"/>
                                    <a:pt x="2114550" y="232410"/>
                                    <a:pt x="2125980" y="228600"/>
                                  </a:cubicBezTo>
                                  <a:cubicBezTo>
                                    <a:pt x="2169074" y="214235"/>
                                    <a:pt x="2115955" y="233612"/>
                                    <a:pt x="2160270" y="211455"/>
                                  </a:cubicBezTo>
                                  <a:cubicBezTo>
                                    <a:pt x="2207592" y="187794"/>
                                    <a:pt x="2145425" y="227067"/>
                                    <a:pt x="2194560" y="194310"/>
                                  </a:cubicBezTo>
                                  <a:cubicBezTo>
                                    <a:pt x="2211379" y="244767"/>
                                    <a:pt x="2195370" y="191787"/>
                                    <a:pt x="2205990" y="308610"/>
                                  </a:cubicBezTo>
                                  <a:cubicBezTo>
                                    <a:pt x="2206715" y="316580"/>
                                    <a:pt x="2212461" y="344412"/>
                                    <a:pt x="2217420" y="354330"/>
                                  </a:cubicBezTo>
                                  <a:cubicBezTo>
                                    <a:pt x="2220492" y="360473"/>
                                    <a:pt x="2225778" y="365332"/>
                                    <a:pt x="2228850" y="371475"/>
                                  </a:cubicBezTo>
                                  <a:cubicBezTo>
                                    <a:pt x="2231544" y="376863"/>
                                    <a:pt x="2231871" y="383232"/>
                                    <a:pt x="2234565" y="388620"/>
                                  </a:cubicBezTo>
                                  <a:cubicBezTo>
                                    <a:pt x="2239836" y="399163"/>
                                    <a:pt x="2253661" y="416590"/>
                                    <a:pt x="2263140" y="422910"/>
                                  </a:cubicBezTo>
                                  <a:cubicBezTo>
                                    <a:pt x="2268152" y="426252"/>
                                    <a:pt x="2274748" y="426252"/>
                                    <a:pt x="2280285" y="428625"/>
                                  </a:cubicBezTo>
                                  <a:cubicBezTo>
                                    <a:pt x="2321692" y="446371"/>
                                    <a:pt x="2283550" y="436136"/>
                                    <a:pt x="2331720" y="445770"/>
                                  </a:cubicBezTo>
                                  <a:cubicBezTo>
                                    <a:pt x="2344482" y="484055"/>
                                    <a:pt x="2332212" y="443256"/>
                                    <a:pt x="2343150" y="514350"/>
                                  </a:cubicBezTo>
                                  <a:cubicBezTo>
                                    <a:pt x="2344344" y="522113"/>
                                    <a:pt x="2346960" y="529590"/>
                                    <a:pt x="2348865" y="537210"/>
                                  </a:cubicBezTo>
                                  <a:cubicBezTo>
                                    <a:pt x="2351613" y="561945"/>
                                    <a:pt x="2353471" y="592200"/>
                                    <a:pt x="2360295" y="617220"/>
                                  </a:cubicBezTo>
                                  <a:cubicBezTo>
                                    <a:pt x="2363465" y="628844"/>
                                    <a:pt x="2367915" y="640080"/>
                                    <a:pt x="2371725" y="651510"/>
                                  </a:cubicBezTo>
                                  <a:cubicBezTo>
                                    <a:pt x="2373630" y="657225"/>
                                    <a:pt x="2374098" y="663643"/>
                                    <a:pt x="2377440" y="668655"/>
                                  </a:cubicBezTo>
                                  <a:cubicBezTo>
                                    <a:pt x="2381250" y="674370"/>
                                    <a:pt x="2385798" y="679657"/>
                                    <a:pt x="2388870" y="685800"/>
                                  </a:cubicBezTo>
                                  <a:cubicBezTo>
                                    <a:pt x="2395772" y="699604"/>
                                    <a:pt x="2392366" y="709171"/>
                                    <a:pt x="2406015" y="720090"/>
                                  </a:cubicBezTo>
                                  <a:cubicBezTo>
                                    <a:pt x="2410719" y="723853"/>
                                    <a:pt x="2417445" y="723900"/>
                                    <a:pt x="2423160" y="725805"/>
                                  </a:cubicBezTo>
                                  <a:cubicBezTo>
                                    <a:pt x="2428875" y="723900"/>
                                    <a:pt x="2435039" y="723016"/>
                                    <a:pt x="2440305" y="720090"/>
                                  </a:cubicBezTo>
                                  <a:cubicBezTo>
                                    <a:pt x="2452313" y="713419"/>
                                    <a:pt x="2474595" y="697230"/>
                                    <a:pt x="2474595" y="697230"/>
                                  </a:cubicBezTo>
                                  <a:cubicBezTo>
                                    <a:pt x="2479243" y="683286"/>
                                    <a:pt x="2480661" y="674019"/>
                                    <a:pt x="2491740" y="662940"/>
                                  </a:cubicBezTo>
                                  <a:cubicBezTo>
                                    <a:pt x="2496597" y="658083"/>
                                    <a:pt x="2503170" y="655320"/>
                                    <a:pt x="2508885" y="651510"/>
                                  </a:cubicBezTo>
                                  <a:cubicBezTo>
                                    <a:pt x="2518583" y="622415"/>
                                    <a:pt x="2506807" y="642505"/>
                                    <a:pt x="2531745" y="628650"/>
                                  </a:cubicBezTo>
                                  <a:cubicBezTo>
                                    <a:pt x="2543753" y="621979"/>
                                    <a:pt x="2566035" y="605790"/>
                                    <a:pt x="2566035" y="605790"/>
                                  </a:cubicBezTo>
                                  <a:cubicBezTo>
                                    <a:pt x="2614504" y="533087"/>
                                    <a:pt x="2566929" y="611011"/>
                                    <a:pt x="2583180" y="394335"/>
                                  </a:cubicBezTo>
                                  <a:lnTo>
                                    <a:pt x="2600325" y="342900"/>
                                  </a:lnTo>
                                  <a:cubicBezTo>
                                    <a:pt x="2602230" y="337185"/>
                                    <a:pt x="2604579" y="331599"/>
                                    <a:pt x="2606040" y="325755"/>
                                  </a:cubicBezTo>
                                  <a:cubicBezTo>
                                    <a:pt x="2607871" y="318431"/>
                                    <a:pt x="2613371" y="293949"/>
                                    <a:pt x="2617470" y="285750"/>
                                  </a:cubicBezTo>
                                  <a:cubicBezTo>
                                    <a:pt x="2620542" y="279607"/>
                                    <a:pt x="2626110" y="274882"/>
                                    <a:pt x="2628900" y="268605"/>
                                  </a:cubicBezTo>
                                  <a:cubicBezTo>
                                    <a:pt x="2633793" y="257595"/>
                                    <a:pt x="2636520" y="245745"/>
                                    <a:pt x="2640330" y="234315"/>
                                  </a:cubicBezTo>
                                  <a:lnTo>
                                    <a:pt x="2646045" y="217170"/>
                                  </a:lnTo>
                                  <a:cubicBezTo>
                                    <a:pt x="2647950" y="211455"/>
                                    <a:pt x="2650770" y="205967"/>
                                    <a:pt x="2651760" y="200025"/>
                                  </a:cubicBezTo>
                                  <a:cubicBezTo>
                                    <a:pt x="2653627" y="188823"/>
                                    <a:pt x="2659767" y="149712"/>
                                    <a:pt x="2663190" y="137160"/>
                                  </a:cubicBezTo>
                                  <a:cubicBezTo>
                                    <a:pt x="2666360" y="125536"/>
                                    <a:pt x="2667937" y="112895"/>
                                    <a:pt x="2674620" y="102870"/>
                                  </a:cubicBezTo>
                                  <a:lnTo>
                                    <a:pt x="2686050" y="85725"/>
                                  </a:lnTo>
                                  <a:cubicBezTo>
                                    <a:pt x="2687955" y="72390"/>
                                    <a:pt x="2684293" y="56928"/>
                                    <a:pt x="2691765" y="45720"/>
                                  </a:cubicBezTo>
                                  <a:cubicBezTo>
                                    <a:pt x="2695107" y="40708"/>
                                    <a:pt x="2704650" y="47175"/>
                                    <a:pt x="2708910" y="51435"/>
                                  </a:cubicBezTo>
                                  <a:cubicBezTo>
                                    <a:pt x="2713170" y="55695"/>
                                    <a:pt x="2710365" y="64320"/>
                                    <a:pt x="2714625" y="68580"/>
                                  </a:cubicBezTo>
                                  <a:cubicBezTo>
                                    <a:pt x="2718885" y="72840"/>
                                    <a:pt x="2726382" y="71601"/>
                                    <a:pt x="2731770" y="74295"/>
                                  </a:cubicBezTo>
                                  <a:cubicBezTo>
                                    <a:pt x="2776085" y="96452"/>
                                    <a:pt x="2722966" y="77075"/>
                                    <a:pt x="2766060" y="91440"/>
                                  </a:cubicBezTo>
                                  <a:cubicBezTo>
                                    <a:pt x="2769870" y="102870"/>
                                    <a:pt x="2774568" y="114041"/>
                                    <a:pt x="2777490" y="125730"/>
                                  </a:cubicBezTo>
                                  <a:cubicBezTo>
                                    <a:pt x="2779395" y="133350"/>
                                    <a:pt x="2780948" y="141067"/>
                                    <a:pt x="2783205" y="148590"/>
                                  </a:cubicBezTo>
                                  <a:cubicBezTo>
                                    <a:pt x="2786667" y="160130"/>
                                    <a:pt x="2790825" y="171450"/>
                                    <a:pt x="2794635" y="182880"/>
                                  </a:cubicBezTo>
                                  <a:lnTo>
                                    <a:pt x="2806065" y="217170"/>
                                  </a:lnTo>
                                  <a:cubicBezTo>
                                    <a:pt x="2807970" y="222885"/>
                                    <a:pt x="2810599" y="228408"/>
                                    <a:pt x="2811780" y="234315"/>
                                  </a:cubicBezTo>
                                  <a:cubicBezTo>
                                    <a:pt x="2813429" y="242559"/>
                                    <a:pt x="2824598" y="310692"/>
                                    <a:pt x="2834640" y="325755"/>
                                  </a:cubicBezTo>
                                  <a:cubicBezTo>
                                    <a:pt x="2867397" y="374890"/>
                                    <a:pt x="2828124" y="312723"/>
                                    <a:pt x="2851785" y="360045"/>
                                  </a:cubicBezTo>
                                  <a:cubicBezTo>
                                    <a:pt x="2854857" y="366188"/>
                                    <a:pt x="2860143" y="371047"/>
                                    <a:pt x="2863215" y="377190"/>
                                  </a:cubicBezTo>
                                  <a:cubicBezTo>
                                    <a:pt x="2865909" y="382578"/>
                                    <a:pt x="2866236" y="388947"/>
                                    <a:pt x="2868930" y="394335"/>
                                  </a:cubicBezTo>
                                  <a:cubicBezTo>
                                    <a:pt x="2872002" y="400478"/>
                                    <a:pt x="2877288" y="405337"/>
                                    <a:pt x="2880360" y="411480"/>
                                  </a:cubicBezTo>
                                  <a:cubicBezTo>
                                    <a:pt x="2889656" y="430073"/>
                                    <a:pt x="2881127" y="429392"/>
                                    <a:pt x="2897505" y="445770"/>
                                  </a:cubicBezTo>
                                  <a:cubicBezTo>
                                    <a:pt x="2902362" y="450627"/>
                                    <a:pt x="2908935" y="453390"/>
                                    <a:pt x="2914650" y="457200"/>
                                  </a:cubicBezTo>
                                  <a:cubicBezTo>
                                    <a:pt x="2924694" y="487331"/>
                                    <a:pt x="2913727" y="462950"/>
                                    <a:pt x="2937510" y="491490"/>
                                  </a:cubicBezTo>
                                  <a:cubicBezTo>
                                    <a:pt x="2941907" y="496767"/>
                                    <a:pt x="2944377" y="503501"/>
                                    <a:pt x="2948940" y="508635"/>
                                  </a:cubicBezTo>
                                  <a:cubicBezTo>
                                    <a:pt x="2959679" y="520716"/>
                                    <a:pt x="2974264" y="529475"/>
                                    <a:pt x="2983230" y="542925"/>
                                  </a:cubicBezTo>
                                  <a:lnTo>
                                    <a:pt x="3006090" y="577215"/>
                                  </a:lnTo>
                                  <a:cubicBezTo>
                                    <a:pt x="3023235" y="575310"/>
                                    <a:pt x="3041313" y="577395"/>
                                    <a:pt x="3057525" y="571500"/>
                                  </a:cubicBezTo>
                                  <a:cubicBezTo>
                                    <a:pt x="3063980" y="569153"/>
                                    <a:pt x="3064558" y="559632"/>
                                    <a:pt x="3068955" y="554355"/>
                                  </a:cubicBezTo>
                                  <a:cubicBezTo>
                                    <a:pt x="3074129" y="548146"/>
                                    <a:pt x="3080385" y="542925"/>
                                    <a:pt x="3086100" y="537210"/>
                                  </a:cubicBezTo>
                                  <a:cubicBezTo>
                                    <a:pt x="3088005" y="531495"/>
                                    <a:pt x="3091293" y="526066"/>
                                    <a:pt x="3091815" y="520065"/>
                                  </a:cubicBezTo>
                                  <a:cubicBezTo>
                                    <a:pt x="3095120" y="482061"/>
                                    <a:pt x="3090706" y="443297"/>
                                    <a:pt x="3097530" y="405765"/>
                                  </a:cubicBezTo>
                                  <a:cubicBezTo>
                                    <a:pt x="3098759" y="399007"/>
                                    <a:pt x="3108960" y="398145"/>
                                    <a:pt x="3114675" y="394335"/>
                                  </a:cubicBezTo>
                                  <a:cubicBezTo>
                                    <a:pt x="3116580" y="367665"/>
                                    <a:pt x="3109083" y="338554"/>
                                    <a:pt x="3120390" y="314325"/>
                                  </a:cubicBezTo>
                                  <a:cubicBezTo>
                                    <a:pt x="3125290" y="303824"/>
                                    <a:pt x="3151961" y="319874"/>
                                    <a:pt x="3154680" y="308610"/>
                                  </a:cubicBezTo>
                                  <a:cubicBezTo>
                                    <a:pt x="3167204" y="256726"/>
                                    <a:pt x="3158490" y="201930"/>
                                    <a:pt x="3160395" y="148590"/>
                                  </a:cubicBezTo>
                                  <a:cubicBezTo>
                                    <a:pt x="3173565" y="150785"/>
                                    <a:pt x="3197761" y="152985"/>
                                    <a:pt x="3211830" y="160020"/>
                                  </a:cubicBezTo>
                                  <a:cubicBezTo>
                                    <a:pt x="3256145" y="182177"/>
                                    <a:pt x="3203026" y="162800"/>
                                    <a:pt x="3246120" y="177165"/>
                                  </a:cubicBezTo>
                                  <a:cubicBezTo>
                                    <a:pt x="3248025" y="171450"/>
                                    <a:pt x="3247575" y="164280"/>
                                    <a:pt x="3251835" y="160020"/>
                                  </a:cubicBezTo>
                                  <a:cubicBezTo>
                                    <a:pt x="3266032" y="145823"/>
                                    <a:pt x="3274759" y="158157"/>
                                    <a:pt x="3286125" y="165735"/>
                                  </a:cubicBezTo>
                                  <a:cubicBezTo>
                                    <a:pt x="3304238" y="192905"/>
                                    <a:pt x="3295383" y="176364"/>
                                    <a:pt x="3308985" y="217170"/>
                                  </a:cubicBezTo>
                                  <a:cubicBezTo>
                                    <a:pt x="3310890" y="222885"/>
                                    <a:pt x="3311358" y="229303"/>
                                    <a:pt x="3314700" y="234315"/>
                                  </a:cubicBezTo>
                                  <a:cubicBezTo>
                                    <a:pt x="3324333" y="248764"/>
                                    <a:pt x="3328465" y="251704"/>
                                    <a:pt x="3331845" y="268605"/>
                                  </a:cubicBezTo>
                                  <a:cubicBezTo>
                                    <a:pt x="3332592" y="272341"/>
                                    <a:pt x="3331845" y="276225"/>
                                    <a:pt x="3331845" y="280035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4" name="Прямая со стрелкой 114"/>
                          <wps:cNvCnPr/>
                          <wps:spPr>
                            <a:xfrm flipV="1">
                              <a:off x="339090" y="105410"/>
                              <a:ext cx="0" cy="142333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5" name="Прямая со стрелкой 115"/>
                          <wps:cNvCnPr/>
                          <wps:spPr>
                            <a:xfrm>
                              <a:off x="339090" y="1151890"/>
                              <a:ext cx="408686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6" name="Прямая со стрелкой 116"/>
                          <wps:cNvCnPr/>
                          <wps:spPr>
                            <a:xfrm>
                              <a:off x="1619250" y="731520"/>
                              <a:ext cx="248285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7" name="Прямая со стрелкой 117"/>
                          <wps:cNvCnPr/>
                          <wps:spPr>
                            <a:xfrm>
                              <a:off x="2590800" y="1465875"/>
                              <a:ext cx="15113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" name="Прямая соединительная линия 118"/>
                          <wps:cNvCnPr/>
                          <wps:spPr>
                            <a:xfrm flipH="1">
                              <a:off x="1727200" y="1151890"/>
                              <a:ext cx="107950" cy="3768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9" name="Поле 34"/>
                          <wps:cNvSpPr txBox="1"/>
                          <wps:spPr>
                            <a:xfrm>
                              <a:off x="1943100" y="468630"/>
                              <a:ext cx="1152135" cy="215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4116D" w:rsidRDefault="0064116D" w:rsidP="0064116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Линия выступов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" name="Поле 34"/>
                          <wps:cNvSpPr txBox="1"/>
                          <wps:spPr>
                            <a:xfrm>
                              <a:off x="3022600" y="1473155"/>
                              <a:ext cx="966080" cy="215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4116D" w:rsidRDefault="0064116D" w:rsidP="0064116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Линия впадин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" name="Прямая соединительная линия 121"/>
                          <wps:cNvCnPr/>
                          <wps:spPr>
                            <a:xfrm flipV="1">
                              <a:off x="3671267" y="213360"/>
                              <a:ext cx="0" cy="93853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2" name="Прямая со стрелкой 122"/>
                          <wps:cNvCnPr/>
                          <wps:spPr>
                            <a:xfrm>
                              <a:off x="339090" y="360680"/>
                              <a:ext cx="333121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" name="Поле 34"/>
                          <wps:cNvSpPr txBox="1"/>
                          <wps:spPr>
                            <a:xfrm>
                              <a:off x="1727835" y="105410"/>
                              <a:ext cx="173600" cy="215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4116D" w:rsidRPr="001B6252" w:rsidRDefault="0064116D" w:rsidP="0064116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l</w:t>
                                </w:r>
                                <w:r w:rsidRPr="001B6252">
                                  <w:rPr>
                                    <w:i/>
                                    <w:iCs/>
                                    <w:vertAlign w:val="subscript"/>
                                  </w:rPr>
                                  <w:t>б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" name="Прямая со стрелкой 124"/>
                          <wps:cNvCnPr/>
                          <wps:spPr>
                            <a:xfrm>
                              <a:off x="971550" y="1455080"/>
                              <a:ext cx="4524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sm" len="lg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5" name="Прямая со стрелкой 125"/>
                          <wps:cNvCnPr/>
                          <wps:spPr>
                            <a:xfrm flipV="1">
                              <a:off x="1079500" y="1166495"/>
                              <a:ext cx="0" cy="2880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med"/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" name="Прямая со стрелкой 126"/>
                          <wps:cNvCnPr/>
                          <wps:spPr>
                            <a:xfrm flipV="1">
                              <a:off x="2159000" y="731521"/>
                              <a:ext cx="0" cy="43497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med"/>
                              <a:tailEnd type="stealth" w="sm" len="me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7" name="Поле 34"/>
                          <wps:cNvSpPr txBox="1"/>
                          <wps:spPr>
                            <a:xfrm rot="16200000">
                              <a:off x="3658333" y="816343"/>
                              <a:ext cx="305240" cy="28003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4116D" w:rsidRDefault="0064116D" w:rsidP="0064116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max</w:t>
                                </w:r>
                              </w:p>
                            </w:txbxContent>
                          </wps:txbx>
                          <wps:bodyPr rot="0" spcFirstLastPara="0" vert="horz" wrap="none" lIns="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8" name="Прямая со стрелкой 128"/>
                          <wps:cNvCnPr/>
                          <wps:spPr>
                            <a:xfrm flipV="1">
                              <a:off x="3950971" y="731521"/>
                              <a:ext cx="0" cy="71635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med"/>
                              <a:tailEnd type="stealth" w="sm" len="me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" name="Поле 34"/>
                          <wps:cNvSpPr txBox="1"/>
                          <wps:spPr>
                            <a:xfrm>
                              <a:off x="107950" y="144780"/>
                              <a:ext cx="147565" cy="215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4116D" w:rsidRPr="00B95C9C" w:rsidRDefault="0064116D" w:rsidP="0064116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0" name="Поле 34"/>
                          <wps:cNvSpPr txBox="1"/>
                          <wps:spPr>
                            <a:xfrm>
                              <a:off x="4222165" y="899429"/>
                              <a:ext cx="147565" cy="215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4116D" w:rsidRPr="00B95C9C" w:rsidRDefault="0064116D" w:rsidP="0064116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31" o:spid="_x0000_s1133" editas="canvas" style="width:357pt;height:144.45pt;mso-position-horizontal-relative:char;mso-position-vertical-relative:line" coordsize="45339,183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">
                <v:shape id="_x0000_s1134" type="#_x0000_t75" style="position:absolute;width:45339;height:18345;visibility:visible;mso-wrap-style:square">
                  <v:fill o:detectmouseclick="t"/>
                  <v:path o:connecttype="none"/>
                </v:shape>
                <v:group id="Группа 132" o:spid="_x0000_s1135" style="position:absolute;left:1079;top:1054;width:43180;height:16439" coordorigin="1079,1054" coordsize="43180,164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<v:shape id="Поле 34" o:spid="_x0000_s1136" type="#_x0000_t202" style="position:absolute;left:18748;top:8081;width:3331;height:2800;rotation:-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0clcYA&#10;AADcAAAADwAAAGRycy9kb3ducmV2LnhtbESPQWvCQBCF7wX/wzKFXopuUkFKdJVGqHgpVCPV45Ad&#10;k2B2NmS3mv77zkHwNsN78943i9XgWnWlPjSeDaSTBBRx6W3DlYFD8Tl+BxUissXWMxn4owCr5ehp&#10;gZn1N97RdR8rJSEcMjRQx9hlWoeyJodh4jti0c6+dxhl7Stte7xJuGv1W5LMtMOGpaHGjtY1lZf9&#10;rzNwyqvj9jB9zdOv4mfzvUmLXE8LY16eh485qEhDfJjv11sr+KngyzMygV7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w0clcYAAADcAAAADwAAAAAAAAAAAAAAAACYAgAAZHJz&#10;L2Rvd25yZXYueG1sUEsFBgAAAAAEAAQA9QAAAIsDAAAAAA==&#10;" fillcolor="window" stroked="f" strokeweight=".5pt">
                    <v:textbox inset="0,0,1mm,0">
                      <w:txbxContent>
                        <w:p w:rsidR="0064116D" w:rsidRDefault="0064116D" w:rsidP="0064116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i/>
                              <w:iCs/>
                              <w:lang w:val="en-US"/>
                            </w:rPr>
                            <w:t>y</w:t>
                          </w:r>
                          <w:proofErr w:type="spellStart"/>
                          <w:r>
                            <w:rPr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i</w:t>
                          </w:r>
                          <w:proofErr w:type="spellEnd"/>
                          <w:proofErr w:type="gramEnd"/>
                          <w:r>
                            <w:rPr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 xml:space="preserve"> max</w:t>
                          </w:r>
                        </w:p>
                      </w:txbxContent>
                    </v:textbox>
                  </v:shape>
                  <v:shape id="Поле 34" o:spid="_x0000_s1137" type="#_x0000_t202" style="position:absolute;left:8462;top:11498;width:3160;height:2800;rotation:-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G5DsMA&#10;AADcAAAADwAAAGRycy9kb3ducmV2LnhtbERPTWvCQBC9F/wPywheSt2sQpHoKkZQvAitEetxyE6T&#10;0OxsyK4a/323UPA2j/c5i1VvG3GjzteONahxAoK4cKbmUsMp377NQPiAbLBxTBoe5GG1HLwsMDXu&#10;zp90O4ZSxBD2KWqoQmhTKX1RkUU/di1x5L5dZzFE2JXSdHiP4baRkyR5lxZrjg0VtrSpqPg5Xq2G&#10;S1Z+7U/T10wd8vPuY6fyTE5zrUfDfj0HEagPT/G/e2/ifKXg75l4gV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EG5DsMAAADcAAAADwAAAAAAAAAAAAAAAACYAgAAZHJzL2Rv&#10;d25yZXYueG1sUEsFBgAAAAAEAAQA9QAAAIgDAAAAAA==&#10;" fillcolor="window" stroked="f" strokeweight=".5pt">
                    <v:textbox inset="0,0,1mm,0">
                      <w:txbxContent>
                        <w:p w:rsidR="0064116D" w:rsidRPr="00B95C9C" w:rsidRDefault="0064116D" w:rsidP="0064116D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i/>
                              <w:iCs/>
                              <w:lang w:val="en-US"/>
                            </w:rPr>
                            <w:t>y</w:t>
                          </w:r>
                          <w:r w:rsidRPr="00B95C9C">
                            <w:rPr>
                              <w:i/>
                              <w:iCs/>
                              <w:vertAlign w:val="subscript"/>
                              <w:lang w:val="en-US"/>
                            </w:rPr>
                            <w:t>i</w:t>
                          </w:r>
                          <w:proofErr w:type="spellEnd"/>
                          <w:proofErr w:type="gramEnd"/>
                          <w:r>
                            <w:rPr>
                              <w:i/>
                              <w:iCs/>
                              <w:vertAlign w:val="subscript"/>
                              <w:lang w:val="en-US"/>
                            </w:rPr>
                            <w:t xml:space="preserve"> </w:t>
                          </w:r>
                          <w:r w:rsidRPr="00B95C9C">
                            <w:rPr>
                              <w:i/>
                              <w:iCs/>
                              <w:vertAlign w:val="subscript"/>
                              <w:lang w:val="en-US"/>
                            </w:rPr>
                            <w:t>min</w:t>
                          </w:r>
                        </w:p>
                      </w:txbxContent>
                    </v:textbox>
                  </v:shape>
                  <v:shape id="Поле 112" o:spid="_x0000_s1138" type="#_x0000_t202" style="position:absolute;left:12954;top:15334;width:10219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KU78AA&#10;AADcAAAADwAAAGRycy9kb3ducmV2LnhtbERPTWsCMRC9C/0PYQreNKuVUrZGEbHQPYlWeh4242Zx&#10;M1mSVKO/3ghCb/N4nzNfJtuJM/nQOlYwGRcgiGunW24UHH6+Rh8gQkTW2DkmBVcKsFy8DOZYanfh&#10;HZ33sRE5hEOJCkyMfSllqA1ZDGPXE2fu6LzFmKFvpPZ4yeG2k9OieJcWW84NBntaG6pP+z+rYPZ7&#10;rU/bdNu4Q9X76k2bokpJqeFrWn2CiJTiv/jp/tZ5/mQKj2fyBXJx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CKU78AAAADcAAAADwAAAAAAAAAAAAAAAACYAgAAZHJzL2Rvd25y&#10;ZXYueG1sUEsFBgAAAAAEAAQA9QAAAIUDAAAAAA==&#10;" fillcolor="white [3201]" stroked="f" strokeweight=".5pt">
                    <v:textbox inset="1mm,0,1mm,0">
                      <w:txbxContent>
                        <w:p w:rsidR="0064116D" w:rsidRPr="001B6252" w:rsidRDefault="0064116D" w:rsidP="0064116D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Средняя линия</w:t>
                          </w:r>
                        </w:p>
                      </w:txbxContent>
                    </v:textbox>
                  </v:shape>
                  <v:shape id="Полилиния 113" o:spid="_x0000_s1139" style="position:absolute;left:3390;top:7315;width:33322;height:7258;visibility:visible;mso-wrap-style:square;v-text-anchor:middle" coordsize="3332177,7258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2JnsEA&#10;AADcAAAADwAAAGRycy9kb3ducmV2LnhtbERP32vCMBB+H/g/hBv4NtNubEg1ynQMRDbQqu9HczbF&#10;5lKaaON/vwwGe7uP7+fNl9G24ka9bxwryCcZCOLK6YZrBcfD59MUhA/IGlvHpOBOHpaL0cMcC+0G&#10;3tOtDLVIIewLVGBC6AopfWXIop+4jjhxZ9dbDAn2tdQ9DinctvI5y96kxYZTg8GO1oaqS3m1Ck77&#10;fE1m+7r6HiiWH1/xuLvaTKnxY3yfgQgUw7/4z73RaX7+Ar/PpAvk4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9iZ7BAAAA3AAAAA8AAAAAAAAAAAAAAAAAmAIAAGRycy9kb3du&#10;cmV2LnhtbFBLBQYAAAAABAAEAPUAAACGAwAAAAA=&#10;" path="m,462915v9525,-5715,18640,-12177,28575,-17145c48937,435589,46140,447683,57150,422910v4893,-11010,7620,-22860,11430,-34290l74295,371475v1905,-26670,2591,-53455,5715,-80010c82607,269389,89077,274909,102870,257175v8434,-10843,18516,-21258,22860,-34290c129540,211455,127135,195278,137160,188595v43932,-29288,20740,-20602,68580,-28575c226583,97492,193342,192202,222885,125730v4893,-11010,7620,-22860,11430,-34290l240030,74295v1905,-5715,2373,-12133,5715,-17145l257175,40005v31496,47244,5969,2667,17145,120015c274891,166017,278380,171373,280035,177165v2158,7552,4069,15180,5715,22860c289821,219021,291037,238745,297180,257175r11430,34290c310515,318135,311790,344857,314325,371475v6007,63074,4659,16741,11430,74295c326614,453068,326363,506300,337185,525780v6671,12008,18516,21258,22860,34290c361950,565785,362418,572203,365760,577215v4483,6725,11971,10936,17145,17145c387302,599637,389166,606982,394335,611505v10338,9046,34290,22860,34290,22860c436245,632460,446373,634614,451485,628650v7841,-9148,11430,-34290,11430,-34290c465804,571244,470401,532296,474345,508635v1597,-9581,4118,-18994,5715,-28575c493715,398133,478346,468915,491490,422910v2362,-8268,12856,-55720,17145,-57150c551729,351395,498610,370772,542925,348615v5388,-2694,11757,-3021,17145,-5715c604385,320743,551266,340120,594360,325755v5715,-5715,12662,-10420,17145,-17145c614847,303598,614526,296853,617220,291465v3072,-6143,7620,-11430,11430,-17145c630555,257175,631925,239962,634365,222885v7022,-49151,2566,-10263,11430,-45720c649789,161190,654677,129586,657225,114300v5715,5715,11971,10936,17145,17145c678767,136722,680943,143733,685800,148590v4857,4857,11430,7620,17145,11430c706438,170498,713455,201575,725805,211455v4704,3763,11757,3021,17145,5715c787265,239327,734146,219950,777240,234315v19891,29837,5737,3891,17145,45720c797555,291659,802005,302895,805815,314325r5715,17145l817245,348615v1905,5715,2373,12133,5715,17145c830580,377190,841476,387018,845820,400050v1905,5715,3021,11757,5715,17145c870299,454724,859651,409653,874395,468630v1905,7620,3458,15337,5715,22860c885303,508800,891540,525780,897255,542925r11430,34290c910590,582930,909388,591018,914400,594360r17145,11430c935355,611505,939903,616792,942975,622935v2694,5388,2789,11879,5715,17145c955361,652088,963930,662940,971550,674370r11430,17145c986790,697230,989553,703803,994410,708660r17145,17145c1022985,723900,1035784,725839,1045845,720090v5230,-2989,4254,-11301,5715,-17145c1054821,689903,1056458,670289,1062990,657225v3072,-6143,7620,-11430,11430,-17145c1076325,605790,1076879,571398,1080135,537210v1690,-17745,9439,-18878,17145,-34290c1099974,497532,1101534,491619,1102995,485775v4294,-17176,7337,-48152,17145,-62865l1154430,371475r11430,-17145l1177290,337185v5715,1905,12441,1952,17145,5715c1213705,358316,1199748,359442,1211580,377190v17945,26917,16110,6243,28575,34290c1258708,453224,1237546,441090,1268730,451485v3810,-5715,8358,-11002,11430,-17145c1282854,428952,1285023,423159,1285875,417195v4879,-34154,7151,-68635,11430,-102870c1306762,238669,1296989,292573,1308735,251460v3993,-13977,10354,-46964,17145,-57150c1329690,188595,1334520,183442,1337310,177165v4893,-11010,11430,-34290,11430,-34290c1350645,129540,1352967,116258,1354455,102870v2324,-20913,2739,-42035,5715,-62865c1361022,34041,1364230,28652,1365885,22860v2158,-7552,3810,-15240,5715,-22860c1379220,1905,1387925,1358,1394460,5715v19789,13193,4857,18491,17145,34290c1432684,67107,1440123,70447,1463040,85725v3810,5715,9018,10714,11430,17145c1477881,111965,1477829,122021,1480185,131445v1461,5844,3810,11430,5715,17145c1489456,180596,1490052,199486,1497330,228600v1461,5844,3021,11757,5715,17145c1506117,251888,1511685,256613,1514475,262890v4893,11010,,30480,11430,34290l1560195,308610v30423,45635,1874,-3401,17145,108585c1578968,429133,1584960,440055,1588770,451485v4648,13944,6066,23211,17145,34290c1610772,490632,1617096,493797,1623060,497205v17786,10163,24816,10202,40005,22860c1707069,556735,1654787,520261,1697355,548640v3810,5715,8640,10868,11430,17145l1725930,617220r5715,17145l1737360,651510v11430,-3810,27607,-1405,34290,-11430c1775460,634365,1780290,629212,1783080,622935v4893,-11010,4747,-24265,11430,-34290c1798320,582930,1802868,577643,1805940,571500v2694,-5388,1952,-12441,5715,-17145c1824948,537739,1846625,542472,1863090,531495v11430,-7620,21258,-18516,34290,-22860c1938186,495033,1921645,503888,1948815,485775v13756,-41268,,7793,,-74295c1948815,369527,1951184,327570,1954530,285750v1372,-17146,22184,-41848,28575,-51435l1994535,217170v3810,-5715,5715,-13335,11430,-17145l2023110,188595v26202,-39302,9828,-38634,40005,-28575c2070735,171450,2081631,181278,2085975,194310v1905,5715,3021,11757,5715,17145c2094762,217598,2100330,222323,2103120,228600v4893,11010,11430,34290,11430,34290c2118360,251460,2114550,232410,2125980,228600v43094,-14365,-10025,5012,34290,-17145c2207592,187794,2145425,227067,2194560,194310v16819,50457,810,-2523,11430,114300c2206715,316580,2212461,344412,2217420,354330v3072,6143,8358,11002,11430,17145c2231544,376863,2231871,383232,2234565,388620v5271,10543,19096,27970,28575,34290c2268152,426252,2274748,426252,2280285,428625v41407,17746,3265,7511,51435,17145c2344482,484055,2332212,443256,2343150,514350v1194,7763,3810,15240,5715,22860c2351613,561945,2353471,592200,2360295,617220v3170,11624,7620,22860,11430,34290c2373630,657225,2374098,663643,2377440,668655v3810,5715,8358,11002,11430,17145c2395772,699604,2392366,709171,2406015,720090v4704,3763,11430,3810,17145,5715c2428875,723900,2435039,723016,2440305,720090v12008,-6671,34290,-22860,34290,-22860c2479243,683286,2480661,674019,2491740,662940v4857,-4857,11430,-7620,17145,-11430c2518583,622415,2506807,642505,2531745,628650v12008,-6671,34290,-22860,34290,-22860c2614504,533087,2566929,611011,2583180,394335r17145,-51435c2602230,337185,2604579,331599,2606040,325755v1831,-7324,7331,-31806,11430,-40005c2620542,279607,2626110,274882,2628900,268605v4893,-11010,7620,-22860,11430,-34290l2646045,217170v1905,-5715,4725,-11203,5715,-17145c2653627,188823,2659767,149712,2663190,137160v3170,-11624,4747,-24265,11430,-34290l2686050,85725v1905,-13335,-1757,-28797,5715,-40005c2695107,40708,2704650,47175,2708910,51435v4260,4260,1455,12885,5715,17145c2718885,72840,2726382,71601,2731770,74295v44315,22157,-8804,2780,34290,17145c2769870,102870,2774568,114041,2777490,125730v1905,7620,3458,15337,5715,22860c2786667,160130,2790825,171450,2794635,182880r11430,34290c2807970,222885,2810599,228408,2811780,234315v1649,8244,12818,76377,22860,91440c2867397,374890,2828124,312723,2851785,360045v3072,6143,8358,11002,11430,17145c2865909,382578,2866236,388947,2868930,394335v3072,6143,8358,11002,11430,17145c2889656,430073,2881127,429392,2897505,445770v4857,4857,11430,7620,17145,11430c2924694,487331,2913727,462950,2937510,491490v4397,5277,6867,12011,11430,17145c2959679,520716,2974264,529475,2983230,542925r22860,34290c3023235,575310,3041313,577395,3057525,571500v6455,-2347,7033,-11868,11430,-17145c3074129,548146,3080385,542925,3086100,537210v1905,-5715,5193,-11144,5715,-17145c3095120,482061,3090706,443297,3097530,405765v1229,-6758,11430,-7620,17145,-11430c3116580,367665,3109083,338554,3120390,314325v4900,-10501,31571,5549,34290,-5715c3167204,256726,3158490,201930,3160395,148590v13170,2195,37366,4395,51435,11430c3256145,182177,3203026,162800,3246120,177165v1905,-5715,1455,-12885,5715,-17145c3266032,145823,3274759,158157,3286125,165735v18113,27170,9258,10629,22860,51435c3310890,222885,3311358,229303,3314700,234315v9633,14449,13765,17389,17145,34290c3332592,272341,3331845,276225,3331845,280035e" filled="f" strokecolor="black [3213]" strokeweight="1.5pt">
                    <v:path arrowok="t" o:connecttype="custom" o:connectlocs="0,462915;28575,445770;57150,422910;68580,388620;74295,371475;80010,291465;102870,257175;125730,222885;137160,188595;205740,160020;222885,125730;234315,91440;240030,74295;245745,57150;257175,40005;274320,160020;280035,177165;285750,200025;297180,257175;308610,291465;314325,371475;325755,445770;337185,525780;360045,560070;365760,577215;382905,594360;394335,611505;428625,634365;451485,628650;462915,594360;474345,508635;480060,480060;491490,422910;508635,365760;542925,348615;560070,342900;594360,325755;611505,308610;617220,291465;628650,274320;634365,222885;645795,177165;657225,114300;674370,131445;685800,148590;702945,160020;725805,211455;742950,217170;777240,234315;794385,280035;805815,314325;811530,331470;817245,348615;822960,365760;845820,400050;851535,417195;874395,468630;880110,491490;897255,542925;908685,577215;914400,594360;931545,605790;942975,622935;948690,640080;971550,674370;982980,691515;994410,708660;1011555,725805;1045845,720090;1051560,702945;1062990,657225;1074420,640080;1080135,537210;1097280,502920;1102995,485775;1120140,422910;1154430,371475;1165860,354330;1177290,337185;1194435,342900;1211580,377190;1240155,411480;1268730,451485;1280160,434340;1285875,417195;1297305,314325;1308735,251460;1325880,194310;1337310,177165;1348740,142875;1354455,102870;1360170,40005;1365885,22860;1371600,0;1394460,5715;1411605,40005;1463040,85725;1474470,102870;1480185,131445;1485900,148590;1497330,228600;1503045,245745;1514475,262890;1525905,297180;1560195,308610;1577340,417195;1588770,451485;1605915,485775;1623060,497205;1663065,520065;1697355,548640;1708785,565785;1725930,617220;1731645,634365;1737360,651510;1771650,640080;1783080,622935;1794510,588645;1805940,571500;1811655,554355;1863090,531495;1897380,508635;1948815,485775;1948815,411480;1954530,285750;1983105,234315;1994535,217170;2005965,200025;2023110,188595;2063115,160020;2085975,194310;2091690,211455;2103120,228600;2114550,262890;2125980,228600;2160270,211455;2194560,194310;2205990,308610;2217420,354330;2228850,371475;2234565,388620;2263140,422910;2280285,428625;2331720,445770;2343150,514350;2348865,537210;2360295,617220;2371725,651510;2377440,668655;2388870,685800;2406015,720090;2423160,725805;2440305,720090;2474595,697230;2491740,662940;2508885,651510;2531745,628650;2566035,605790;2583180,394335;2600325,342900;2606040,325755;2617470,285750;2628900,268605;2640330,234315;2646045,217170;2651760,200025;2663190,137160;2674620,102870;2686050,85725;2691765,45720;2708910,51435;2714625,68580;2731770,74295;2766060,91440;2777490,125730;2783205,148590;2794635,182880;2806065,217170;2811780,234315;2834640,325755;2851785,360045;2863215,377190;2868930,394335;2880360,411480;2897505,445770;2914650,457200;2937510,491490;2948940,508635;2983230,542925;3006090,577215;3057525,571500;3068955,554355;3086100,537210;3091815,520065;3097530,405765;3114675,394335;3120390,314325;3154680,308610;3160395,148590;3211830,160020;3246120,177165;3251835,160020;3286125,165735;3308985,217170;3314700,234315;3331845,268605;3331845,280035" o:connectangles="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"/>
                  </v:shape>
                  <v:shape id="Прямая со стрелкой 114" o:spid="_x0000_s1140" type="#_x0000_t32" style="position:absolute;left:3390;top:1054;width:0;height:142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SImsEAAADcAAAADwAAAGRycy9kb3ducmV2LnhtbERPzYrCMBC+C75DGMGLrKniits1yrIg&#10;rEerDzA2Yxu2mZQmauzTbwRhb/Px/c56G20jbtR541jBbJqBIC6dNlwpOB13bysQPiBrbByTggd5&#10;2G6GgzXm2t35QLciVCKFsM9RQR1Cm0vpy5os+qlriRN3cZ3FkGBXSd3hPYXbRs6zbCktGk4NNbb0&#10;XVP5W1ytgn5lTP9e7M/xGPw1XnqdTRYfSo1H8esTRKAY/sUv949O82cLeD6TLpC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xIiawQAAANwAAAAPAAAAAAAAAAAAAAAA&#10;AKECAABkcnMvZG93bnJldi54bWxQSwUGAAAAAAQABAD5AAAAjwMAAAAA&#10;" strokecolor="black [3213]">
                    <v:stroke endarrow="classic" endarrowwidth="narrow" endarrowlength="long"/>
                  </v:shape>
                  <v:shape id="Прямая со стрелкой 115" o:spid="_x0000_s1141" type="#_x0000_t32" style="position:absolute;left:3390;top:11518;width:4086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zSyMIAAADcAAAADwAAAGRycy9kb3ducmV2LnhtbERPTYvCMBC9L/gfwgh7WTRVcFeqUbQg&#10;eLUrrN6GZmyLzaQkUbv+eiMI3ubxPme+7EwjruR8bVnBaJiAIC6srrlUsP/dDKYgfEDW2FgmBf/k&#10;Ybnofcwx1fbGO7rmoRQxhH2KCqoQ2lRKX1Rk0A9tSxy5k3UGQ4SulNrhLYabRo6T5FsarDk2VNhS&#10;VlFxzi9GwfiS3Xdfq7X7+euy6SFfHw/7cqLUZ79bzUAE6sJb/HJvdZw/msDzmXiBXD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mzSyMIAAADcAAAADwAAAAAAAAAAAAAA&#10;AAChAgAAZHJzL2Rvd25yZXYueG1sUEsFBgAAAAAEAAQA+QAAAJADAAAAAA==&#10;" strokecolor="black [3213]">
                    <v:stroke endarrow="classic" endarrowwidth="narrow" endarrowlength="long"/>
                  </v:shape>
                  <v:shape id="Прямая со стрелкой 116" o:spid="_x0000_s1142" type="#_x0000_t32" style="position:absolute;left:16192;top:7315;width:248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havMEAAADcAAAADwAAAGRycy9kb3ducmV2LnhtbERPS2sCMRC+F/wPYQq91exKWerWKEUQ&#10;PBTF133YTDeLm8mSxHXrrzeC0Nt8fM+ZLQbbip58aBwryMcZCOLK6YZrBcfD6v0TRIjIGlvHpOCP&#10;Aizmo5cZltpdeUf9PtYihXAoUYGJsSulDJUhi2HsOuLE/TpvMSboa6k9XlO4beUkywppseHUYLCj&#10;paHqvL9YBbd6si0u5xueNj63vTfTj59qqtTb6/D9BSLSEP/FT/dap/l5AY9n0gVyf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qFq8wQAAANwAAAAPAAAAAAAAAAAAAAAA&#10;AKECAABkcnMvZG93bnJldi54bWxQSwUGAAAAAAQABAD5AAAAjwMAAAAA&#10;" strokecolor="windowText">
                    <v:stroke endarrowwidth="narrow" endarrowlength="long"/>
                  </v:shape>
                  <v:shape id="Прямая со стрелкой 117" o:spid="_x0000_s1143" type="#_x0000_t32" style="position:absolute;left:25908;top:14658;width:1511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T/J8EAAADcAAAADwAAAGRycy9kb3ducmV2LnhtbERPTWsCMRC9F/ofwhS81eyKaF2NUgqC&#10;h6Jo2/uwGTeLm8mSxHXrrzeC4G0e73MWq942oiMfascK8mEGgrh0uuZKwe/P+v0DRIjIGhvHpOCf&#10;AqyWry8LLLS78J66Q6xECuFQoAITY1tIGUpDFsPQtcSJOzpvMSboK6k9XlK4beQoyybSYs2pwWBL&#10;X4bK0+FsFVyr0W5yPl3xb+tz23kzG3+XM6UGb/3nHESkPj7FD/dGp/n5FO7PpAvk8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5P8nwQAAANwAAAAPAAAAAAAAAAAAAAAA&#10;AKECAABkcnMvZG93bnJldi54bWxQSwUGAAAAAAQABAD5AAAAjwMAAAAA&#10;" strokecolor="windowText">
                    <v:stroke endarrowwidth="narrow" endarrowlength="long"/>
                  </v:shape>
                  <v:line id="Прямая соединительная линия 118" o:spid="_x0000_s1144" style="position:absolute;flip:x;visibility:visible;mso-wrap-style:square" from="17272,11518" to="18351,15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/W18UAAADcAAAADwAAAGRycy9kb3ducmV2LnhtbESPQWsCMRCF70L/Q5hCb5pVWmm3RlGh&#10;ULxI1R8wbKabpZvJNom67q93DoXeZnhv3vtmsep9qy4UUxPYwHRSgCKugm24NnA6foxfQaWMbLEN&#10;TAZulGC1fBgtsLThyl90OeRaSQinEg24nLtS61Q58pgmoSMW7TtEj1nWWGsb8SrhvtWzophrjw1L&#10;g8OOto6qn8PZG2iHfBreNls3FL/PN7vfz0N82Rnz9Niv30Fl6vO/+e/60wr+VGjlGZl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/W18UAAADcAAAADwAAAAAAAAAA&#10;AAAAAAChAgAAZHJzL2Rvd25yZXYueG1sUEsFBgAAAAAEAAQA+QAAAJMDAAAAAA==&#10;" strokecolor="black [3213]"/>
                  <v:shape id="Поле 34" o:spid="_x0000_s1145" type="#_x0000_t202" style="position:absolute;left:19431;top:4686;width:1152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ijlMEA&#10;AADcAAAADwAAAGRycy9kb3ducmV2LnhtbERPTWsCMRC9F/wPYYTealYLpV2NIqVCL0upFrwOyZhd&#10;3EyWJO5u/70RBG/zeJ+z2oyuFT2F2HhWMJ8VIIi1Nw1bBX+H3cs7iJiQDbaeScE/RdisJ08rLI0f&#10;+Jf6fbIih3AsUUGdUldKGXVNDuPMd8SZO/ngMGUYrDQBhxzuWrkoijfpsOHcUGNHnzXp8/7iFBxp&#10;Ue30+PoTvmw1oL5sh76ySj1Px+0SRKIxPcR397fJ8+cfcHsmXyD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oo5TBAAAA3AAAAA8AAAAAAAAAAAAAAAAAmAIAAGRycy9kb3du&#10;cmV2LnhtbFBLBQYAAAAABAAEAPUAAACGAwAAAAA=&#10;" fillcolor="window" stroked="f" strokeweight=".5pt">
                    <v:textbox inset="1mm,0,1mm,0">
                      <w:txbxContent>
                        <w:p w:rsidR="0064116D" w:rsidRDefault="0064116D" w:rsidP="0064116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</w:rPr>
                            <w:t>Линия выступов</w:t>
                          </w:r>
                        </w:p>
                      </w:txbxContent>
                    </v:textbox>
                  </v:shape>
                  <v:shape id="Поле 34" o:spid="_x0000_s1146" type="#_x0000_t202" style="position:absolute;left:30226;top:14731;width:9660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7AtMMA&#10;AADcAAAADwAAAGRycy9kb3ducmV2LnhtbESPQWvDMAyF74P+B6PCbqvTDMbI6pYyWtgljHWDXYWt&#10;OWGxHGw3yf79dBjsJvGe3vu0OyxhUBOl3Ec2sN1UoIhtdD17Ax/v57tHULkgOxwik4EfynDYr252&#10;2Lg48xtNl+KVhHBu0EBXythonW1HAfMmjsSifcUUsMiavHYJZwkPg66r6kEH7FkaOhzpuSP7fbkG&#10;A59Ut2e73L+mk29ntNfjPLXemNv1cnwCVWgp/+a/6xcn+LXgyzMygd7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T7AtMMAAADcAAAADwAAAAAAAAAAAAAAAACYAgAAZHJzL2Rv&#10;d25yZXYueG1sUEsFBgAAAAAEAAQA9QAAAIgDAAAAAA==&#10;" fillcolor="window" stroked="f" strokeweight=".5pt">
                    <v:textbox inset="1mm,0,1mm,0">
                      <w:txbxContent>
                        <w:p w:rsidR="0064116D" w:rsidRDefault="0064116D" w:rsidP="0064116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</w:rPr>
                            <w:t>Линия впадин</w:t>
                          </w:r>
                        </w:p>
                      </w:txbxContent>
                    </v:textbox>
                  </v:shape>
                  <v:line id="Прямая соединительная линия 121" o:spid="_x0000_s1147" style="position:absolute;flip:y;visibility:visible;mso-wrap-style:square" from="36712,2133" to="36712,11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m198EAAADcAAAADwAAAGRycy9kb3ducmV2LnhtbERP22oCMRB9F/oPYQq+aVZRabdGaQVB&#10;fBEvHzBsppulm8k2ibru1xtB8G0O5zrzZWtrcSEfKscKRsMMBHHhdMWlgtNxPfgAESKyxtoxKbhR&#10;gOXirTfHXLsr7+lyiKVIIRxyVGBibHIpQ2HIYhi6hjhxv85bjAn6UmqP1xRuaznOspm0WHFqMNjQ&#10;ylDxdzhbBXUXT93nz8p02f/kpne7mfPTrVL99/b7C0SkNr7ET/dGp/njETyeSRfIx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KbX3wQAAANwAAAAPAAAAAAAAAAAAAAAA&#10;AKECAABkcnMvZG93bnJldi54bWxQSwUGAAAAAAQABAD5AAAAjwMAAAAA&#10;" strokecolor="black [3213]"/>
                  <v:shape id="Прямая со стрелкой 122" o:spid="_x0000_s1148" type="#_x0000_t32" style="position:absolute;left:3390;top:3606;width:3331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npEcMAAADcAAAADwAAAGRycy9kb3ducmV2LnhtbERPTWvCQBC9F/wPyxS8FN10A1ZS16CC&#10;0ltRe9DbkJ0modnZkN2a5N93C4K3ebzPWeWDbcSNOl871vA6T0AQF87UXGr4Ou9nSxA+IBtsHJOG&#10;kTzk68nTCjPjej7S7RRKEUPYZ6ihCqHNpPRFRRb93LXEkft2ncUQYVdK02Efw20jVZIspMWaY0OF&#10;Le0qKn5Ov1aDuhyub5uyGT+3qT0fX4zapYuD1tPnYfMOItAQHuK7+8PE+UrB/zPxArn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156RHDAAAA3AAAAA8AAAAAAAAAAAAA&#10;AAAAoQIAAGRycy9kb3ducmV2LnhtbFBLBQYAAAAABAAEAPkAAACRAwAAAAA=&#10;" strokecolor="windowText">
                    <v:stroke startarrow="classic" startarrowwidth="narrow" startarrowlength="long" endarrow="classic" endarrowwidth="narrow" endarrowlength="long"/>
                  </v:shape>
                  <v:shape id="Поле 34" o:spid="_x0000_s1149" type="#_x0000_t202" style="position:absolute;left:17278;top:1054;width:1736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xew8AA&#10;AADcAAAADwAAAGRycy9kb3ducmV2LnhtbERP32vCMBB+H+x/CDfwbaarMKQziowJeykyFXw9klta&#10;1lxKEtvuvzeC4Nt9fD9vtZlcJwYKsfWs4G1egCDW3rRsFZyOu9cliJiQDXaeScE/Rdisn59WWBk/&#10;8g8Nh2RFDuFYoYImpb6SMuqGHMa574kz9+uDw5RhsNIEHHO462RZFO/SYcu5ocGePhvSf4eLU3Cm&#10;st7pabEPX7YeUV+241BbpWYv0/YDRKIpPcR397fJ88sF3J7JF8j1F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exew8AAAADcAAAADwAAAAAAAAAAAAAAAACYAgAAZHJzL2Rvd25y&#10;ZXYueG1sUEsFBgAAAAAEAAQA9QAAAIUDAAAAAA==&#10;" fillcolor="window" stroked="f" strokeweight=".5pt">
                    <v:textbox inset="1mm,0,1mm,0">
                      <w:txbxContent>
                        <w:p w:rsidR="0064116D" w:rsidRPr="001B6252" w:rsidRDefault="0064116D" w:rsidP="0064116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i/>
                              <w:iCs/>
                              <w:lang w:val="en-US"/>
                            </w:rPr>
                            <w:t>l</w:t>
                          </w:r>
                          <w:r w:rsidRPr="001B6252">
                            <w:rPr>
                              <w:i/>
                              <w:iCs/>
                              <w:vertAlign w:val="subscript"/>
                            </w:rPr>
                            <w:t>б</w:t>
                          </w:r>
                          <w:proofErr w:type="gramEnd"/>
                        </w:p>
                      </w:txbxContent>
                    </v:textbox>
                  </v:shape>
                  <v:shape id="Прямая со стрелкой 124" o:spid="_x0000_s1150" type="#_x0000_t32" style="position:absolute;left:9715;top:14550;width:4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GKCMMAAADcAAAADwAAAGRycy9kb3ducmV2LnhtbERP32vCMBB+F/Y/hBvszaZzs0o1ytgQ&#10;hIG4TvH1aG5tXXMJTdTuv18Ewbf7+H7efNmbVpyp841lBc9JCoK4tLrhSsHuezWcgvABWWNrmRT8&#10;kYfl4mEwx1zbC3/RuQiViCHsc1RQh+ByKX1Zk0GfWEccuR/bGQwRdpXUHV5iuGnlKE0zabDh2FCj&#10;o/eayt/iZBS4j9P+aPzkxX3u3HF6GGfbTZEp9fTYv81ABOrDXXxzr3WcP3qF6zPxArn4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xigjDAAAA3AAAAA8AAAAAAAAAAAAA&#10;AAAAoQIAAGRycy9kb3ducmV2LnhtbFBLBQYAAAAABAAEAPkAAACRAwAAAAA=&#10;" strokecolor="windowText">
                    <v:stroke startarrowwidth="narrow" startarrowlength="long" endarrowwidth="narrow" endarrowlength="long"/>
                  </v:shape>
                  <v:shape id="Прямая со стрелкой 125" o:spid="_x0000_s1151" type="#_x0000_t32" style="position:absolute;left:10795;top:11664;width:0;height:28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yyxMIAAADcAAAADwAAAGRycy9kb3ducmV2LnhtbERPTWvCQBC9C/0PyxS81U2DVkndhFIV&#10;q7em7X3ITrOh2dmQXWP8925B8DaP9znrYrStGKj3jWMFz7MEBHHldMO1gu+v3dMKhA/IGlvHpOBC&#10;Hor8YbLGTLszf9JQhlrEEPYZKjAhdJmUvjJk0c9cRxy5X9dbDBH2tdQ9nmO4bWWaJC/SYsOxwWBH&#10;74aqv/JkFSTHXbnZz60dOjMetqfVMh1+lkpNH8e3VxCBxnAX39wfOs5PF/D/TLxA5l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1yyxMIAAADcAAAADwAAAAAAAAAAAAAA&#10;AAChAgAAZHJzL2Rvd25yZXYueG1sUEsFBgAAAAAEAAQA+QAAAJADAAAAAA==&#10;" strokecolor="black [3213]">
                    <v:stroke startarrow="classic" startarrowwidth="narrow" endarrow="classic" endarrowwidth="narrow"/>
                  </v:shape>
                  <v:shape id="Прямая со стрелкой 126" o:spid="_x0000_s1152" type="#_x0000_t32" style="position:absolute;left:21590;top:7315;width:0;height:43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58ZsAAAADcAAAADwAAAGRycy9kb3ducmV2LnhtbERP24rCMBB9F/Yfwiz4pul6Q7pGKQsL&#10;glTwgs9DM9uUbSa1iVr/3giCb3M411msOluLK7W+cqzga5iAIC6crrhUcDz8DuYgfEDWWDsmBXfy&#10;sFp+9BaYanfjHV33oRQxhH2KCkwITSqlLwxZ9EPXEEfuz7UWQ4RtKXWLtxhuazlKkpm0WHFsMNjQ&#10;j6Hif3+xCvLM8CZ3p+15nK+n2eS80y50SvU/u+wbRKAuvMUv91rH+aMZPJ+JF8jl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sufGbAAAAA3AAAAA8AAAAAAAAAAAAAAAAA&#10;oQIAAGRycy9kb3ducmV2LnhtbFBLBQYAAAAABAAEAPkAAACOAwAAAAA=&#10;" strokecolor="windowText">
                    <v:stroke startarrow="classic" startarrowwidth="narrow" endarrow="classic" endarrowwidth="narrow"/>
                  </v:shape>
                  <v:shape id="Поле 34" o:spid="_x0000_s1153" type="#_x0000_t202" style="position:absolute;left:36583;top:8163;width:3052;height:2800;rotation:-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hOXMQA&#10;AADcAAAADwAAAGRycy9kb3ducmV2LnhtbERPTWvCQBC9F/oflil4KWYThSppVmkKFS9CNaIeh+w0&#10;Cc3Ohuyq8d+7QqG3ebzPyZaDacWFetdYVpBEMQji0uqGKwX74ms8B+E8ssbWMim4kYPl4vkpw1Tb&#10;K2/psvOVCCHsUlRQe9+lUrqyJoMush1x4H5sb9AH2FdS93gN4aaVkzh+kwYbDg01dvRZU/m7OxsF&#10;p7w6rvfT1zzZFIfV9yopcjktlBq9DB/vIDwN/l/8517rMH8yg8cz4QK5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ITlzEAAAA3AAAAA8AAAAAAAAAAAAAAAAAmAIAAGRycy9k&#10;b3ducmV2LnhtbFBLBQYAAAAABAAEAPUAAACJAwAAAAA=&#10;" fillcolor="window" stroked="f" strokeweight=".5pt">
                    <v:textbox inset="0,0,1mm,0">
                      <w:txbxContent>
                        <w:p w:rsidR="0064116D" w:rsidRDefault="0064116D" w:rsidP="0064116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R</w:t>
                          </w:r>
                          <w:r>
                            <w:rPr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max</w:t>
                          </w:r>
                        </w:p>
                      </w:txbxContent>
                    </v:textbox>
                  </v:shape>
                  <v:shape id="Прямая со стрелкой 128" o:spid="_x0000_s1154" type="#_x0000_t32" style="position:absolute;left:39509;top:7315;width:0;height:71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1Nj8QAAADcAAAADwAAAGRycy9kb3ducmV2LnhtbESPQWvCQBCF7wX/wzIFb3VTrUWiqwRB&#10;EEoKWvE8ZKfZ0OxszK6a/vvOoeBthvfmvW9Wm8G36kZ9bAIbeJ1koIirYBuuDZy+di8LUDEhW2wD&#10;k4FfirBZj55WmNtw5wPdjqlWEsIxRwMupS7XOlaOPMZJ6IhF+w69xyRrX2vb413CfaunWfauPTYs&#10;DQ472jqqfo5Xb6AsHH+U4fx5mZX7efF2OdiQBmPGz0OxBJVoSA/z//XeCv5UaOUZmUCv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/U2PxAAAANwAAAAPAAAAAAAAAAAA&#10;AAAAAKECAABkcnMvZG93bnJldi54bWxQSwUGAAAAAAQABAD5AAAAkgMAAAAA&#10;" strokecolor="windowText">
                    <v:stroke startarrow="classic" startarrowwidth="narrow" endarrow="classic" endarrowwidth="narrow"/>
                  </v:shape>
                  <v:shape id="Поле 34" o:spid="_x0000_s1155" type="#_x0000_t202" style="position:absolute;left:1079;top:1447;width:1476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RpKcEA&#10;AADcAAAADwAAAGRycy9kb3ducmV2LnhtbERP32vCMBB+H/g/hBP2NlM7GLMaRURhL2XMDXw9kjMt&#10;NpeSxLb775fBYG/38f28zW5ynRgoxNazguWiAEGsvWnZKvj6PD29gogJ2WDnmRR8U4Tddvawwcr4&#10;kT9oOCcrcgjHChU0KfWVlFE35DAufE+cuasPDlOGwUoTcMzhrpNlUbxIhy3nhgZ7OjSkb+e7U3Ch&#10;sj7p6fk9HG09or7vx6G2Sj3Op/0aRKIp/Yv/3G8mzy9X8PtMvkBu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EaSnBAAAA3AAAAA8AAAAAAAAAAAAAAAAAmAIAAGRycy9kb3du&#10;cmV2LnhtbFBLBQYAAAAABAAEAPUAAACGAwAAAAA=&#10;" fillcolor="window" stroked="f" strokeweight=".5pt">
                    <v:textbox inset="1mm,0,1mm,0">
                      <w:txbxContent>
                        <w:p w:rsidR="0064116D" w:rsidRPr="00B95C9C" w:rsidRDefault="0064116D" w:rsidP="0064116D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i/>
                              <w:iCs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Поле 34" o:spid="_x0000_s1156" type="#_x0000_t202" style="position:absolute;left:42221;top:8994;width:1476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dWacMA&#10;AADcAAAADwAAAGRycy9kb3ducmV2LnhtbESPQWvDMAyF74P+B6PCbquzFsZI65YyVtgljHWFXoWt&#10;OWGxHGw3yf79dBjsJvGe3vu0O8yhVyOl3EU28LiqQBHb6Dr2Bi6fp4dnULkgO+wjk4EfynDYL+52&#10;WLs48QeN5+KVhHCu0UBbylBrnW1LAfMqDsSifcUUsMiavHYJJwkPvV5X1ZMO2LE0tDjQS0v2+3wL&#10;Bq60bk523rynV99MaG/HaWy8MffL+bgFVWgu/+a/6zcn+BvBl2dkAr3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dWacMAAADcAAAADwAAAAAAAAAAAAAAAACYAgAAZHJzL2Rv&#10;d25yZXYueG1sUEsFBgAAAAAEAAQA9QAAAIgDAAAAAA==&#10;" fillcolor="window" stroked="f" strokeweight=".5pt">
                    <v:textbox inset="1mm,0,1mm,0">
                      <w:txbxContent>
                        <w:p w:rsidR="0064116D" w:rsidRPr="00B95C9C" w:rsidRDefault="0064116D" w:rsidP="0064116D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991AE5" w:rsidRPr="009A3803" w:rsidRDefault="00991AE5" w:rsidP="00A7649E">
      <w:pPr>
        <w:ind w:firstLine="510"/>
        <w:jc w:val="center"/>
        <w:rPr>
          <w:color w:val="000000"/>
          <w:sz w:val="28"/>
          <w:szCs w:val="26"/>
        </w:rPr>
      </w:pPr>
    </w:p>
    <w:p w:rsidR="00991AE5" w:rsidRPr="00802A41" w:rsidRDefault="00991AE5" w:rsidP="00A7649E">
      <w:pPr>
        <w:ind w:firstLine="510"/>
        <w:jc w:val="center"/>
        <w:rPr>
          <w:color w:val="000000"/>
          <w:szCs w:val="26"/>
        </w:rPr>
      </w:pPr>
      <w:r w:rsidRPr="00802A41">
        <w:rPr>
          <w:color w:val="000000"/>
          <w:szCs w:val="26"/>
        </w:rPr>
        <w:t xml:space="preserve">Рис.  </w:t>
      </w:r>
      <w:proofErr w:type="spellStart"/>
      <w:r w:rsidRPr="00802A41">
        <w:rPr>
          <w:color w:val="000000"/>
          <w:szCs w:val="26"/>
        </w:rPr>
        <w:t>Профилограмма</w:t>
      </w:r>
      <w:proofErr w:type="spellEnd"/>
      <w:r w:rsidRPr="00802A41">
        <w:rPr>
          <w:color w:val="000000"/>
          <w:szCs w:val="26"/>
        </w:rPr>
        <w:t xml:space="preserve"> шероховатой поверхности</w:t>
      </w:r>
    </w:p>
    <w:p w:rsidR="00E33F60" w:rsidRDefault="00E33F60" w:rsidP="00A7649E">
      <w:pPr>
        <w:ind w:firstLine="510"/>
        <w:jc w:val="both"/>
        <w:rPr>
          <w:color w:val="000000"/>
          <w:sz w:val="28"/>
          <w:szCs w:val="26"/>
        </w:rPr>
      </w:pPr>
    </w:p>
    <w:p w:rsidR="00991AE5" w:rsidRDefault="00991AE5" w:rsidP="00A7649E">
      <w:pPr>
        <w:ind w:firstLine="510"/>
        <w:jc w:val="both"/>
        <w:rPr>
          <w:color w:val="000000"/>
          <w:sz w:val="28"/>
          <w:szCs w:val="26"/>
        </w:rPr>
      </w:pPr>
      <w:r w:rsidRPr="009A3803">
        <w:rPr>
          <w:color w:val="000000"/>
          <w:sz w:val="28"/>
          <w:szCs w:val="26"/>
        </w:rPr>
        <w:t>Шероховатость поверхности характеризуется средним арифмет</w:t>
      </w:r>
      <w:r w:rsidRPr="009A3803">
        <w:rPr>
          <w:color w:val="000000"/>
          <w:sz w:val="28"/>
          <w:szCs w:val="26"/>
        </w:rPr>
        <w:t>и</w:t>
      </w:r>
      <w:r w:rsidRPr="009A3803">
        <w:rPr>
          <w:color w:val="000000"/>
          <w:sz w:val="28"/>
          <w:szCs w:val="26"/>
        </w:rPr>
        <w:t xml:space="preserve">ческим отклонением профиля от средней линии </w:t>
      </w:r>
      <w:proofErr w:type="gramStart"/>
      <w:r w:rsidRPr="00802A41">
        <w:rPr>
          <w:i/>
          <w:color w:val="000000"/>
          <w:sz w:val="28"/>
          <w:szCs w:val="26"/>
          <w:lang w:val="en-US"/>
        </w:rPr>
        <w:t>R</w:t>
      </w:r>
      <w:proofErr w:type="gramEnd"/>
      <w:r w:rsidRPr="00802A41">
        <w:rPr>
          <w:i/>
          <w:color w:val="000000"/>
          <w:sz w:val="28"/>
          <w:szCs w:val="26"/>
          <w:vertAlign w:val="subscript"/>
        </w:rPr>
        <w:t>а</w:t>
      </w:r>
      <w:r w:rsidRPr="009A3803">
        <w:rPr>
          <w:color w:val="000000"/>
          <w:sz w:val="28"/>
          <w:szCs w:val="26"/>
        </w:rPr>
        <w:t xml:space="preserve"> и высотой неро</w:t>
      </w:r>
      <w:r w:rsidRPr="009A3803">
        <w:rPr>
          <w:color w:val="000000"/>
          <w:sz w:val="28"/>
          <w:szCs w:val="26"/>
        </w:rPr>
        <w:t>в</w:t>
      </w:r>
      <w:r w:rsidRPr="009A3803">
        <w:rPr>
          <w:color w:val="000000"/>
          <w:sz w:val="28"/>
          <w:szCs w:val="26"/>
        </w:rPr>
        <w:t xml:space="preserve">ностей </w:t>
      </w:r>
      <w:proofErr w:type="spellStart"/>
      <w:r w:rsidRPr="00802A41">
        <w:rPr>
          <w:i/>
          <w:color w:val="000000"/>
          <w:sz w:val="28"/>
          <w:szCs w:val="26"/>
          <w:lang w:val="en-US"/>
        </w:rPr>
        <w:t>R</w:t>
      </w:r>
      <w:r w:rsidRPr="00802A41">
        <w:rPr>
          <w:i/>
          <w:color w:val="000000"/>
          <w:sz w:val="28"/>
          <w:szCs w:val="26"/>
          <w:vertAlign w:val="subscript"/>
          <w:lang w:val="en-US"/>
        </w:rPr>
        <w:t>z</w:t>
      </w:r>
      <w:proofErr w:type="spellEnd"/>
      <w:r w:rsidRPr="009A3803">
        <w:rPr>
          <w:color w:val="000000"/>
          <w:sz w:val="28"/>
          <w:szCs w:val="26"/>
        </w:rPr>
        <w:t xml:space="preserve">. </w:t>
      </w:r>
    </w:p>
    <w:p w:rsidR="00991AE5" w:rsidRPr="00991AE5" w:rsidRDefault="00991AE5" w:rsidP="00A7649E">
      <w:pPr>
        <w:ind w:firstLine="510"/>
        <w:jc w:val="both"/>
        <w:rPr>
          <w:color w:val="000000"/>
          <w:sz w:val="28"/>
          <w:szCs w:val="26"/>
        </w:rPr>
      </w:pPr>
      <w:r w:rsidRPr="00802A41">
        <w:rPr>
          <w:bCs/>
          <w:i/>
          <w:iCs/>
          <w:color w:val="000000"/>
          <w:sz w:val="28"/>
          <w:szCs w:val="26"/>
        </w:rPr>
        <w:lastRenderedPageBreak/>
        <w:t xml:space="preserve">Среднее арифметическое отклонение профиля </w:t>
      </w:r>
      <w:r w:rsidRPr="00802A41">
        <w:rPr>
          <w:bCs/>
          <w:i/>
          <w:iCs/>
          <w:color w:val="000000"/>
          <w:sz w:val="28"/>
          <w:szCs w:val="26"/>
          <w:lang w:val="en-US"/>
        </w:rPr>
        <w:t>R</w:t>
      </w:r>
      <w:r w:rsidRPr="00802A41">
        <w:rPr>
          <w:bCs/>
          <w:i/>
          <w:iCs/>
          <w:color w:val="000000"/>
          <w:sz w:val="28"/>
          <w:szCs w:val="26"/>
          <w:vertAlign w:val="subscript"/>
          <w:lang w:val="en-US"/>
        </w:rPr>
        <w:t>a</w:t>
      </w:r>
      <w:r w:rsidRPr="00991AE5">
        <w:rPr>
          <w:color w:val="000000"/>
          <w:sz w:val="28"/>
          <w:szCs w:val="26"/>
        </w:rPr>
        <w:t xml:space="preserve"> (0,008–100 мкм) – определяется как среднее арифметическое абсолютных значений о</w:t>
      </w:r>
      <w:r w:rsidRPr="00991AE5">
        <w:rPr>
          <w:color w:val="000000"/>
          <w:sz w:val="28"/>
          <w:szCs w:val="26"/>
        </w:rPr>
        <w:t>т</w:t>
      </w:r>
      <w:r w:rsidRPr="00991AE5">
        <w:rPr>
          <w:color w:val="000000"/>
          <w:sz w:val="28"/>
          <w:szCs w:val="26"/>
        </w:rPr>
        <w:t xml:space="preserve">клонения профиля от средней линии в пределах базовой длины. </w:t>
      </w:r>
    </w:p>
    <w:p w:rsidR="00991AE5" w:rsidRPr="009A3803" w:rsidRDefault="00991AE5" w:rsidP="00A7649E">
      <w:pPr>
        <w:ind w:firstLine="510"/>
        <w:jc w:val="both"/>
        <w:rPr>
          <w:color w:val="000000"/>
          <w:sz w:val="28"/>
          <w:szCs w:val="26"/>
        </w:rPr>
      </w:pPr>
      <w:r w:rsidRPr="009A3803">
        <w:rPr>
          <w:color w:val="000000"/>
          <w:sz w:val="28"/>
          <w:szCs w:val="26"/>
        </w:rPr>
        <w:t xml:space="preserve">Среднее арифметическое отклонение профиля рассчитывают по формуле: </w:t>
      </w:r>
    </w:p>
    <w:p w:rsidR="00991AE5" w:rsidRPr="009A3803" w:rsidRDefault="00991AE5" w:rsidP="00112704">
      <w:pPr>
        <w:pStyle w:val="MTDisplayEquation"/>
        <w:tabs>
          <w:tab w:val="clear" w:pos="5040"/>
          <w:tab w:val="center" w:pos="4253"/>
        </w:tabs>
        <w:spacing w:before="120" w:after="120"/>
        <w:ind w:firstLine="510"/>
        <w:rPr>
          <w:color w:val="000000"/>
        </w:rPr>
      </w:pPr>
      <w:r w:rsidRPr="009A3803">
        <w:rPr>
          <w:color w:val="000000"/>
        </w:rPr>
        <w:tab/>
      </w:r>
      <w:r w:rsidRPr="009A3803">
        <w:rPr>
          <w:color w:val="000000"/>
          <w:position w:val="-32"/>
        </w:rPr>
        <w:object w:dxaOrig="1480" w:dyaOrig="780">
          <v:shape id="_x0000_i1027" type="#_x0000_t75" style="width:73.5pt;height:39pt" o:ole="">
            <v:imagedata r:id="rId16" o:title=""/>
          </v:shape>
          <o:OLEObject Type="Embed" ProgID="Equation.DSMT4" ShapeID="_x0000_i1027" DrawAspect="Content" ObjectID="_1441551700" r:id="rId17"/>
        </w:object>
      </w:r>
      <w:r w:rsidRPr="009A3803">
        <w:rPr>
          <w:color w:val="000000"/>
        </w:rPr>
        <w:t>,</w:t>
      </w:r>
    </w:p>
    <w:p w:rsidR="00991AE5" w:rsidRPr="009A3803" w:rsidRDefault="00991AE5" w:rsidP="00A7649E">
      <w:pPr>
        <w:ind w:firstLine="510"/>
        <w:jc w:val="both"/>
        <w:rPr>
          <w:color w:val="000000"/>
          <w:sz w:val="28"/>
          <w:szCs w:val="26"/>
        </w:rPr>
      </w:pPr>
      <w:r w:rsidRPr="009A3803">
        <w:rPr>
          <w:color w:val="000000"/>
          <w:sz w:val="28"/>
          <w:szCs w:val="26"/>
        </w:rPr>
        <w:t xml:space="preserve">где </w:t>
      </w:r>
      <w:proofErr w:type="spellStart"/>
      <w:r w:rsidRPr="00802A41">
        <w:rPr>
          <w:i/>
          <w:color w:val="000000"/>
          <w:sz w:val="28"/>
          <w:szCs w:val="26"/>
          <w:lang w:val="en-US"/>
        </w:rPr>
        <w:t>y</w:t>
      </w:r>
      <w:r w:rsidRPr="00802A41">
        <w:rPr>
          <w:i/>
          <w:color w:val="000000"/>
          <w:sz w:val="28"/>
          <w:szCs w:val="26"/>
          <w:vertAlign w:val="subscript"/>
          <w:lang w:val="en-US"/>
        </w:rPr>
        <w:t>i</w:t>
      </w:r>
      <w:proofErr w:type="spellEnd"/>
      <w:r w:rsidRPr="00991AE5">
        <w:rPr>
          <w:color w:val="000000"/>
          <w:sz w:val="28"/>
          <w:szCs w:val="26"/>
        </w:rPr>
        <w:t xml:space="preserve"> – </w:t>
      </w:r>
      <w:r>
        <w:rPr>
          <w:color w:val="000000"/>
          <w:sz w:val="28"/>
          <w:szCs w:val="26"/>
        </w:rPr>
        <w:t>расстояние расчетных точек от средней линии</w:t>
      </w:r>
      <w:r w:rsidRPr="00991AE5">
        <w:rPr>
          <w:color w:val="000000"/>
          <w:sz w:val="28"/>
          <w:szCs w:val="26"/>
        </w:rPr>
        <w:t>;</w:t>
      </w:r>
      <w:r>
        <w:rPr>
          <w:color w:val="000000"/>
          <w:sz w:val="28"/>
          <w:szCs w:val="26"/>
        </w:rPr>
        <w:t xml:space="preserve"> </w:t>
      </w:r>
      <w:r w:rsidRPr="00802A41">
        <w:rPr>
          <w:i/>
          <w:color w:val="000000"/>
          <w:sz w:val="28"/>
          <w:szCs w:val="26"/>
          <w:lang w:val="en-US"/>
        </w:rPr>
        <w:t>n</w:t>
      </w:r>
      <w:r w:rsidRPr="009A3803">
        <w:rPr>
          <w:color w:val="000000"/>
          <w:sz w:val="28"/>
          <w:szCs w:val="26"/>
        </w:rPr>
        <w:t xml:space="preserve"> </w:t>
      </w:r>
      <w:r w:rsidR="00802A41" w:rsidRPr="00802A41">
        <w:rPr>
          <w:color w:val="000000"/>
          <w:sz w:val="28"/>
          <w:szCs w:val="26"/>
        </w:rPr>
        <w:t>–</w:t>
      </w:r>
      <w:r w:rsidRPr="009A3803">
        <w:rPr>
          <w:color w:val="000000"/>
          <w:sz w:val="28"/>
          <w:szCs w:val="26"/>
        </w:rPr>
        <w:t xml:space="preserve"> число точек профиля.</w:t>
      </w:r>
    </w:p>
    <w:p w:rsidR="00991AE5" w:rsidRPr="00991AE5" w:rsidRDefault="00C511F4" w:rsidP="00A7649E">
      <w:pPr>
        <w:ind w:firstLine="510"/>
        <w:jc w:val="both"/>
        <w:rPr>
          <w:color w:val="000000"/>
          <w:sz w:val="28"/>
          <w:szCs w:val="26"/>
        </w:rPr>
      </w:pPr>
      <w:r>
        <w:rPr>
          <w:bCs/>
          <w:i/>
          <w:iCs/>
          <w:color w:val="000000"/>
          <w:sz w:val="28"/>
          <w:szCs w:val="26"/>
        </w:rPr>
        <w:t>Высота неровностей профиля по</w:t>
      </w:r>
      <w:bookmarkStart w:id="0" w:name="_GoBack"/>
      <w:bookmarkEnd w:id="0"/>
      <w:r w:rsidR="00E33F60" w:rsidRPr="00802A41">
        <w:rPr>
          <w:bCs/>
          <w:i/>
          <w:iCs/>
          <w:color w:val="000000"/>
          <w:sz w:val="28"/>
          <w:szCs w:val="26"/>
        </w:rPr>
        <w:t xml:space="preserve"> десяти точкам </w:t>
      </w:r>
      <w:proofErr w:type="spellStart"/>
      <w:r w:rsidR="00E33F60" w:rsidRPr="00802A41">
        <w:rPr>
          <w:bCs/>
          <w:i/>
          <w:iCs/>
          <w:color w:val="000000"/>
          <w:sz w:val="28"/>
          <w:szCs w:val="26"/>
          <w:lang w:val="en-US"/>
        </w:rPr>
        <w:t>R</w:t>
      </w:r>
      <w:r w:rsidR="00E33F60" w:rsidRPr="00802A41">
        <w:rPr>
          <w:bCs/>
          <w:i/>
          <w:iCs/>
          <w:color w:val="000000"/>
          <w:sz w:val="28"/>
          <w:szCs w:val="26"/>
          <w:vertAlign w:val="subscript"/>
          <w:lang w:val="en-US"/>
        </w:rPr>
        <w:t>z</w:t>
      </w:r>
      <w:proofErr w:type="spellEnd"/>
      <w:r w:rsidR="00E33F60" w:rsidRPr="00802A41">
        <w:rPr>
          <w:color w:val="000000"/>
          <w:sz w:val="28"/>
          <w:szCs w:val="26"/>
        </w:rPr>
        <w:t xml:space="preserve"> </w:t>
      </w:r>
      <w:r w:rsidR="00E33F60" w:rsidRPr="00991AE5">
        <w:rPr>
          <w:color w:val="000000"/>
          <w:sz w:val="28"/>
          <w:szCs w:val="26"/>
        </w:rPr>
        <w:t>(0,025–1600</w:t>
      </w:r>
      <w:r w:rsidR="00802A41">
        <w:rPr>
          <w:color w:val="000000"/>
          <w:sz w:val="28"/>
          <w:szCs w:val="26"/>
          <w:lang w:val="en-US"/>
        </w:rPr>
        <w:t> </w:t>
      </w:r>
      <w:r w:rsidR="00E33F60" w:rsidRPr="00991AE5">
        <w:rPr>
          <w:color w:val="000000"/>
          <w:sz w:val="28"/>
          <w:szCs w:val="26"/>
        </w:rPr>
        <w:t xml:space="preserve">мкм) – сумма средних абсолютных значений высот пяти наибольших выступов </w:t>
      </w:r>
      <w:proofErr w:type="spellStart"/>
      <w:r w:rsidR="00E33F60" w:rsidRPr="00991AE5">
        <w:rPr>
          <w:i/>
          <w:iCs/>
          <w:color w:val="000000"/>
          <w:sz w:val="28"/>
          <w:szCs w:val="26"/>
          <w:lang w:val="en-US"/>
        </w:rPr>
        <w:t>y</w:t>
      </w:r>
      <w:r w:rsidR="00991AE5" w:rsidRPr="00802A41">
        <w:rPr>
          <w:i/>
          <w:iCs/>
          <w:color w:val="000000"/>
          <w:sz w:val="28"/>
          <w:szCs w:val="26"/>
          <w:vertAlign w:val="subscript"/>
          <w:lang w:val="en-US"/>
        </w:rPr>
        <w:t>imax</w:t>
      </w:r>
      <w:proofErr w:type="spellEnd"/>
      <w:r w:rsidR="00E33F60" w:rsidRPr="00991AE5">
        <w:rPr>
          <w:color w:val="000000"/>
          <w:sz w:val="28"/>
          <w:szCs w:val="26"/>
          <w:vertAlign w:val="subscript"/>
        </w:rPr>
        <w:t xml:space="preserve"> </w:t>
      </w:r>
      <w:r w:rsidR="00E33F60" w:rsidRPr="00991AE5">
        <w:rPr>
          <w:color w:val="000000"/>
          <w:sz w:val="28"/>
          <w:szCs w:val="26"/>
        </w:rPr>
        <w:t xml:space="preserve">и глубин пяти наибольших впадин </w:t>
      </w:r>
      <w:proofErr w:type="spellStart"/>
      <w:r w:rsidR="00E33F60" w:rsidRPr="00991AE5">
        <w:rPr>
          <w:i/>
          <w:iCs/>
          <w:color w:val="000000"/>
          <w:sz w:val="28"/>
          <w:szCs w:val="26"/>
          <w:lang w:val="en-US"/>
        </w:rPr>
        <w:t>y</w:t>
      </w:r>
      <w:r w:rsidR="00E33F60" w:rsidRPr="00991AE5">
        <w:rPr>
          <w:i/>
          <w:iCs/>
          <w:color w:val="000000"/>
          <w:sz w:val="28"/>
          <w:szCs w:val="26"/>
          <w:vertAlign w:val="subscript"/>
          <w:lang w:val="en-US"/>
        </w:rPr>
        <w:t>i</w:t>
      </w:r>
      <w:r w:rsidR="00BE3897">
        <w:rPr>
          <w:i/>
          <w:iCs/>
          <w:color w:val="000000"/>
          <w:sz w:val="28"/>
          <w:szCs w:val="26"/>
          <w:vertAlign w:val="subscript"/>
          <w:lang w:val="en-US"/>
        </w:rPr>
        <w:t>min</w:t>
      </w:r>
      <w:proofErr w:type="spellEnd"/>
      <w:r w:rsidR="00E33F60" w:rsidRPr="00991AE5">
        <w:rPr>
          <w:color w:val="000000"/>
          <w:sz w:val="28"/>
          <w:szCs w:val="26"/>
        </w:rPr>
        <w:t xml:space="preserve"> профиля в пределах базовой длины. </w:t>
      </w:r>
    </w:p>
    <w:p w:rsidR="00991AE5" w:rsidRPr="00802A41" w:rsidRDefault="00991AE5" w:rsidP="00112704">
      <w:pPr>
        <w:pStyle w:val="MTDisplayEquation"/>
        <w:tabs>
          <w:tab w:val="clear" w:pos="5040"/>
          <w:tab w:val="center" w:pos="4253"/>
        </w:tabs>
        <w:spacing w:before="120" w:after="120"/>
        <w:ind w:firstLine="510"/>
        <w:rPr>
          <w:color w:val="000000"/>
        </w:rPr>
      </w:pPr>
      <w:r w:rsidRPr="009A3803">
        <w:rPr>
          <w:color w:val="000000"/>
        </w:rPr>
        <w:tab/>
      </w:r>
      <w:r w:rsidRPr="009A3803">
        <w:rPr>
          <w:color w:val="000000"/>
          <w:position w:val="-34"/>
        </w:rPr>
        <w:object w:dxaOrig="3480" w:dyaOrig="820">
          <v:shape id="_x0000_i1028" type="#_x0000_t75" style="width:174pt;height:41.25pt" o:ole="">
            <v:imagedata r:id="rId18" o:title=""/>
          </v:shape>
          <o:OLEObject Type="Embed" ProgID="Equation.DSMT4" ShapeID="_x0000_i1028" DrawAspect="Content" ObjectID="_1441551701" r:id="rId19"/>
        </w:object>
      </w:r>
      <w:r w:rsidR="00802A41">
        <w:rPr>
          <w:color w:val="000000"/>
        </w:rPr>
        <w:t>.</w:t>
      </w:r>
    </w:p>
    <w:p w:rsidR="00991AE5" w:rsidRDefault="009B364B" w:rsidP="00A7649E">
      <w:pPr>
        <w:ind w:firstLine="510"/>
        <w:jc w:val="both"/>
        <w:rPr>
          <w:color w:val="000000"/>
          <w:sz w:val="26"/>
          <w:szCs w:val="26"/>
        </w:rPr>
      </w:pPr>
      <w:r w:rsidRPr="00802A41">
        <w:rPr>
          <w:bCs/>
          <w:i/>
          <w:iCs/>
          <w:color w:val="000000"/>
          <w:sz w:val="28"/>
          <w:szCs w:val="26"/>
        </w:rPr>
        <w:t xml:space="preserve">Наибольшая высота неровностей профиля </w:t>
      </w:r>
      <w:proofErr w:type="spellStart"/>
      <w:r w:rsidRPr="00802A41">
        <w:rPr>
          <w:bCs/>
          <w:i/>
          <w:iCs/>
          <w:color w:val="000000"/>
          <w:sz w:val="28"/>
          <w:szCs w:val="26"/>
          <w:lang w:val="en-US"/>
        </w:rPr>
        <w:t>R</w:t>
      </w:r>
      <w:r w:rsidRPr="00802A41">
        <w:rPr>
          <w:bCs/>
          <w:i/>
          <w:iCs/>
          <w:color w:val="000000"/>
          <w:sz w:val="28"/>
          <w:szCs w:val="26"/>
          <w:vertAlign w:val="subscript"/>
          <w:lang w:val="en-US"/>
        </w:rPr>
        <w:t>max</w:t>
      </w:r>
      <w:proofErr w:type="spellEnd"/>
      <w:r w:rsidRPr="00802A41">
        <w:rPr>
          <w:color w:val="000000"/>
          <w:sz w:val="28"/>
          <w:szCs w:val="26"/>
        </w:rPr>
        <w:t xml:space="preserve"> </w:t>
      </w:r>
      <w:r w:rsidRPr="009B364B">
        <w:rPr>
          <w:color w:val="000000"/>
          <w:sz w:val="28"/>
          <w:szCs w:val="26"/>
        </w:rPr>
        <w:t>– это расстояние между линией выступов и линией впадин профиля.</w:t>
      </w:r>
      <w:r w:rsidRPr="009B364B">
        <w:rPr>
          <w:color w:val="000000"/>
          <w:sz w:val="28"/>
          <w:szCs w:val="20"/>
        </w:rPr>
        <w:t xml:space="preserve"> </w:t>
      </w:r>
      <w:r w:rsidRPr="009A3803">
        <w:rPr>
          <w:color w:val="000000"/>
          <w:sz w:val="28"/>
          <w:szCs w:val="20"/>
        </w:rPr>
        <w:t>Расстояние между линиями выступов и впадин (</w:t>
      </w:r>
      <w:proofErr w:type="spellStart"/>
      <w:r w:rsidRPr="00802A41">
        <w:rPr>
          <w:i/>
          <w:color w:val="000000"/>
          <w:sz w:val="28"/>
          <w:szCs w:val="20"/>
          <w:lang w:val="en-US"/>
        </w:rPr>
        <w:t>R</w:t>
      </w:r>
      <w:r w:rsidRPr="00802A41">
        <w:rPr>
          <w:i/>
          <w:color w:val="000000"/>
          <w:sz w:val="28"/>
          <w:szCs w:val="20"/>
          <w:vertAlign w:val="subscript"/>
          <w:lang w:val="en-US"/>
        </w:rPr>
        <w:t>max</w:t>
      </w:r>
      <w:proofErr w:type="spellEnd"/>
      <w:r w:rsidRPr="009A3803">
        <w:rPr>
          <w:color w:val="000000"/>
          <w:sz w:val="28"/>
          <w:szCs w:val="20"/>
        </w:rPr>
        <w:t>) равно толщине шероховатого слоя.</w:t>
      </w:r>
    </w:p>
    <w:p w:rsidR="00991AE5" w:rsidRPr="00802A41" w:rsidRDefault="009B364B" w:rsidP="00A7649E">
      <w:pPr>
        <w:ind w:firstLine="510"/>
        <w:jc w:val="both"/>
        <w:rPr>
          <w:color w:val="000000"/>
          <w:sz w:val="26"/>
          <w:szCs w:val="26"/>
        </w:rPr>
      </w:pPr>
      <w:r w:rsidRPr="00802A41">
        <w:rPr>
          <w:i/>
          <w:color w:val="000000"/>
          <w:sz w:val="28"/>
          <w:szCs w:val="26"/>
        </w:rPr>
        <w:t>Опорная длина профиля</w:t>
      </w:r>
      <w:r w:rsidRPr="00802A41">
        <w:rPr>
          <w:color w:val="000000"/>
          <w:sz w:val="28"/>
          <w:szCs w:val="26"/>
        </w:rPr>
        <w:t xml:space="preserve"> – сумма длин отрезков, отсекаемых на з</w:t>
      </w:r>
      <w:r w:rsidRPr="00802A41">
        <w:rPr>
          <w:color w:val="000000"/>
          <w:sz w:val="28"/>
          <w:szCs w:val="26"/>
        </w:rPr>
        <w:t>а</w:t>
      </w:r>
      <w:r w:rsidRPr="00802A41">
        <w:rPr>
          <w:color w:val="000000"/>
          <w:sz w:val="28"/>
          <w:szCs w:val="26"/>
        </w:rPr>
        <w:t>данном уровне в материале профиля линией, эквидистантной средней линии.</w:t>
      </w:r>
    </w:p>
    <w:p w:rsidR="00802A41" w:rsidRPr="00DF1665" w:rsidRDefault="00802A41" w:rsidP="00DF1665">
      <w:pPr>
        <w:ind w:firstLine="510"/>
        <w:jc w:val="both"/>
        <w:rPr>
          <w:b/>
          <w:bCs/>
          <w:iCs/>
          <w:color w:val="000000"/>
          <w:spacing w:val="-4"/>
          <w:sz w:val="28"/>
          <w:szCs w:val="28"/>
        </w:rPr>
      </w:pPr>
      <w:r w:rsidRPr="00DF1665">
        <w:rPr>
          <w:i/>
          <w:color w:val="000000"/>
          <w:spacing w:val="-4"/>
          <w:sz w:val="28"/>
          <w:szCs w:val="28"/>
        </w:rPr>
        <w:t>Эквидистантный</w:t>
      </w:r>
      <w:r w:rsidRPr="00DF1665">
        <w:rPr>
          <w:color w:val="000000"/>
          <w:spacing w:val="-4"/>
          <w:sz w:val="28"/>
          <w:szCs w:val="28"/>
        </w:rPr>
        <w:t xml:space="preserve"> – </w:t>
      </w:r>
      <w:proofErr w:type="gramStart"/>
      <w:r w:rsidRPr="00DF1665">
        <w:rPr>
          <w:spacing w:val="-4"/>
          <w:sz w:val="28"/>
          <w:szCs w:val="28"/>
        </w:rPr>
        <w:t>расположенный</w:t>
      </w:r>
      <w:proofErr w:type="gramEnd"/>
      <w:r w:rsidRPr="00DF1665">
        <w:rPr>
          <w:spacing w:val="-4"/>
          <w:sz w:val="28"/>
          <w:szCs w:val="28"/>
        </w:rPr>
        <w:t xml:space="preserve"> на одинаковом расстоянии от чего-либо.</w:t>
      </w:r>
    </w:p>
    <w:p w:rsidR="009B364B" w:rsidRPr="00B42386" w:rsidRDefault="009B364B" w:rsidP="00A7649E">
      <w:pPr>
        <w:ind w:firstLine="510"/>
        <w:jc w:val="both"/>
        <w:rPr>
          <w:color w:val="000000"/>
          <w:sz w:val="28"/>
          <w:szCs w:val="26"/>
        </w:rPr>
      </w:pPr>
      <w:r w:rsidRPr="00802A41">
        <w:rPr>
          <w:bCs/>
          <w:i/>
          <w:iCs/>
          <w:color w:val="000000"/>
          <w:sz w:val="28"/>
          <w:szCs w:val="26"/>
        </w:rPr>
        <w:t>Относительная опорная длина профиля</w:t>
      </w:r>
      <w:r w:rsidRPr="009B364B">
        <w:rPr>
          <w:color w:val="000000"/>
          <w:sz w:val="28"/>
          <w:szCs w:val="26"/>
        </w:rPr>
        <w:t xml:space="preserve"> –</w:t>
      </w:r>
      <w:r w:rsidR="00802A41">
        <w:rPr>
          <w:color w:val="000000"/>
          <w:sz w:val="28"/>
          <w:szCs w:val="26"/>
        </w:rPr>
        <w:t xml:space="preserve"> </w:t>
      </w:r>
      <w:r w:rsidRPr="009B364B">
        <w:rPr>
          <w:color w:val="000000"/>
          <w:sz w:val="28"/>
          <w:szCs w:val="26"/>
        </w:rPr>
        <w:t>отношение</w:t>
      </w:r>
      <w:r>
        <w:rPr>
          <w:color w:val="000000"/>
          <w:sz w:val="28"/>
          <w:szCs w:val="26"/>
        </w:rPr>
        <w:t xml:space="preserve"> опорной длины профиля</w:t>
      </w:r>
      <w:r w:rsidRPr="009B364B">
        <w:rPr>
          <w:color w:val="000000"/>
          <w:sz w:val="28"/>
          <w:szCs w:val="26"/>
        </w:rPr>
        <w:t xml:space="preserve"> к базовой </w:t>
      </w:r>
      <w:r>
        <w:rPr>
          <w:color w:val="000000"/>
          <w:sz w:val="28"/>
          <w:szCs w:val="26"/>
        </w:rPr>
        <w:t>длине.</w:t>
      </w:r>
    </w:p>
    <w:p w:rsidR="00112704" w:rsidRPr="00112704" w:rsidRDefault="00112704" w:rsidP="00A7649E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Относительная опорная длина профиля в некотором приближении соответствует фактической площади контакта, которая равна сумме площадей вершин микронеровностей, попавших в сечение профиля.</w:t>
      </w:r>
    </w:p>
    <w:p w:rsidR="006E5798" w:rsidRPr="009A3803" w:rsidRDefault="006E5798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  <w:r w:rsidRPr="009A3803">
        <w:rPr>
          <w:color w:val="000000"/>
          <w:sz w:val="28"/>
          <w:szCs w:val="20"/>
        </w:rPr>
        <w:t>Кроме перечисленных характеристик используются также сре</w:t>
      </w:r>
      <w:r w:rsidRPr="009A3803">
        <w:rPr>
          <w:color w:val="000000"/>
          <w:sz w:val="28"/>
          <w:szCs w:val="20"/>
        </w:rPr>
        <w:t>д</w:t>
      </w:r>
      <w:r w:rsidRPr="009A3803">
        <w:rPr>
          <w:color w:val="000000"/>
          <w:sz w:val="28"/>
          <w:szCs w:val="20"/>
        </w:rPr>
        <w:t>ний шаг микронеровностей, средний угол наклона профиля, средний радиус закругления выступа</w:t>
      </w:r>
      <w:r w:rsidR="009B364B">
        <w:rPr>
          <w:color w:val="000000"/>
          <w:sz w:val="28"/>
          <w:szCs w:val="20"/>
        </w:rPr>
        <w:t xml:space="preserve"> и др.</w:t>
      </w:r>
    </w:p>
    <w:p w:rsidR="006E5798" w:rsidRPr="009A3803" w:rsidRDefault="006E5798" w:rsidP="00A7649E">
      <w:pPr>
        <w:widowControl w:val="0"/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  <w:r w:rsidRPr="009A3803">
        <w:rPr>
          <w:color w:val="000000"/>
          <w:sz w:val="28"/>
          <w:szCs w:val="20"/>
        </w:rPr>
        <w:t>По своей форме выступы напоминают пологие горные хребты. Угол при вершине для всех видов обработки обычно заключен в и</w:t>
      </w:r>
      <w:r w:rsidRPr="009A3803">
        <w:rPr>
          <w:color w:val="000000"/>
          <w:sz w:val="28"/>
          <w:szCs w:val="20"/>
        </w:rPr>
        <w:t>н</w:t>
      </w:r>
      <w:r w:rsidRPr="009A3803">
        <w:rPr>
          <w:color w:val="000000"/>
          <w:sz w:val="28"/>
          <w:szCs w:val="20"/>
        </w:rPr>
        <w:t>тервале от 150 до 176</w:t>
      </w:r>
      <w:r w:rsidR="00802A41">
        <w:rPr>
          <w:color w:val="000000"/>
          <w:sz w:val="28"/>
          <w:szCs w:val="20"/>
        </w:rPr>
        <w:sym w:font="Symbol" w:char="F0B0"/>
      </w:r>
      <w:r w:rsidRPr="009A3803">
        <w:rPr>
          <w:color w:val="000000"/>
          <w:sz w:val="28"/>
          <w:szCs w:val="20"/>
        </w:rPr>
        <w:t>. Наиболее близким по форме к реальному в</w:t>
      </w:r>
      <w:r w:rsidRPr="009A3803">
        <w:rPr>
          <w:color w:val="000000"/>
          <w:sz w:val="28"/>
          <w:szCs w:val="20"/>
        </w:rPr>
        <w:t>ы</w:t>
      </w:r>
      <w:r w:rsidRPr="009A3803">
        <w:rPr>
          <w:color w:val="000000"/>
          <w:sz w:val="28"/>
          <w:szCs w:val="20"/>
        </w:rPr>
        <w:t xml:space="preserve">ступу является эллипсоид. </w:t>
      </w:r>
    </w:p>
    <w:p w:rsidR="00D23C12" w:rsidRPr="009A3803" w:rsidRDefault="00D23C12" w:rsidP="00A7649E">
      <w:pPr>
        <w:widowControl w:val="0"/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  <w:r w:rsidRPr="00802A41">
        <w:rPr>
          <w:i/>
          <w:color w:val="000000"/>
          <w:sz w:val="28"/>
          <w:szCs w:val="20"/>
        </w:rPr>
        <w:t>Радиус кривизны</w:t>
      </w:r>
      <w:r w:rsidRPr="009A3803">
        <w:rPr>
          <w:color w:val="000000"/>
          <w:sz w:val="28"/>
          <w:szCs w:val="20"/>
        </w:rPr>
        <w:t xml:space="preserve"> микронеровности (рис.) определяется по выр</w:t>
      </w:r>
      <w:r w:rsidRPr="009A3803">
        <w:rPr>
          <w:color w:val="000000"/>
          <w:sz w:val="28"/>
          <w:szCs w:val="20"/>
        </w:rPr>
        <w:t>а</w:t>
      </w:r>
      <w:r w:rsidRPr="009A3803">
        <w:rPr>
          <w:color w:val="000000"/>
          <w:sz w:val="28"/>
          <w:szCs w:val="20"/>
        </w:rPr>
        <w:t xml:space="preserve">жению </w:t>
      </w:r>
    </w:p>
    <w:p w:rsidR="00D23C12" w:rsidRPr="009A3803" w:rsidRDefault="00D23C12" w:rsidP="00802A41">
      <w:pPr>
        <w:pStyle w:val="MTDisplayEquation"/>
        <w:tabs>
          <w:tab w:val="clear" w:pos="5040"/>
          <w:tab w:val="center" w:pos="4253"/>
        </w:tabs>
        <w:ind w:firstLine="510"/>
        <w:rPr>
          <w:color w:val="000000"/>
        </w:rPr>
      </w:pPr>
      <w:r w:rsidRPr="009A3803">
        <w:rPr>
          <w:color w:val="000000"/>
        </w:rPr>
        <w:lastRenderedPageBreak/>
        <w:tab/>
      </w:r>
      <w:r w:rsidR="00865E8A" w:rsidRPr="009A3803">
        <w:rPr>
          <w:color w:val="000000"/>
          <w:position w:val="-28"/>
        </w:rPr>
        <w:object w:dxaOrig="940" w:dyaOrig="760">
          <v:shape id="_x0000_i1029" type="#_x0000_t75" style="width:47.25pt;height:38.25pt" o:ole="">
            <v:imagedata r:id="rId20" o:title=""/>
          </v:shape>
          <o:OLEObject Type="Embed" ProgID="Equation.DSMT4" ShapeID="_x0000_i1029" DrawAspect="Content" ObjectID="_1441551702" r:id="rId21"/>
        </w:object>
      </w:r>
      <w:r w:rsidRPr="009A3803">
        <w:rPr>
          <w:color w:val="000000"/>
        </w:rPr>
        <w:t>,</w:t>
      </w:r>
    </w:p>
    <w:p w:rsidR="00D23C12" w:rsidRPr="009A3803" w:rsidRDefault="00D23C12" w:rsidP="00A7649E">
      <w:pPr>
        <w:widowControl w:val="0"/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  <w:r w:rsidRPr="009A3803">
        <w:rPr>
          <w:color w:val="000000"/>
          <w:sz w:val="28"/>
          <w:szCs w:val="20"/>
        </w:rPr>
        <w:t xml:space="preserve">где </w:t>
      </w:r>
      <w:r w:rsidRPr="00802A41">
        <w:rPr>
          <w:i/>
          <w:color w:val="000000"/>
          <w:sz w:val="28"/>
          <w:szCs w:val="20"/>
          <w:lang w:val="en-US"/>
        </w:rPr>
        <w:t>d</w:t>
      </w:r>
      <w:r w:rsidR="00802A41">
        <w:rPr>
          <w:color w:val="000000"/>
          <w:sz w:val="28"/>
          <w:szCs w:val="20"/>
        </w:rPr>
        <w:t xml:space="preserve"> –</w:t>
      </w:r>
      <w:r w:rsidRPr="009A3803">
        <w:rPr>
          <w:color w:val="000000"/>
          <w:sz w:val="28"/>
          <w:szCs w:val="20"/>
        </w:rPr>
        <w:t xml:space="preserve"> ширина основания неровности, взятая на расстоянии </w:t>
      </w:r>
      <w:r w:rsidR="00865E8A" w:rsidRPr="009A3803">
        <w:rPr>
          <w:color w:val="000000"/>
          <w:position w:val="-10"/>
          <w:sz w:val="28"/>
          <w:szCs w:val="20"/>
        </w:rPr>
        <w:object w:dxaOrig="1460" w:dyaOrig="340">
          <v:shape id="_x0000_i1030" type="#_x0000_t75" style="width:73.5pt;height:17.25pt" o:ole="">
            <v:imagedata r:id="rId22" o:title=""/>
          </v:shape>
          <o:OLEObject Type="Embed" ProgID="Equation.DSMT4" ShapeID="_x0000_i1030" DrawAspect="Content" ObjectID="_1441551703" r:id="rId23"/>
        </w:object>
      </w:r>
      <w:r w:rsidRPr="009A3803">
        <w:rPr>
          <w:color w:val="000000"/>
          <w:sz w:val="28"/>
          <w:szCs w:val="20"/>
        </w:rPr>
        <w:t xml:space="preserve"> от ее верхней точки. </w:t>
      </w:r>
    </w:p>
    <w:p w:rsidR="00D23C12" w:rsidRPr="00B42386" w:rsidRDefault="00B42386" w:rsidP="00B42386">
      <w:pPr>
        <w:widowControl w:val="0"/>
        <w:tabs>
          <w:tab w:val="left" w:pos="2694"/>
        </w:tabs>
        <w:jc w:val="center"/>
        <w:rPr>
          <w:color w:val="000000"/>
          <w:sz w:val="8"/>
          <w:szCs w:val="20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473B2A93" wp14:editId="43DD3693">
                <wp:extent cx="2971799" cy="1543050"/>
                <wp:effectExtent l="0" t="0" r="0" b="0"/>
                <wp:docPr id="147" name="Полотно 1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49" name="Группа 149"/>
                        <wpg:cNvGrpSpPr/>
                        <wpg:grpSpPr>
                          <a:xfrm>
                            <a:off x="235897" y="35999"/>
                            <a:ext cx="2572700" cy="1513687"/>
                            <a:chOff x="235897" y="35999"/>
                            <a:chExt cx="2572700" cy="1513687"/>
                          </a:xfrm>
                        </wpg:grpSpPr>
                        <wps:wsp>
                          <wps:cNvPr id="4" name="Поле 522"/>
                          <wps:cNvSpPr txBox="1"/>
                          <wps:spPr>
                            <a:xfrm>
                              <a:off x="1870838" y="464556"/>
                              <a:ext cx="363220" cy="17462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2386" w:rsidRDefault="00B42386" w:rsidP="00B4238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Поле 522"/>
                          <wps:cNvSpPr txBox="1"/>
                          <wps:spPr>
                            <a:xfrm>
                              <a:off x="1404612" y="809724"/>
                              <a:ext cx="266065" cy="27114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2386" w:rsidRDefault="00B42386" w:rsidP="00B4238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3" name="Поле 133"/>
                          <wps:cNvSpPr txBox="1"/>
                          <wps:spPr>
                            <a:xfrm>
                              <a:off x="967095" y="35999"/>
                              <a:ext cx="248920" cy="27114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42386" w:rsidRPr="001F3BD5" w:rsidRDefault="00B42386" w:rsidP="00B42386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lang w:val="en-US"/>
                                  </w:rP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4" name="Дуга 134"/>
                          <wps:cNvSpPr/>
                          <wps:spPr>
                            <a:xfrm rot="16200000">
                              <a:off x="928288" y="523686"/>
                              <a:ext cx="1188000" cy="864000"/>
                            </a:xfrm>
                            <a:prstGeom prst="arc">
                              <a:avLst>
                                <a:gd name="adj1" fmla="val 17531297"/>
                                <a:gd name="adj2" fmla="val 4054167"/>
                              </a:avLst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" name="Прямая соединительная линия 135"/>
                          <wps:cNvCnPr/>
                          <wps:spPr>
                            <a:xfrm>
                              <a:off x="981384" y="788469"/>
                              <a:ext cx="1296353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6" name="Дуга 136"/>
                          <wps:cNvSpPr/>
                          <wps:spPr>
                            <a:xfrm rot="5400000">
                              <a:off x="2094968" y="303207"/>
                              <a:ext cx="552217" cy="875041"/>
                            </a:xfrm>
                            <a:prstGeom prst="arc">
                              <a:avLst>
                                <a:gd name="adj1" fmla="val 1369344"/>
                                <a:gd name="adj2" fmla="val 5107670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B42386" w:rsidRDefault="00B42386" w:rsidP="00B42386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" name="Дуга 137"/>
                          <wps:cNvSpPr/>
                          <wps:spPr>
                            <a:xfrm rot="16200000" flipH="1">
                              <a:off x="397504" y="302949"/>
                              <a:ext cx="551815" cy="875030"/>
                            </a:xfrm>
                            <a:prstGeom prst="arc">
                              <a:avLst>
                                <a:gd name="adj1" fmla="val 1369344"/>
                                <a:gd name="adj2" fmla="val 5107670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B42386" w:rsidRDefault="00B42386" w:rsidP="00B42386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" name="Прямая соединительная линия 138"/>
                          <wps:cNvCnPr/>
                          <wps:spPr>
                            <a:xfrm>
                              <a:off x="1522332" y="140769"/>
                              <a:ext cx="0" cy="7556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9" name="Прямая соединительная линия 139"/>
                          <wps:cNvCnPr/>
                          <wps:spPr>
                            <a:xfrm>
                              <a:off x="1106984" y="777422"/>
                              <a:ext cx="0" cy="334897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0" name="Прямая соединительная линия 140"/>
                          <wps:cNvCnPr/>
                          <wps:spPr>
                            <a:xfrm>
                              <a:off x="1933556" y="777674"/>
                              <a:ext cx="3810" cy="33464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1" name="Прямая со стрелкой 141"/>
                          <wps:cNvCnPr/>
                          <wps:spPr>
                            <a:xfrm>
                              <a:off x="1110927" y="1067869"/>
                              <a:ext cx="826439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2" name="Прямая соединительная линия 142"/>
                          <wps:cNvCnPr/>
                          <wps:spPr>
                            <a:xfrm>
                              <a:off x="1521134" y="361685"/>
                              <a:ext cx="756603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3" name="Прямая со стрелкой 143"/>
                          <wps:cNvCnPr/>
                          <wps:spPr>
                            <a:xfrm flipV="1">
                              <a:off x="2168834" y="361685"/>
                              <a:ext cx="0" cy="426784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4" name="Прямая со стрелкой 144"/>
                          <wps:cNvCnPr/>
                          <wps:spPr>
                            <a:xfrm flipH="1" flipV="1">
                              <a:off x="1305234" y="464619"/>
                              <a:ext cx="217098" cy="3238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" name="Прямая со стрелкой 145"/>
                          <wps:cNvCnPr/>
                          <wps:spPr>
                            <a:xfrm flipH="1" flipV="1">
                              <a:off x="1197284" y="304119"/>
                              <a:ext cx="323851" cy="4843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6" name="Прямая соединительная линия 146"/>
                          <wps:cNvCnPr/>
                          <wps:spPr>
                            <a:xfrm flipH="1">
                              <a:off x="981384" y="304119"/>
                              <a:ext cx="2159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47" o:spid="_x0000_s1157" editas="canvas" style="width:234pt;height:121.5pt;mso-position-horizontal-relative:char;mso-position-vertical-relative:line" coordsize="29711,1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">
                <v:shape id="_x0000_s1158" type="#_x0000_t75" style="position:absolute;width:29711;height:15430;visibility:visible;mso-wrap-style:square">
                  <v:fill o:detectmouseclick="t"/>
                  <v:path o:connecttype="none"/>
                </v:shape>
                <v:group id="Группа 149" o:spid="_x0000_s1159" style="position:absolute;left:2358;top:359;width:25727;height:15137" coordorigin="2358,359" coordsize="25727,151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<v:shape id="Поле 522" o:spid="_x0000_s1160" type="#_x0000_t202" style="position:absolute;left:18708;top:4645;width:3632;height:17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OrRcAA&#10;AADaAAAADwAAAGRycy9kb3ducmV2LnhtbESPQYvCMBSE74L/ITzBm6YVWaQaSxEFj253Ebw9mmdb&#10;bF5CE7X++40g7HGYmW+YTT6YTjyo961lBek8AUFcWd1yreD35zBbgfABWWNnmRS8yEO+HY82mGn7&#10;5G96lKEWEcI+QwVNCC6T0lcNGfRz64ijd7W9wRBlX0vd4zPCTScXSfIlDbYcFxp0tGuoupV3o6A8&#10;hbTc7dNDza/Cuu580fuVU2o6GYo1iEBD+A9/2ketYAnvK/EGyO0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COrRcAAAADaAAAADwAAAAAAAAAAAAAAAACYAgAAZHJzL2Rvd25y&#10;ZXYueG1sUEsFBgAAAAAEAAQA9QAAAIUDAAAAAA==&#10;" fillcolor="window" stroked="f" strokeweight=".5pt">
                    <v:textbox style="layout-flow:vertical;mso-layout-flow-alt:bottom-to-top">
                      <w:txbxContent>
                        <w:p w:rsidR="00B42386" w:rsidRDefault="00B42386" w:rsidP="00B4238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i/>
                              <w:iCs/>
                              <w:lang w:val="en-US"/>
                            </w:rPr>
                            <w:t>h</w:t>
                          </w:r>
                          <w:proofErr w:type="gramEnd"/>
                        </w:p>
                      </w:txbxContent>
                    </v:textbox>
                  </v:shape>
                  <v:shape id="Поле 522" o:spid="_x0000_s1161" type="#_x0000_t202" style="position:absolute;left:14046;top:8097;width:2660;height:271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kL28EA&#10;AADaAAAADwAAAGRycy9kb3ducmV2LnhtbESPQYvCMBSE74L/ITxhb5q2yG6pxqKi4J7cdb14ezTP&#10;tti8lCZq/fcbQfA4zMw3zDzvTSNu1LnasoJ4EoEgLqyuuVRw/NuOUxDOI2tsLJOCBznIF8PBHDNt&#10;7/xLt4MvRYCwy1BB5X2bSemKigy6iW2Jg3e2nUEfZFdK3eE9wE0jkyj6lAZrDgsVtrSuqLgcrkbB&#10;FH/2Zbzrkwdt5Cp1/hQX5lupj1G/nIHw1Pt3+NXeaQVf8LwSboB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HpC9vBAAAA2gAAAA8AAAAAAAAAAAAAAAAAmAIAAGRycy9kb3du&#10;cmV2LnhtbFBLBQYAAAAABAAEAPUAAACGAwAAAAA=&#10;" fillcolor="window" stroked="f" strokeweight=".5pt">
                    <v:textbox>
                      <w:txbxContent>
                        <w:p w:rsidR="00B42386" w:rsidRDefault="00B42386" w:rsidP="00B4238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i/>
                              <w:iCs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Поле 133" o:spid="_x0000_s1162" type="#_x0000_t202" style="position:absolute;left:9670;top:359;width:2490;height:27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x8IMIA&#10;AADcAAAADwAAAGRycy9kb3ducmV2LnhtbERPTYvCMBC9L+x/CLOwtzXVgtRqFBGEHnYPVsXr0Ixt&#10;sZnUJGr995uFBW/zeJ+zWA2mE3dyvrWsYDxKQBBXVrdcKzjst18ZCB+QNXaWScGTPKyW728LzLV9&#10;8I7uZahFDGGfo4ImhD6X0lcNGfQj2xNH7mydwRChq6V2+IjhppOTJJlKgy3HhgZ72jRUXcqbUfCz&#10;mZVZMXm60ywttmV2Hdvv7KjU58ewnoMINISX+N9d6Dg/TeHvmXiB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HHwgwgAAANwAAAAPAAAAAAAAAAAAAAAAAJgCAABkcnMvZG93&#10;bnJldi54bWxQSwUGAAAAAAQABAD1AAAAhwMAAAAA&#10;" fillcolor="white [3201]" stroked="f" strokeweight=".5pt">
                    <v:textbox>
                      <w:txbxContent>
                        <w:p w:rsidR="00B42386" w:rsidRPr="001F3BD5" w:rsidRDefault="00B42386" w:rsidP="00B42386">
                          <w:pPr>
                            <w:rPr>
                              <w:i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  <v:shape id="Дуга 134" o:spid="_x0000_s1163" style="position:absolute;left:9282;top:5236;width:11880;height:8640;rotation:-90;visibility:visible;mso-wrap-style:square;v-text-anchor:middle" coordsize="1188000,864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nR74A&#10;AADcAAAADwAAAGRycy9kb3ducmV2LnhtbERPy6rCMBDdC/5DGMGNaKpXRKpRRFBvl772QzO21WZS&#10;mmjr399cENzN4TxnuW5NKV5Uu8KygvEoAkGcWl1wpuBy3g3nIJxH1lhaJgVvcrBedTtLjLVt+Eiv&#10;k89ECGEXo4Lc+yqW0qU5GXQjWxEH7mZrgz7AOpO6xiaEm1JOomgmDRYcGnKsaJtT+jg9jQJLSXI4&#10;H5JrafdOzp/cJIP7Rql+r90sQHhq/Vf8cf/qMP9nCv/PhAvk6g8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o850e+AAAA3AAAAA8AAAAAAAAAAAAAAAAAmAIAAGRycy9kb3ducmV2&#10;LnhtbFBLBQYAAAAABAAEAPUAAACDAwAAAAA=&#10;" path="m762918,17836nsc1014444,72096,1187234,239939,1187997,430744v764,191207,-171393,360033,-423201,415012l594000,432000,762918,17836xem762918,17836nfc1014444,72096,1187234,239939,1187997,430744v764,191207,-171393,360033,-423201,415012e" filled="f" strokecolor="black [3213]" strokeweight="1.5pt">
                    <v:path arrowok="t" o:connecttype="custom" o:connectlocs="762918,17836;1187997,430744;764796,845756" o:connectangles="0,0,0"/>
                  </v:shape>
                  <v:line id="Прямая соединительная линия 135" o:spid="_x0000_s1164" style="position:absolute;visibility:visible;mso-wrap-style:square" from="9813,7884" to="22777,7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tlXcMAAADcAAAADwAAAGRycy9kb3ducmV2LnhtbERPTWvCQBC9F/wPywi91Y2KRqKrBEGw&#10;7am24nXIjkna7GzYXWPqr3cLBW/zeJ+z2vSmER05X1tWMB4lIIgLq2suFXx97l4WIHxA1thYJgW/&#10;5GGzHjytMNP2yh/UHUIpYgj7DBVUIbSZlL6oyKAf2ZY4cmfrDIYIXSm1w2sMN42cJMlcGqw5NlTY&#10;0rai4udwMQoWxdu3y9P8dTw7tumtm7zPd6dUqedhny9BBOrDQ/zv3us4fzqDv2fiBXJ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7ZV3DAAAA3AAAAA8AAAAAAAAAAAAA&#10;AAAAoQIAAGRycy9kb3ducmV2LnhtbFBLBQYAAAAABAAEAPkAAACRAwAAAAA=&#10;" strokecolor="black [3213]"/>
                  <v:shape id="Дуга 136" o:spid="_x0000_s1165" style="position:absolute;left:20949;top:3032;width:5522;height:8750;rotation:90;visibility:visible;mso-wrap-style:square;v-text-anchor:middle" coordsize="552217,87504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dow8EA&#10;AADcAAAADwAAAGRycy9kb3ducmV2LnhtbERPTWvCQBC9F/wPyxS81U0Vok1dRQSl0FPV9jxkp9nQ&#10;7GzIjhrz67uFgrd5vM9ZrnvfqAt1sQ5s4HmSgSIug625MnA67p4WoKIgW2wCk4EbRVivRg9LLGy4&#10;8gddDlKpFMKxQANOpC20jqUjj3ESWuLEfYfOoyTYVdp2eE3hvtHTLMu1x5pTg8OWto7Kn8PZG/ga&#10;5sP74Ba+jecm/6QX2e2DGDN+7DevoIR6uYv/3W82zZ/l8PdMukC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yHaMPBAAAA3AAAAA8AAAAAAAAAAAAAAAAAmAIAAGRycy9kb3du&#10;cmV2LnhtbFBLBQYAAAAABAAEAPUAAACGAwAAAAA=&#10;" adj="-11796480,,5400" path="m542967,549820nsc514332,720677,423624,847441,313067,871104l276109,437521,542967,549820xem542967,549820nfc514332,720677,423624,847441,313067,871104e" filled="f" strokecolor="black [3213]" strokeweight="1.5pt">
                    <v:stroke joinstyle="miter"/>
                    <v:formulas/>
                    <v:path arrowok="t" o:connecttype="custom" o:connectlocs="542967,549820;313067,871104" o:connectangles="0,0" textboxrect="0,0,552217,875041"/>
                    <v:textbox>
                      <w:txbxContent>
                        <w:p w:rsidR="00B42386" w:rsidRDefault="00B42386" w:rsidP="00B42386"/>
                      </w:txbxContent>
                    </v:textbox>
                  </v:shape>
                  <v:shape id="Дуга 137" o:spid="_x0000_s1166" style="position:absolute;left:3975;top:3028;width:5518;height:8751;rotation:90;flip:x;visibility:visible;mso-wrap-style:square;v-text-anchor:middle" coordsize="551815,8750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q3z8UA&#10;AADcAAAADwAAAGRycy9kb3ducmV2LnhtbERPTUvDQBC9C/6HZQRvZtNKaxu7CUW0KIhtoxdvQ3bM&#10;xmZnQ3ZN47/vCgVv83ifsypG24qBet84VjBJUhDEldMN1wo+3p9uFiB8QNbYOiYFv+ShyC8vVphp&#10;d+Q9DWWoRQxhn6ECE0KXSekrQxZ94jriyH253mKIsK+l7vEYw20rp2k6lxYbjg0GO3owVB3KH6tg&#10;+z3bTl5C55aj2QyP5fTz9W03U+r6alzfgwg0hn/x2f2s4/zbO/h7Jl4g8x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arfPxQAAANwAAAAPAAAAAAAAAAAAAAAAAJgCAABkcnMv&#10;ZG93bnJldi54bWxQSwUGAAAAAAQABAD1AAAAigMAAAAA&#10;" adj="-11796480,,5400" path="m542584,549738nsc513987,720613,423348,847406,312865,871087l275908,437515,542584,549738xem542584,549738nfc513987,720613,423348,847406,312865,871087e" filled="f" strokecolor="black [3213]" strokeweight="1.5pt">
                    <v:stroke joinstyle="miter"/>
                    <v:formulas/>
                    <v:path arrowok="t" o:connecttype="custom" o:connectlocs="542584,549738;312865,871087" o:connectangles="0,0" textboxrect="0,0,551815,875030"/>
                    <v:textbox>
                      <w:txbxContent>
                        <w:p w:rsidR="00B42386" w:rsidRDefault="00B42386" w:rsidP="00B42386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138" o:spid="_x0000_s1167" style="position:absolute;visibility:visible;mso-wrap-style:square" from="15223,1407" to="15223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9yssQAAADcAAAADwAAAGRycy9kb3ducmV2LnhtbESPQW/CMAyF75P4D5GRdhspIE1bISBA&#10;Y5t2o+PA0TSmqWicqsmg/ffzYdJutt7ze5+X69436kZdrAMbmE4yUMRlsDVXBo7f+6cXUDEhW2wC&#10;k4GBIqxXo4cl5jbc+UC3IlVKQjjmaMCl1OZax9KRxzgJLbFol9B5TLJ2lbYd3iXcN3qWZc/aY83S&#10;4LClnaPyWvx4A69bd3o7fxXFgd+zvm52g/YfgzGP436zAJWoT//mv+tPK/hzoZVnZAK9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/3KyxAAAANwAAAAPAAAAAAAAAAAA&#10;AAAAAKECAABkcnMvZG93bnJldi54bWxQSwUGAAAAAAQABAD5AAAAkgMAAAAA&#10;" strokecolor="black [3213]">
                    <v:stroke dashstyle="longDashDot"/>
                  </v:line>
                  <v:line id="Прямая соединительная линия 139" o:spid="_x0000_s1168" style="position:absolute;visibility:visible;mso-wrap-style:square" from="11069,7774" to="11069,11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ZvWMQAAADcAAAADwAAAGRycy9kb3ducmV2LnhtbERPTWvCQBC9C/0PyxS86UZFY1NXCYLQ&#10;2pO2pdchO02i2dmwu8bor+8WCr3N433OatObRnTkfG1ZwWScgCAurK65VPDxvhstQfiArLGxTApu&#10;5GGzfhisMNP2ygfqjqEUMYR9hgqqENpMSl9UZNCPbUscuW/rDIYIXSm1w2sMN42cJslCGqw5NlTY&#10;0rai4ny8GAXLYn9yeZq/TuafbXrvpm+L3Veq1PCxz59BBOrDv/jP/aLj/NkT/D4TL5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dm9YxAAAANwAAAAPAAAAAAAAAAAA&#10;AAAAAKECAABkcnMvZG93bnJldi54bWxQSwUGAAAAAAQABAD5AAAAkgMAAAAA&#10;" strokecolor="black [3213]"/>
                  <v:line id="Прямая соединительная линия 140" o:spid="_x0000_s1169" style="position:absolute;visibility:visible;mso-wrap-style:square" from="19335,7776" to="19373,11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q1uMcAAADcAAAADwAAAGRycy9kb3ducmV2LnhtbESPT2vDMAzF74N+B6PCbqvTsjUlrVtC&#10;obA/p3Ubu4pYTbLFcrDdNNunnw6D3iTe03s/bXaj69RAIbaeDcxnGSjiytuWawPvb4e7FaiYkC12&#10;nsnAD0XYbSc3Gyysv/ArDcdUKwnhWKCBJqW+0DpWDTmMM98Ti3bywWGSNdTaBrxIuOv0IsuW2mHL&#10;0tBgT/uGqu/j2RlYVc9foczLp/nDR5//DouX5eEzN+Z2OpZrUInGdDX/Xz9awb8XfHlGJtDb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SrW4xwAAANwAAAAPAAAAAAAA&#10;AAAAAAAAAKECAABkcnMvZG93bnJldi54bWxQSwUGAAAAAAQABAD5AAAAlQMAAAAA&#10;" strokecolor="black [3213]"/>
                  <v:shape id="Прямая со стрелкой 141" o:spid="_x0000_s1170" type="#_x0000_t32" style="position:absolute;left:11109;top:10678;width:826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RfaMEAAADcAAAADwAAAGRycy9kb3ducmV2LnhtbERP24rCMBB9F/Yfwizsi2iqaCldo4go&#10;KyiIuh8wNGNbbCYlyWr3740g+DaHc53ZojONuJHztWUFo2ECgriwuuZSwe95M8hA+ICssbFMCv7J&#10;w2L+0Zthru2dj3Q7hVLEEPY5KqhCaHMpfVGRQT+0LXHkLtYZDBG6UmqH9xhuGjlOklQarDk2VNjS&#10;qqLievozCrL+YSPT1X66/jGZC2ey42Y3Uerrs1t+gwjUhbf45d7qOH8ygucz8QI5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RF9owQAAANwAAAAPAAAAAAAAAAAAAAAA&#10;AKECAABkcnMvZG93bnJldi54bWxQSwUGAAAAAAQABAD5AAAAjwMAAAAA&#10;" strokecolor="black [3213]">
                    <v:stroke startarrow="classic" startarrowwidth="narrow" startarrowlength="long" endarrow="classic" endarrowwidth="narrow" endarrowlength="long"/>
                  </v:shape>
                  <v:line id="Прямая соединительная линия 142" o:spid="_x0000_s1171" style="position:absolute;visibility:visible;mso-wrap-style:square" from="15211,3616" to="22777,3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SOVMMAAADcAAAADwAAAGRycy9kb3ducmV2LnhtbERPTWvCQBC9F/wPywi91Y2hNZK6ShCE&#10;Wk9qS69DdpqkZmfD7jbG/vquIHibx/ucxWowrejJ+caygukkAUFcWt1wpeDjuHmag/ABWWNrmRRc&#10;yMNqOXpYYK7tmffUH0IlYgj7HBXUIXS5lL6syaCf2I44ct/WGQwRukpqh+cYblqZJslMGmw4NtTY&#10;0bqm8nT4NQrm5fuPK7JiO3357LK/Pt3NNl+ZUo/joXgFEWgId/HN/abj/OcUrs/E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UjlTDAAAA3AAAAA8AAAAAAAAAAAAA&#10;AAAAoQIAAGRycy9kb3ducmV2LnhtbFBLBQYAAAAABAAEAPkAAACRAwAAAAA=&#10;" strokecolor="black [3213]"/>
                  <v:shape id="Прямая со стрелкой 143" o:spid="_x0000_s1172" type="#_x0000_t32" style="position:absolute;left:21688;top:3616;width:0;height:426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vtSsEAAADcAAAADwAAAGRycy9kb3ducmV2LnhtbERPzYrCMBC+C/sOYYS9adqqRapRZEX0&#10;sBd/HmBoxrTYTEoTtbtPvxEWvM3H9zvLdW8b8aDO144VpOMEBHHpdM1GweW8G81B+ICssXFMCn7I&#10;w3r1MVhiod2Tj/Q4BSNiCPsCFVQhtIWUvqzIoh+7ljhyV9dZDBF2RuoOnzHcNjJLklxarDk2VNjS&#10;V0Xl7XS3CmZXl9LsOzVnzrZ7s9/kv9MsV+pz2G8WIAL14S3+dx90nD+dwOuZeIF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O+1KwQAAANwAAAAPAAAAAAAAAAAAAAAA&#10;AKECAABkcnMvZG93bnJldi54bWxQSwUGAAAAAAQABAD5AAAAjwMAAAAA&#10;" strokecolor="black [3213]">
                    <v:stroke startarrow="classic" startarrowwidth="narrow" startarrowlength="long" endarrow="classic" endarrowwidth="narrow" endarrowlength="long"/>
                  </v:shape>
                  <v:shape id="Прямая со стрелкой 144" o:spid="_x0000_s1173" type="#_x0000_t32" style="position:absolute;left:13052;top:4646;width:2171;height:323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Ids8IAAADcAAAADwAAAGRycy9kb3ducmV2LnhtbERPTWvCQBC9F/wPyxR6qxtLsBJdpURC&#10;iweh6kFvQ3bMBrOzIbuJ6b/vCoXe5vE+Z7UZbSMG6nztWMFsmoAgLp2uuVJwOhavCxA+IGtsHJOC&#10;H/KwWU+eVphpd+dvGg6hEjGEfYYKTAhtJqUvDVn0U9cSR+7qOoshwq6SusN7DLeNfEuSubRYc2ww&#10;2FJuqLwdeqtA23eX9+eL+6TCzLbX/Q7HHpV6eR4/liACjeFf/Of+0nF+msLjmXiB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YIds8IAAADcAAAADwAAAAAAAAAAAAAA&#10;AAChAgAAZHJzL2Rvd25yZXYueG1sUEsFBgAAAAAEAAQA+QAAAJADAAAAAA==&#10;" strokecolor="black [3213]">
                    <v:stroke endarrow="classic" endarrowwidth="narrow" endarrowlength="long"/>
                  </v:shape>
                  <v:shape id="Прямая со стрелкой 145" o:spid="_x0000_s1174" type="#_x0000_t32" style="position:absolute;left:11972;top:3041;width:3239;height:484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O0E8MAAADcAAAADwAAAGRycy9kb3ducmV2LnhtbERPTWvCQBC9C/6HZYTe6q5tlRLdBFsQ&#10;pPVi9NLbmB2TtNnZkN2a+O/dQsHbPN7nrLLBNuJCna8da5hNFQjiwpmaSw3Hw+bxFYQPyAYbx6Th&#10;Sh6ydDxaYWJcz3u65KEUMYR9ghqqENpESl9UZNFPXUscubPrLIYIu1KaDvsYbhv5pNRCWqw5NlTY&#10;0ntFxU/+azWorz7s3orye/vR5s8n2pwUHT+1fpgM6yWIQEO4i//dWxPnv8zh75l4gUx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DtBPDAAAA3AAAAA8AAAAAAAAAAAAA&#10;AAAAoQIAAGRycy9kb3ducmV2LnhtbFBLBQYAAAAABAAEAPkAAACRAwAAAAA=&#10;" strokecolor="windowText"/>
                  <v:line id="Прямая соединительная линия 146" o:spid="_x0000_s1175" style="position:absolute;flip:x;visibility:visible;mso-wrap-style:square" from="9813,3041" to="11972,3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/II8IAAADcAAAADwAAAGRycy9kb3ducmV2LnhtbERPzWoCMRC+F3yHMIK3mlXsUlejtIIg&#10;vUitDzBsxs3iZrImUdd9elMo9DYf3+8s151txI18qB0rmIwzEMSl0zVXCo4/29d3ECEia2wck4IH&#10;BVivBi9LLLS78zfdDrESKYRDgQpMjG0hZSgNWQxj1xIn7uS8xZigr6T2eE/htpHTLMulxZpTg8GW&#10;NobK8+FqFTR9PPbzz43ps8vsoff73Pm3L6VGw+5jASJSF//Ff+6dTvNnOfw+ky6Qq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B/II8IAAADcAAAADwAAAAAAAAAAAAAA&#10;AAChAgAAZHJzL2Rvd25yZXYueG1sUEsFBgAAAAAEAAQA+QAAAJADAAAAAA==&#10;" strokecolor="black [3213]"/>
                </v:group>
                <w10:anchorlock/>
              </v:group>
            </w:pict>
          </mc:Fallback>
        </mc:AlternateContent>
      </w:r>
    </w:p>
    <w:p w:rsidR="00D23C12" w:rsidRPr="00802A41" w:rsidRDefault="00802A41" w:rsidP="00A7649E">
      <w:pPr>
        <w:widowControl w:val="0"/>
        <w:tabs>
          <w:tab w:val="left" w:pos="2694"/>
        </w:tabs>
        <w:ind w:firstLine="510"/>
        <w:jc w:val="center"/>
        <w:rPr>
          <w:color w:val="000000"/>
          <w:szCs w:val="20"/>
        </w:rPr>
      </w:pPr>
      <w:r>
        <w:rPr>
          <w:color w:val="000000"/>
          <w:szCs w:val="20"/>
        </w:rPr>
        <w:t>Рис.</w:t>
      </w:r>
      <w:proofErr w:type="gramStart"/>
      <w:r>
        <w:rPr>
          <w:color w:val="000000"/>
          <w:szCs w:val="20"/>
        </w:rPr>
        <w:t xml:space="preserve"> </w:t>
      </w:r>
      <w:r w:rsidR="00D23C12" w:rsidRPr="00802A41">
        <w:rPr>
          <w:color w:val="000000"/>
          <w:szCs w:val="20"/>
        </w:rPr>
        <w:t>.</w:t>
      </w:r>
      <w:proofErr w:type="gramEnd"/>
      <w:r w:rsidR="00D23C12" w:rsidRPr="00802A41">
        <w:rPr>
          <w:color w:val="000000"/>
          <w:szCs w:val="20"/>
        </w:rPr>
        <w:t xml:space="preserve"> Радиус кривизны микронеровности</w:t>
      </w:r>
    </w:p>
    <w:p w:rsidR="00D23C12" w:rsidRPr="009A3803" w:rsidRDefault="00D23C12" w:rsidP="00A7649E">
      <w:pPr>
        <w:widowControl w:val="0"/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</w:p>
    <w:p w:rsidR="00D23C12" w:rsidRPr="009A3803" w:rsidRDefault="00D23C12" w:rsidP="00A7649E">
      <w:pPr>
        <w:widowControl w:val="0"/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  <w:r w:rsidRPr="00802A41">
        <w:rPr>
          <w:i/>
          <w:color w:val="000000"/>
          <w:sz w:val="28"/>
          <w:szCs w:val="20"/>
        </w:rPr>
        <w:t>Приведенный радиус</w:t>
      </w:r>
      <w:r w:rsidRPr="00802A41">
        <w:rPr>
          <w:color w:val="000000"/>
          <w:sz w:val="28"/>
          <w:szCs w:val="20"/>
        </w:rPr>
        <w:t xml:space="preserve"> </w:t>
      </w:r>
      <w:proofErr w:type="gramStart"/>
      <w:r w:rsidRPr="00802A41">
        <w:rPr>
          <w:i/>
          <w:color w:val="000000"/>
          <w:sz w:val="28"/>
          <w:szCs w:val="20"/>
          <w:lang w:val="en-US"/>
        </w:rPr>
        <w:t>r</w:t>
      </w:r>
      <w:proofErr w:type="spellStart"/>
      <w:proofErr w:type="gramEnd"/>
      <w:r w:rsidRPr="009A3803">
        <w:rPr>
          <w:color w:val="000000"/>
          <w:sz w:val="28"/>
          <w:szCs w:val="20"/>
          <w:vertAlign w:val="subscript"/>
        </w:rPr>
        <w:t>прив</w:t>
      </w:r>
      <w:proofErr w:type="spellEnd"/>
      <w:r w:rsidRPr="009A3803">
        <w:rPr>
          <w:color w:val="000000"/>
          <w:sz w:val="28"/>
          <w:szCs w:val="20"/>
        </w:rPr>
        <w:t xml:space="preserve"> </w:t>
      </w:r>
      <w:r w:rsidR="007C7805" w:rsidRPr="009A3803">
        <w:rPr>
          <w:color w:val="000000"/>
          <w:sz w:val="28"/>
          <w:szCs w:val="20"/>
        </w:rPr>
        <w:t xml:space="preserve">(средний) </w:t>
      </w:r>
      <w:r w:rsidRPr="009A3803">
        <w:rPr>
          <w:color w:val="000000"/>
          <w:sz w:val="28"/>
          <w:szCs w:val="20"/>
        </w:rPr>
        <w:t>вершин неровностей профиля определяется как среднее геометрическое радиусов двух взаимно пе</w:t>
      </w:r>
      <w:r w:rsidRPr="009A3803">
        <w:rPr>
          <w:color w:val="000000"/>
          <w:sz w:val="28"/>
          <w:szCs w:val="20"/>
        </w:rPr>
        <w:t>р</w:t>
      </w:r>
      <w:r w:rsidRPr="009A3803">
        <w:rPr>
          <w:color w:val="000000"/>
          <w:sz w:val="28"/>
          <w:szCs w:val="20"/>
        </w:rPr>
        <w:t>пендикулярных на</w:t>
      </w:r>
      <w:r w:rsidR="00802A41">
        <w:rPr>
          <w:color w:val="000000"/>
          <w:sz w:val="28"/>
          <w:szCs w:val="20"/>
        </w:rPr>
        <w:t>правлений –</w:t>
      </w:r>
      <w:r w:rsidRPr="009A3803">
        <w:rPr>
          <w:color w:val="000000"/>
          <w:sz w:val="28"/>
          <w:szCs w:val="20"/>
        </w:rPr>
        <w:t xml:space="preserve"> поперечного и продольного</w:t>
      </w:r>
      <w:r w:rsidR="007C7805" w:rsidRPr="009A3803">
        <w:rPr>
          <w:color w:val="000000"/>
          <w:sz w:val="28"/>
          <w:szCs w:val="20"/>
        </w:rPr>
        <w:t xml:space="preserve"> </w:t>
      </w:r>
      <w:r w:rsidR="003E35F7" w:rsidRPr="009A3803">
        <w:rPr>
          <w:color w:val="000000"/>
          <w:sz w:val="28"/>
          <w:szCs w:val="20"/>
        </w:rPr>
        <w:t>(т. к. ш</w:t>
      </w:r>
      <w:r w:rsidR="003E35F7" w:rsidRPr="009A3803">
        <w:rPr>
          <w:color w:val="000000"/>
          <w:sz w:val="28"/>
          <w:szCs w:val="20"/>
        </w:rPr>
        <w:t>е</w:t>
      </w:r>
      <w:r w:rsidR="003E35F7" w:rsidRPr="009A3803">
        <w:rPr>
          <w:color w:val="000000"/>
          <w:sz w:val="28"/>
          <w:szCs w:val="20"/>
        </w:rPr>
        <w:t>роховатость имеет направленный характер, отражающий траекторию движения обрабатывающего инструмента)</w:t>
      </w:r>
      <w:r w:rsidRPr="009A3803">
        <w:rPr>
          <w:color w:val="000000"/>
          <w:sz w:val="28"/>
          <w:szCs w:val="20"/>
        </w:rPr>
        <w:t xml:space="preserve">: </w:t>
      </w:r>
    </w:p>
    <w:p w:rsidR="00D23C12" w:rsidRPr="009A3803" w:rsidRDefault="00D23C12" w:rsidP="00B42386">
      <w:pPr>
        <w:pStyle w:val="MTDisplayEquation"/>
        <w:tabs>
          <w:tab w:val="clear" w:pos="5040"/>
          <w:tab w:val="center" w:pos="4253"/>
        </w:tabs>
        <w:spacing w:before="120" w:after="120"/>
        <w:ind w:firstLine="510"/>
        <w:rPr>
          <w:color w:val="000000"/>
        </w:rPr>
      </w:pPr>
      <w:r w:rsidRPr="009A3803">
        <w:rPr>
          <w:color w:val="000000"/>
        </w:rPr>
        <w:tab/>
      </w:r>
      <w:r w:rsidR="00865E8A" w:rsidRPr="009A3803">
        <w:rPr>
          <w:color w:val="000000"/>
          <w:position w:val="-18"/>
          <w:lang w:val="en-US"/>
        </w:rPr>
        <w:object w:dxaOrig="2040" w:dyaOrig="540">
          <v:shape id="_x0000_i1031" type="#_x0000_t75" style="width:102pt;height:27pt" o:ole="">
            <v:imagedata r:id="rId24" o:title=""/>
          </v:shape>
          <o:OLEObject Type="Embed" ProgID="Equation.DSMT4" ShapeID="_x0000_i1031" DrawAspect="Content" ObjectID="_1441551704" r:id="rId25"/>
        </w:object>
      </w:r>
      <w:r w:rsidRPr="009A3803">
        <w:rPr>
          <w:color w:val="000000"/>
        </w:rPr>
        <w:t>.</w:t>
      </w:r>
    </w:p>
    <w:p w:rsidR="00D23C12" w:rsidRPr="009A3803" w:rsidRDefault="00D23C12" w:rsidP="00A7649E">
      <w:pPr>
        <w:widowControl w:val="0"/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  <w:r w:rsidRPr="009A3803">
        <w:rPr>
          <w:color w:val="000000"/>
          <w:sz w:val="28"/>
          <w:szCs w:val="20"/>
        </w:rPr>
        <w:t xml:space="preserve">Диапазон измерения </w:t>
      </w:r>
      <w:proofErr w:type="gramStart"/>
      <w:r w:rsidRPr="00802A41">
        <w:rPr>
          <w:i/>
          <w:color w:val="000000"/>
          <w:sz w:val="28"/>
          <w:szCs w:val="20"/>
          <w:lang w:val="en-US"/>
        </w:rPr>
        <w:t>r</w:t>
      </w:r>
      <w:proofErr w:type="spellStart"/>
      <w:proofErr w:type="gramEnd"/>
      <w:r w:rsidRPr="009A3803">
        <w:rPr>
          <w:color w:val="000000"/>
          <w:sz w:val="28"/>
          <w:szCs w:val="20"/>
          <w:vertAlign w:val="subscript"/>
        </w:rPr>
        <w:t>прив</w:t>
      </w:r>
      <w:proofErr w:type="spellEnd"/>
      <w:r w:rsidRPr="009A3803">
        <w:rPr>
          <w:color w:val="000000"/>
          <w:sz w:val="28"/>
          <w:szCs w:val="20"/>
        </w:rPr>
        <w:t xml:space="preserve"> = 5...1350 мкм. </w:t>
      </w:r>
    </w:p>
    <w:p w:rsidR="003F6C7F" w:rsidRDefault="003F6C7F" w:rsidP="00A7649E">
      <w:pPr>
        <w:ind w:firstLine="510"/>
        <w:jc w:val="center"/>
        <w:rPr>
          <w:b/>
          <w:bCs/>
          <w:color w:val="000000"/>
          <w:sz w:val="28"/>
          <w:szCs w:val="28"/>
        </w:rPr>
      </w:pPr>
    </w:p>
    <w:p w:rsidR="00280A3A" w:rsidRDefault="0084323A" w:rsidP="00A7649E">
      <w:pPr>
        <w:ind w:firstLine="510"/>
        <w:jc w:val="center"/>
        <w:rPr>
          <w:color w:val="000000"/>
          <w:sz w:val="28"/>
          <w:szCs w:val="28"/>
        </w:rPr>
      </w:pPr>
      <w:r w:rsidRPr="0084323A">
        <w:rPr>
          <w:b/>
          <w:bCs/>
          <w:color w:val="000000"/>
          <w:sz w:val="28"/>
          <w:szCs w:val="28"/>
        </w:rPr>
        <w:t>Изменения поверхности при трении</w:t>
      </w:r>
      <w:r w:rsidRPr="0084323A">
        <w:rPr>
          <w:color w:val="000000"/>
          <w:sz w:val="28"/>
          <w:szCs w:val="28"/>
        </w:rPr>
        <w:t>.</w:t>
      </w:r>
    </w:p>
    <w:p w:rsidR="00830E6A" w:rsidRDefault="00830E6A" w:rsidP="00A7649E">
      <w:pPr>
        <w:ind w:firstLine="510"/>
        <w:jc w:val="both"/>
        <w:rPr>
          <w:color w:val="000000"/>
          <w:sz w:val="28"/>
          <w:szCs w:val="28"/>
        </w:rPr>
      </w:pPr>
    </w:p>
    <w:p w:rsidR="0084323A" w:rsidRPr="0084323A" w:rsidRDefault="0084323A" w:rsidP="00A7649E">
      <w:pPr>
        <w:ind w:firstLine="510"/>
        <w:jc w:val="both"/>
        <w:rPr>
          <w:color w:val="000000"/>
          <w:sz w:val="28"/>
          <w:szCs w:val="28"/>
        </w:rPr>
      </w:pPr>
      <w:r w:rsidRPr="0084323A">
        <w:rPr>
          <w:color w:val="000000"/>
          <w:sz w:val="28"/>
          <w:szCs w:val="28"/>
        </w:rPr>
        <w:t>Изменения, происходящие на поверхности контакта тел при тр</w:t>
      </w:r>
      <w:r w:rsidRPr="0084323A">
        <w:rPr>
          <w:color w:val="000000"/>
          <w:sz w:val="28"/>
          <w:szCs w:val="28"/>
        </w:rPr>
        <w:t>е</w:t>
      </w:r>
      <w:r w:rsidRPr="0084323A">
        <w:rPr>
          <w:color w:val="000000"/>
          <w:sz w:val="28"/>
          <w:szCs w:val="28"/>
        </w:rPr>
        <w:t>нии</w:t>
      </w:r>
      <w:r w:rsidR="003F6C7F">
        <w:rPr>
          <w:color w:val="000000"/>
          <w:sz w:val="28"/>
          <w:szCs w:val="28"/>
        </w:rPr>
        <w:t>,</w:t>
      </w:r>
      <w:r w:rsidRPr="0084323A">
        <w:rPr>
          <w:color w:val="000000"/>
          <w:sz w:val="28"/>
          <w:szCs w:val="28"/>
        </w:rPr>
        <w:t xml:space="preserve"> разбивают на три группы:</w:t>
      </w:r>
    </w:p>
    <w:p w:rsidR="0084323A" w:rsidRPr="0084323A" w:rsidRDefault="00A65310" w:rsidP="00A7649E">
      <w:pPr>
        <w:ind w:firstLine="510"/>
        <w:jc w:val="both"/>
        <w:rPr>
          <w:color w:val="000000"/>
          <w:spacing w:val="-4"/>
          <w:sz w:val="28"/>
          <w:szCs w:val="28"/>
        </w:rPr>
      </w:pPr>
      <w:r w:rsidRPr="00A65310">
        <w:rPr>
          <w:bCs/>
          <w:iCs/>
          <w:color w:val="000000"/>
          <w:spacing w:val="-4"/>
          <w:sz w:val="28"/>
          <w:szCs w:val="28"/>
        </w:rPr>
        <w:t>1.</w:t>
      </w:r>
      <w:r>
        <w:rPr>
          <w:bCs/>
          <w:i/>
          <w:iCs/>
          <w:color w:val="000000"/>
          <w:spacing w:val="-4"/>
          <w:sz w:val="28"/>
          <w:szCs w:val="28"/>
        </w:rPr>
        <w:t xml:space="preserve"> </w:t>
      </w:r>
      <w:r w:rsidR="0084323A" w:rsidRPr="003F6C7F">
        <w:rPr>
          <w:bCs/>
          <w:i/>
          <w:iCs/>
          <w:color w:val="000000"/>
          <w:spacing w:val="-4"/>
          <w:sz w:val="28"/>
          <w:szCs w:val="28"/>
        </w:rPr>
        <w:t>Изменение геометрии контакта</w:t>
      </w:r>
      <w:r w:rsidR="003F6C7F">
        <w:rPr>
          <w:color w:val="000000"/>
          <w:spacing w:val="-4"/>
          <w:sz w:val="28"/>
          <w:szCs w:val="28"/>
        </w:rPr>
        <w:t xml:space="preserve"> п</w:t>
      </w:r>
      <w:r w:rsidR="003F6C7F" w:rsidRPr="0084323A">
        <w:rPr>
          <w:color w:val="000000"/>
          <w:spacing w:val="-4"/>
          <w:sz w:val="28"/>
          <w:szCs w:val="28"/>
        </w:rPr>
        <w:t>роисходит по мере скольжения и под сжимающей нагрузкой</w:t>
      </w:r>
      <w:r w:rsidR="003F6C7F">
        <w:rPr>
          <w:color w:val="000000"/>
          <w:spacing w:val="-4"/>
          <w:sz w:val="28"/>
          <w:szCs w:val="28"/>
        </w:rPr>
        <w:t>. Г</w:t>
      </w:r>
      <w:r w:rsidR="003F6C7F" w:rsidRPr="0084323A">
        <w:rPr>
          <w:color w:val="000000"/>
          <w:spacing w:val="-4"/>
          <w:sz w:val="28"/>
          <w:szCs w:val="28"/>
        </w:rPr>
        <w:t>еометрические характеристики</w:t>
      </w:r>
      <w:r w:rsidR="003F6C7F">
        <w:rPr>
          <w:color w:val="000000"/>
          <w:spacing w:val="-4"/>
          <w:sz w:val="28"/>
          <w:szCs w:val="28"/>
        </w:rPr>
        <w:t xml:space="preserve"> – шер</w:t>
      </w:r>
      <w:r w:rsidR="003F6C7F">
        <w:rPr>
          <w:color w:val="000000"/>
          <w:spacing w:val="-4"/>
          <w:sz w:val="28"/>
          <w:szCs w:val="28"/>
        </w:rPr>
        <w:t>о</w:t>
      </w:r>
      <w:r w:rsidR="003F6C7F">
        <w:rPr>
          <w:color w:val="000000"/>
          <w:spacing w:val="-4"/>
          <w:sz w:val="28"/>
          <w:szCs w:val="28"/>
        </w:rPr>
        <w:t>ховатость</w:t>
      </w:r>
      <w:r w:rsidR="0084323A" w:rsidRPr="0084323A">
        <w:rPr>
          <w:color w:val="000000"/>
          <w:spacing w:val="-4"/>
          <w:sz w:val="28"/>
          <w:szCs w:val="28"/>
        </w:rPr>
        <w:t xml:space="preserve"> поверхности, радиусы закругления неровностей, выс</w:t>
      </w:r>
      <w:r w:rsidR="0084323A" w:rsidRPr="003F6C7F">
        <w:rPr>
          <w:i/>
          <w:color w:val="000000"/>
          <w:spacing w:val="-4"/>
          <w:sz w:val="28"/>
          <w:szCs w:val="28"/>
        </w:rPr>
        <w:t>о</w:t>
      </w:r>
      <w:r w:rsidR="0084323A" w:rsidRPr="0084323A">
        <w:rPr>
          <w:color w:val="000000"/>
          <w:spacing w:val="-4"/>
          <w:sz w:val="28"/>
          <w:szCs w:val="28"/>
        </w:rPr>
        <w:t>ты, во</w:t>
      </w:r>
      <w:r w:rsidR="0084323A" w:rsidRPr="0084323A">
        <w:rPr>
          <w:color w:val="000000"/>
          <w:spacing w:val="-4"/>
          <w:sz w:val="28"/>
          <w:szCs w:val="28"/>
        </w:rPr>
        <w:t>л</w:t>
      </w:r>
      <w:r w:rsidR="0084323A" w:rsidRPr="0084323A">
        <w:rPr>
          <w:color w:val="000000"/>
          <w:spacing w:val="-4"/>
          <w:sz w:val="28"/>
          <w:szCs w:val="28"/>
        </w:rPr>
        <w:t>ни</w:t>
      </w:r>
      <w:r w:rsidR="003F6C7F">
        <w:rPr>
          <w:color w:val="000000"/>
          <w:spacing w:val="-4"/>
          <w:sz w:val="28"/>
          <w:szCs w:val="28"/>
        </w:rPr>
        <w:t>стости –</w:t>
      </w:r>
      <w:r w:rsidR="0084323A" w:rsidRPr="0084323A">
        <w:rPr>
          <w:color w:val="000000"/>
          <w:spacing w:val="-4"/>
          <w:sz w:val="28"/>
          <w:szCs w:val="28"/>
        </w:rPr>
        <w:t xml:space="preserve"> за счет наличия в контакте промежуточных частиц (абразив, частица износа)</w:t>
      </w:r>
      <w:r w:rsidR="00EA67A7">
        <w:rPr>
          <w:color w:val="000000"/>
          <w:spacing w:val="-4"/>
          <w:sz w:val="28"/>
          <w:szCs w:val="28"/>
        </w:rPr>
        <w:t xml:space="preserve"> изменяются</w:t>
      </w:r>
      <w:r w:rsidR="0084323A" w:rsidRPr="0084323A">
        <w:rPr>
          <w:color w:val="000000"/>
          <w:spacing w:val="-4"/>
          <w:sz w:val="28"/>
          <w:szCs w:val="28"/>
        </w:rPr>
        <w:t xml:space="preserve">. </w:t>
      </w:r>
      <w:r w:rsidR="00EA67A7">
        <w:rPr>
          <w:color w:val="000000"/>
          <w:spacing w:val="-4"/>
          <w:sz w:val="28"/>
          <w:szCs w:val="28"/>
        </w:rPr>
        <w:t>Н</w:t>
      </w:r>
      <w:r w:rsidR="0084323A" w:rsidRPr="0084323A">
        <w:rPr>
          <w:color w:val="000000"/>
          <w:spacing w:val="-4"/>
          <w:sz w:val="28"/>
          <w:szCs w:val="28"/>
        </w:rPr>
        <w:t>еровности поверхности выглаживаются и стремятся к некоторому стабильному значению (шероховатая разглаж</w:t>
      </w:r>
      <w:r w:rsidR="0084323A" w:rsidRPr="0084323A">
        <w:rPr>
          <w:color w:val="000000"/>
          <w:spacing w:val="-4"/>
          <w:sz w:val="28"/>
          <w:szCs w:val="28"/>
        </w:rPr>
        <w:t>и</w:t>
      </w:r>
      <w:r w:rsidR="0084323A" w:rsidRPr="0084323A">
        <w:rPr>
          <w:color w:val="000000"/>
          <w:spacing w:val="-4"/>
          <w:sz w:val="28"/>
          <w:szCs w:val="28"/>
        </w:rPr>
        <w:t>вается, а гладкая становится шероховатой).</w:t>
      </w:r>
    </w:p>
    <w:p w:rsidR="00280A3A" w:rsidRDefault="00A65310" w:rsidP="00A7649E">
      <w:pPr>
        <w:ind w:firstLine="510"/>
        <w:jc w:val="both"/>
        <w:rPr>
          <w:color w:val="000000"/>
          <w:sz w:val="28"/>
          <w:szCs w:val="28"/>
        </w:rPr>
      </w:pPr>
      <w:r w:rsidRPr="00A65310">
        <w:rPr>
          <w:bCs/>
          <w:iCs/>
          <w:color w:val="000000"/>
          <w:sz w:val="28"/>
          <w:szCs w:val="28"/>
        </w:rPr>
        <w:t>2.</w:t>
      </w:r>
      <w:r>
        <w:rPr>
          <w:bCs/>
          <w:i/>
          <w:iCs/>
          <w:color w:val="000000"/>
          <w:sz w:val="28"/>
          <w:szCs w:val="28"/>
        </w:rPr>
        <w:t xml:space="preserve"> </w:t>
      </w:r>
      <w:r w:rsidR="0084323A" w:rsidRPr="00A65310">
        <w:rPr>
          <w:bCs/>
          <w:i/>
          <w:iCs/>
          <w:color w:val="000000"/>
          <w:sz w:val="28"/>
          <w:szCs w:val="28"/>
        </w:rPr>
        <w:t>Изменение структуры твердого тела</w:t>
      </w:r>
      <w:r w:rsidR="0084323A" w:rsidRPr="0084323A">
        <w:rPr>
          <w:color w:val="000000"/>
          <w:sz w:val="28"/>
          <w:szCs w:val="28"/>
        </w:rPr>
        <w:t xml:space="preserve">: </w:t>
      </w:r>
    </w:p>
    <w:p w:rsidR="0084323A" w:rsidRPr="0084323A" w:rsidRDefault="0084323A" w:rsidP="00A7649E">
      <w:pPr>
        <w:ind w:firstLine="510"/>
        <w:jc w:val="both"/>
        <w:rPr>
          <w:color w:val="000000"/>
          <w:sz w:val="28"/>
          <w:szCs w:val="28"/>
        </w:rPr>
      </w:pPr>
      <w:r w:rsidRPr="0084323A">
        <w:rPr>
          <w:i/>
          <w:iCs/>
          <w:color w:val="000000"/>
          <w:sz w:val="28"/>
          <w:szCs w:val="28"/>
        </w:rPr>
        <w:t>для кристаллических тел</w:t>
      </w:r>
      <w:r w:rsidRPr="0084323A">
        <w:rPr>
          <w:color w:val="000000"/>
          <w:sz w:val="28"/>
          <w:szCs w:val="28"/>
        </w:rPr>
        <w:t>:</w:t>
      </w:r>
    </w:p>
    <w:p w:rsidR="0084323A" w:rsidRPr="0084323A" w:rsidRDefault="00CE3659" w:rsidP="00A7649E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</w:t>
      </w:r>
      <w:r w:rsidR="0084323A" w:rsidRPr="0084323A">
        <w:rPr>
          <w:color w:val="000000"/>
          <w:sz w:val="28"/>
          <w:szCs w:val="28"/>
        </w:rPr>
        <w:t xml:space="preserve"> развитие дефектов кристаллической структуры: точечных д</w:t>
      </w:r>
      <w:r w:rsidR="0084323A" w:rsidRPr="0084323A">
        <w:rPr>
          <w:color w:val="000000"/>
          <w:sz w:val="28"/>
          <w:szCs w:val="28"/>
        </w:rPr>
        <w:t>е</w:t>
      </w:r>
      <w:r w:rsidR="0084323A" w:rsidRPr="0084323A">
        <w:rPr>
          <w:color w:val="000000"/>
          <w:sz w:val="28"/>
          <w:szCs w:val="28"/>
        </w:rPr>
        <w:t xml:space="preserve">фектов; линейных дефектов – дислокаций; поверхностных дефектов </w:t>
      </w:r>
      <w:r w:rsidR="0084323A" w:rsidRPr="0084323A">
        <w:rPr>
          <w:color w:val="000000"/>
          <w:sz w:val="28"/>
          <w:szCs w:val="28"/>
        </w:rPr>
        <w:lastRenderedPageBreak/>
        <w:t xml:space="preserve">(границ </w:t>
      </w:r>
      <w:proofErr w:type="spellStart"/>
      <w:r w:rsidR="0084323A" w:rsidRPr="0084323A">
        <w:rPr>
          <w:color w:val="000000"/>
          <w:sz w:val="28"/>
          <w:szCs w:val="28"/>
        </w:rPr>
        <w:t>двойникования</w:t>
      </w:r>
      <w:proofErr w:type="spellEnd"/>
      <w:r w:rsidR="0084323A" w:rsidRPr="0084323A">
        <w:rPr>
          <w:color w:val="000000"/>
          <w:sz w:val="28"/>
          <w:szCs w:val="28"/>
        </w:rPr>
        <w:t>, границ зерен, изменение ориентации зерен и др.); объемных дефектов (скопление вакансий, образование полостей);</w:t>
      </w:r>
    </w:p>
    <w:p w:rsidR="00280A3A" w:rsidRDefault="00CE3659" w:rsidP="00A7649E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</w:t>
      </w:r>
      <w:r w:rsidR="0084323A" w:rsidRPr="0084323A">
        <w:rPr>
          <w:color w:val="000000"/>
          <w:sz w:val="28"/>
          <w:szCs w:val="28"/>
        </w:rPr>
        <w:t xml:space="preserve"> изменение строения металлов: превращения кристаллических решеток; образование и растворение карбидов; диффузия и перера</w:t>
      </w:r>
      <w:r w:rsidR="0084323A" w:rsidRPr="0084323A">
        <w:rPr>
          <w:color w:val="000000"/>
          <w:sz w:val="28"/>
          <w:szCs w:val="28"/>
        </w:rPr>
        <w:t>с</w:t>
      </w:r>
      <w:r w:rsidR="0084323A" w:rsidRPr="0084323A">
        <w:rPr>
          <w:color w:val="000000"/>
          <w:sz w:val="28"/>
          <w:szCs w:val="28"/>
        </w:rPr>
        <w:t xml:space="preserve">пределение молекул; фазовые превращения; рекристаллизация; потеря устойчивости кристаллической решетки; </w:t>
      </w:r>
    </w:p>
    <w:p w:rsidR="00CE3659" w:rsidRDefault="0084323A" w:rsidP="00A7649E">
      <w:pPr>
        <w:ind w:firstLine="510"/>
        <w:jc w:val="both"/>
        <w:rPr>
          <w:color w:val="000000"/>
          <w:sz w:val="28"/>
          <w:szCs w:val="28"/>
        </w:rPr>
      </w:pPr>
      <w:r w:rsidRPr="0084323A">
        <w:rPr>
          <w:i/>
          <w:iCs/>
          <w:color w:val="000000"/>
          <w:sz w:val="28"/>
          <w:szCs w:val="28"/>
        </w:rPr>
        <w:t>для полимеров</w:t>
      </w:r>
      <w:r w:rsidRPr="0084323A">
        <w:rPr>
          <w:color w:val="000000"/>
          <w:sz w:val="28"/>
          <w:szCs w:val="28"/>
        </w:rPr>
        <w:t>:</w:t>
      </w:r>
    </w:p>
    <w:p w:rsidR="0084323A" w:rsidRPr="0084323A" w:rsidRDefault="00CE3659" w:rsidP="00A7649E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– </w:t>
      </w:r>
      <w:r w:rsidR="0084323A" w:rsidRPr="0084323A">
        <w:rPr>
          <w:color w:val="000000"/>
          <w:sz w:val="28"/>
          <w:szCs w:val="28"/>
        </w:rPr>
        <w:t xml:space="preserve">ориентация цепей; изменение фазового состояния; деструкция; образование </w:t>
      </w:r>
      <w:proofErr w:type="spellStart"/>
      <w:r w:rsidR="0084323A" w:rsidRPr="0084323A">
        <w:rPr>
          <w:color w:val="000000"/>
          <w:sz w:val="28"/>
          <w:szCs w:val="28"/>
        </w:rPr>
        <w:t>металлополимерных</w:t>
      </w:r>
      <w:proofErr w:type="spellEnd"/>
      <w:r w:rsidR="0084323A" w:rsidRPr="0084323A">
        <w:rPr>
          <w:color w:val="000000"/>
          <w:sz w:val="28"/>
          <w:szCs w:val="28"/>
        </w:rPr>
        <w:t xml:space="preserve"> соединений; создание "материалов трения".</w:t>
      </w:r>
    </w:p>
    <w:p w:rsidR="0084323A" w:rsidRPr="0084323A" w:rsidRDefault="000D4070" w:rsidP="00A7649E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.</w:t>
      </w:r>
      <w:r w:rsidR="0084323A" w:rsidRPr="000D4070">
        <w:rPr>
          <w:color w:val="000000"/>
          <w:sz w:val="28"/>
          <w:szCs w:val="28"/>
        </w:rPr>
        <w:t xml:space="preserve"> </w:t>
      </w:r>
      <w:r w:rsidR="0084323A" w:rsidRPr="000D4070">
        <w:rPr>
          <w:i/>
          <w:color w:val="000000"/>
          <w:sz w:val="28"/>
          <w:szCs w:val="28"/>
        </w:rPr>
        <w:t>Образование пленок на поверхностях трения</w:t>
      </w:r>
      <w:r>
        <w:rPr>
          <w:i/>
          <w:color w:val="000000"/>
          <w:sz w:val="28"/>
          <w:szCs w:val="28"/>
        </w:rPr>
        <w:t>:</w:t>
      </w:r>
      <w:r w:rsidR="0084323A" w:rsidRPr="0084323A">
        <w:rPr>
          <w:color w:val="000000"/>
          <w:sz w:val="28"/>
          <w:szCs w:val="28"/>
        </w:rPr>
        <w:t xml:space="preserve"> адсорбционных из окружающей среды (газа, смазки); химических и </w:t>
      </w:r>
      <w:proofErr w:type="spellStart"/>
      <w:r w:rsidR="0084323A" w:rsidRPr="0084323A">
        <w:rPr>
          <w:color w:val="000000"/>
          <w:sz w:val="28"/>
          <w:szCs w:val="28"/>
        </w:rPr>
        <w:t>хемосорбционных</w:t>
      </w:r>
      <w:proofErr w:type="spellEnd"/>
      <w:r w:rsidR="0084323A" w:rsidRPr="0084323A">
        <w:rPr>
          <w:color w:val="000000"/>
          <w:sz w:val="28"/>
          <w:szCs w:val="28"/>
        </w:rPr>
        <w:t xml:space="preserve"> пленок (окислы, сульфиды, хлориды); пленок материала перенесенн</w:t>
      </w:r>
      <w:r w:rsidR="0084323A" w:rsidRPr="0084323A">
        <w:rPr>
          <w:color w:val="000000"/>
          <w:sz w:val="28"/>
          <w:szCs w:val="28"/>
        </w:rPr>
        <w:t>о</w:t>
      </w:r>
      <w:r w:rsidR="0084323A" w:rsidRPr="0084323A">
        <w:rPr>
          <w:color w:val="000000"/>
          <w:sz w:val="28"/>
          <w:szCs w:val="28"/>
        </w:rPr>
        <w:t xml:space="preserve">го на поверхность </w:t>
      </w:r>
      <w:proofErr w:type="spellStart"/>
      <w:r w:rsidR="0084323A" w:rsidRPr="0084323A">
        <w:rPr>
          <w:color w:val="000000"/>
          <w:sz w:val="28"/>
          <w:szCs w:val="28"/>
        </w:rPr>
        <w:t>контртела</w:t>
      </w:r>
      <w:proofErr w:type="spellEnd"/>
      <w:r w:rsidR="0084323A" w:rsidRPr="0084323A">
        <w:rPr>
          <w:color w:val="000000"/>
          <w:sz w:val="28"/>
          <w:szCs w:val="28"/>
        </w:rPr>
        <w:t>; пленок при избирательном переносе при трении; пленок полимеров, образовавшихся при трении из смазки.</w:t>
      </w:r>
    </w:p>
    <w:p w:rsidR="0084323A" w:rsidRPr="0084323A" w:rsidRDefault="0084323A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8"/>
        </w:rPr>
      </w:pPr>
    </w:p>
    <w:p w:rsidR="00280A3A" w:rsidRPr="00F47F09" w:rsidRDefault="00280A3A" w:rsidP="004F6B26">
      <w:pPr>
        <w:tabs>
          <w:tab w:val="left" w:pos="2694"/>
        </w:tabs>
        <w:jc w:val="center"/>
        <w:rPr>
          <w:b/>
          <w:color w:val="000000"/>
          <w:sz w:val="28"/>
          <w:szCs w:val="20"/>
        </w:rPr>
      </w:pPr>
      <w:r w:rsidRPr="00F47F09">
        <w:rPr>
          <w:b/>
          <w:color w:val="000000"/>
          <w:sz w:val="28"/>
          <w:szCs w:val="20"/>
        </w:rPr>
        <w:t>Методы оценки топографии поверхности</w:t>
      </w:r>
    </w:p>
    <w:p w:rsidR="00F47F09" w:rsidRDefault="00F47F09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</w:p>
    <w:p w:rsidR="00F47F09" w:rsidRDefault="00F47F09" w:rsidP="00A7649E">
      <w:pPr>
        <w:tabs>
          <w:tab w:val="left" w:pos="2694"/>
        </w:tabs>
        <w:ind w:firstLine="510"/>
        <w:jc w:val="both"/>
        <w:rPr>
          <w:b/>
          <w:color w:val="000000"/>
          <w:sz w:val="28"/>
          <w:szCs w:val="20"/>
        </w:rPr>
      </w:pPr>
      <w:r w:rsidRPr="000475A4">
        <w:rPr>
          <w:b/>
          <w:color w:val="000000"/>
          <w:sz w:val="28"/>
          <w:szCs w:val="20"/>
        </w:rPr>
        <w:t>Методы измерения волнистости.</w:t>
      </w:r>
      <w:r w:rsidR="000475A4">
        <w:rPr>
          <w:b/>
          <w:color w:val="000000"/>
          <w:sz w:val="28"/>
          <w:szCs w:val="20"/>
        </w:rPr>
        <w:t xml:space="preserve"> </w:t>
      </w:r>
    </w:p>
    <w:p w:rsidR="000475A4" w:rsidRPr="000475A4" w:rsidRDefault="000475A4" w:rsidP="00A7649E">
      <w:pPr>
        <w:tabs>
          <w:tab w:val="left" w:pos="2694"/>
        </w:tabs>
        <w:ind w:firstLine="510"/>
        <w:jc w:val="both"/>
        <w:rPr>
          <w:b/>
          <w:color w:val="000000"/>
          <w:sz w:val="28"/>
          <w:szCs w:val="20"/>
        </w:rPr>
      </w:pPr>
    </w:p>
    <w:p w:rsidR="003B1258" w:rsidRPr="003B1258" w:rsidRDefault="003B1258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>Методы основаны на применении механических и оптических с</w:t>
      </w:r>
      <w:r>
        <w:rPr>
          <w:color w:val="000000"/>
          <w:sz w:val="28"/>
          <w:szCs w:val="20"/>
        </w:rPr>
        <w:t>и</w:t>
      </w:r>
      <w:r>
        <w:rPr>
          <w:color w:val="000000"/>
          <w:sz w:val="28"/>
          <w:szCs w:val="20"/>
        </w:rPr>
        <w:t>стем измерения.</w:t>
      </w:r>
    </w:p>
    <w:p w:rsidR="00F47F09" w:rsidRDefault="00F47F09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  <w:r w:rsidRPr="004F6B26">
        <w:rPr>
          <w:i/>
          <w:color w:val="000000"/>
          <w:sz w:val="28"/>
          <w:szCs w:val="20"/>
        </w:rPr>
        <w:t>Метод красок и угольных пленок</w:t>
      </w:r>
      <w:r>
        <w:rPr>
          <w:color w:val="000000"/>
          <w:sz w:val="28"/>
          <w:szCs w:val="20"/>
        </w:rPr>
        <w:t>. На исследуемую поверхность наносят слой краски или угля толщиной 0,01–0,1 мкм. После привед</w:t>
      </w:r>
      <w:r>
        <w:rPr>
          <w:color w:val="000000"/>
          <w:sz w:val="28"/>
          <w:szCs w:val="20"/>
        </w:rPr>
        <w:t>е</w:t>
      </w:r>
      <w:r>
        <w:rPr>
          <w:color w:val="000000"/>
          <w:sz w:val="28"/>
          <w:szCs w:val="20"/>
        </w:rPr>
        <w:t>ния в контакт с эталоном покрытие разрушается в местах контакта выступов исследуемой поверхности с поверхностью эталона. Измеряя расстояние между разрушенными участками пленки на исследуемой поверхности или между пятнами краски, перенесенными на повер</w:t>
      </w:r>
      <w:r>
        <w:rPr>
          <w:color w:val="000000"/>
          <w:sz w:val="28"/>
          <w:szCs w:val="20"/>
        </w:rPr>
        <w:t>х</w:t>
      </w:r>
      <w:r>
        <w:rPr>
          <w:color w:val="000000"/>
          <w:sz w:val="28"/>
          <w:szCs w:val="20"/>
        </w:rPr>
        <w:t xml:space="preserve">ность </w:t>
      </w:r>
      <w:proofErr w:type="spellStart"/>
      <w:r>
        <w:rPr>
          <w:color w:val="000000"/>
          <w:sz w:val="28"/>
          <w:szCs w:val="20"/>
        </w:rPr>
        <w:t>контртела</w:t>
      </w:r>
      <w:proofErr w:type="spellEnd"/>
      <w:r>
        <w:rPr>
          <w:color w:val="000000"/>
          <w:sz w:val="28"/>
          <w:szCs w:val="20"/>
        </w:rPr>
        <w:t>, определяют шаг волны. Этот метод не позволяет определять высоту волны.</w:t>
      </w:r>
    </w:p>
    <w:p w:rsidR="00F47F09" w:rsidRDefault="00F47F09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  <w:r w:rsidRPr="004F6B26">
        <w:rPr>
          <w:i/>
          <w:color w:val="000000"/>
          <w:sz w:val="28"/>
          <w:szCs w:val="20"/>
        </w:rPr>
        <w:t>Растровый метод</w:t>
      </w:r>
      <w:r w:rsidRPr="00F47F09">
        <w:rPr>
          <w:color w:val="000000"/>
          <w:sz w:val="28"/>
          <w:szCs w:val="20"/>
        </w:rPr>
        <w:t>. Растровую решетку помещают под углом к исследуемой поверхности и направляют на нее луч света под углом. В отраженном свете будут видны теневые узоры</w:t>
      </w:r>
      <w:r>
        <w:rPr>
          <w:color w:val="000000"/>
          <w:sz w:val="28"/>
          <w:szCs w:val="20"/>
        </w:rPr>
        <w:t>, напоминающие карт</w:t>
      </w:r>
      <w:r>
        <w:rPr>
          <w:color w:val="000000"/>
          <w:sz w:val="28"/>
          <w:szCs w:val="20"/>
        </w:rPr>
        <w:t>и</w:t>
      </w:r>
      <w:r>
        <w:rPr>
          <w:color w:val="000000"/>
          <w:sz w:val="28"/>
          <w:szCs w:val="20"/>
        </w:rPr>
        <w:t>ну Муара. Если поверхность плоская, то полосы будут параллельными прямыми, если цилиндрическая – в виде гипербол. Волнистость п</w:t>
      </w:r>
      <w:r>
        <w:rPr>
          <w:color w:val="000000"/>
          <w:sz w:val="28"/>
          <w:szCs w:val="20"/>
        </w:rPr>
        <w:t>о</w:t>
      </w:r>
      <w:r>
        <w:rPr>
          <w:color w:val="000000"/>
          <w:sz w:val="28"/>
          <w:szCs w:val="20"/>
        </w:rPr>
        <w:t>верхности вызывает искривление этих полос. Чем больше высота во</w:t>
      </w:r>
      <w:r>
        <w:rPr>
          <w:color w:val="000000"/>
          <w:sz w:val="28"/>
          <w:szCs w:val="20"/>
        </w:rPr>
        <w:t>л</w:t>
      </w:r>
      <w:r>
        <w:rPr>
          <w:color w:val="000000"/>
          <w:sz w:val="28"/>
          <w:szCs w:val="20"/>
        </w:rPr>
        <w:t>ны, тем значительнее искривление полос.</w:t>
      </w:r>
    </w:p>
    <w:p w:rsidR="00F47F09" w:rsidRDefault="00F47F09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  <w:r w:rsidRPr="004F6B26">
        <w:rPr>
          <w:i/>
          <w:color w:val="000000"/>
          <w:sz w:val="28"/>
          <w:szCs w:val="20"/>
        </w:rPr>
        <w:t>Метод теневой проекции профиля.</w:t>
      </w:r>
      <w:r>
        <w:rPr>
          <w:color w:val="000000"/>
          <w:sz w:val="28"/>
          <w:szCs w:val="20"/>
        </w:rPr>
        <w:t xml:space="preserve"> Исследуемую деталь пом</w:t>
      </w:r>
      <w:r>
        <w:rPr>
          <w:color w:val="000000"/>
          <w:sz w:val="28"/>
          <w:szCs w:val="20"/>
        </w:rPr>
        <w:t>е</w:t>
      </w:r>
      <w:r>
        <w:rPr>
          <w:color w:val="000000"/>
          <w:sz w:val="28"/>
          <w:szCs w:val="20"/>
        </w:rPr>
        <w:t>щают между экраном и источником светового излучения. При поп</w:t>
      </w:r>
      <w:r>
        <w:rPr>
          <w:color w:val="000000"/>
          <w:sz w:val="28"/>
          <w:szCs w:val="20"/>
        </w:rPr>
        <w:t>а</w:t>
      </w:r>
      <w:r>
        <w:rPr>
          <w:color w:val="000000"/>
          <w:sz w:val="28"/>
          <w:szCs w:val="20"/>
        </w:rPr>
        <w:t xml:space="preserve">дании части параллельного пучка света на деталь на экране образуется </w:t>
      </w:r>
      <w:r>
        <w:rPr>
          <w:color w:val="000000"/>
          <w:sz w:val="28"/>
          <w:szCs w:val="20"/>
        </w:rPr>
        <w:lastRenderedPageBreak/>
        <w:t>теневая проекция, которая воспроизводит форму профиля детали. Этот профиль фотографируется и изучается с помощью микроскопа. Метод позволяет изучать также шероховатость поверхностей после грубой обработки детали (фрезерование, точение).</w:t>
      </w:r>
    </w:p>
    <w:p w:rsidR="00622D93" w:rsidRDefault="00622D93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  <w:proofErr w:type="spellStart"/>
      <w:r w:rsidRPr="004F6B26">
        <w:rPr>
          <w:i/>
          <w:color w:val="000000"/>
          <w:sz w:val="28"/>
          <w:szCs w:val="20"/>
        </w:rPr>
        <w:t>Волнометры</w:t>
      </w:r>
      <w:proofErr w:type="spellEnd"/>
      <w:r w:rsidRPr="004F6B26">
        <w:rPr>
          <w:i/>
          <w:color w:val="000000"/>
          <w:sz w:val="28"/>
          <w:szCs w:val="20"/>
        </w:rPr>
        <w:t xml:space="preserve"> и </w:t>
      </w:r>
      <w:proofErr w:type="spellStart"/>
      <w:r w:rsidRPr="004F6B26">
        <w:rPr>
          <w:i/>
          <w:color w:val="000000"/>
          <w:sz w:val="28"/>
          <w:szCs w:val="20"/>
        </w:rPr>
        <w:t>волнографы</w:t>
      </w:r>
      <w:proofErr w:type="spellEnd"/>
      <w:r w:rsidRPr="00622D93">
        <w:rPr>
          <w:color w:val="000000"/>
          <w:sz w:val="28"/>
          <w:szCs w:val="20"/>
          <w:u w:val="single"/>
        </w:rPr>
        <w:t>.</w:t>
      </w:r>
      <w:r w:rsidRPr="00622D93">
        <w:rPr>
          <w:color w:val="000000"/>
          <w:sz w:val="28"/>
          <w:szCs w:val="20"/>
        </w:rPr>
        <w:t xml:space="preserve">  Различают </w:t>
      </w:r>
      <w:proofErr w:type="spellStart"/>
      <w:r w:rsidRPr="00622D93">
        <w:rPr>
          <w:color w:val="000000"/>
          <w:sz w:val="28"/>
          <w:szCs w:val="20"/>
        </w:rPr>
        <w:t>щуповые</w:t>
      </w:r>
      <w:proofErr w:type="spellEnd"/>
      <w:r w:rsidRPr="00622D93">
        <w:rPr>
          <w:color w:val="000000"/>
          <w:sz w:val="28"/>
          <w:szCs w:val="20"/>
        </w:rPr>
        <w:t xml:space="preserve">, </w:t>
      </w:r>
      <w:proofErr w:type="gramStart"/>
      <w:r w:rsidRPr="00622D93">
        <w:rPr>
          <w:color w:val="000000"/>
          <w:sz w:val="28"/>
          <w:szCs w:val="20"/>
        </w:rPr>
        <w:t>оптические</w:t>
      </w:r>
      <w:proofErr w:type="gramEnd"/>
      <w:r w:rsidRPr="00622D93">
        <w:rPr>
          <w:color w:val="000000"/>
          <w:sz w:val="28"/>
          <w:szCs w:val="20"/>
        </w:rPr>
        <w:t>, пневматические</w:t>
      </w:r>
      <w:r>
        <w:rPr>
          <w:color w:val="000000"/>
          <w:sz w:val="28"/>
          <w:szCs w:val="20"/>
        </w:rPr>
        <w:t xml:space="preserve"> (с записью </w:t>
      </w:r>
      <w:proofErr w:type="spellStart"/>
      <w:r>
        <w:rPr>
          <w:color w:val="000000"/>
          <w:sz w:val="28"/>
          <w:szCs w:val="20"/>
        </w:rPr>
        <w:t>профилограммы</w:t>
      </w:r>
      <w:proofErr w:type="spellEnd"/>
      <w:r>
        <w:rPr>
          <w:color w:val="000000"/>
          <w:sz w:val="28"/>
          <w:szCs w:val="20"/>
        </w:rPr>
        <w:t>)</w:t>
      </w:r>
      <w:r w:rsidRPr="00622D93">
        <w:rPr>
          <w:color w:val="000000"/>
          <w:sz w:val="28"/>
          <w:szCs w:val="20"/>
        </w:rPr>
        <w:t>.</w:t>
      </w:r>
      <w:r>
        <w:rPr>
          <w:color w:val="000000"/>
          <w:sz w:val="28"/>
          <w:szCs w:val="20"/>
        </w:rPr>
        <w:t xml:space="preserve"> </w:t>
      </w:r>
    </w:p>
    <w:p w:rsidR="00622D93" w:rsidRPr="00622D93" w:rsidRDefault="00622D93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  <w:proofErr w:type="spellStart"/>
      <w:r w:rsidRPr="000475A4">
        <w:rPr>
          <w:i/>
          <w:color w:val="000000"/>
          <w:sz w:val="28"/>
          <w:szCs w:val="20"/>
        </w:rPr>
        <w:t>Щуповые</w:t>
      </w:r>
      <w:proofErr w:type="spellEnd"/>
      <w:r w:rsidRPr="00622D93">
        <w:rPr>
          <w:i/>
          <w:color w:val="000000"/>
          <w:sz w:val="28"/>
          <w:szCs w:val="20"/>
          <w:u w:val="single"/>
        </w:rPr>
        <w:t>.</w:t>
      </w:r>
      <w:r>
        <w:rPr>
          <w:color w:val="000000"/>
          <w:sz w:val="28"/>
          <w:szCs w:val="20"/>
        </w:rPr>
        <w:t xml:space="preserve"> Измерительный прибор (индикатор часового типа) п</w:t>
      </w:r>
      <w:r>
        <w:rPr>
          <w:color w:val="000000"/>
          <w:sz w:val="28"/>
          <w:szCs w:val="20"/>
        </w:rPr>
        <w:t>о</w:t>
      </w:r>
      <w:r>
        <w:rPr>
          <w:color w:val="000000"/>
          <w:sz w:val="28"/>
          <w:szCs w:val="20"/>
        </w:rPr>
        <w:t>мещают на пластину, жестко закрепленную на станине. Исследуемую деталь перемещают или поворачивают. При этом щуп прибора, пер</w:t>
      </w:r>
      <w:r>
        <w:rPr>
          <w:color w:val="000000"/>
          <w:sz w:val="28"/>
          <w:szCs w:val="20"/>
        </w:rPr>
        <w:t>е</w:t>
      </w:r>
      <w:r>
        <w:rPr>
          <w:color w:val="000000"/>
          <w:sz w:val="28"/>
          <w:szCs w:val="20"/>
        </w:rPr>
        <w:t>мещаясь по поверхности детали, фиксирует ее отклонения от идеал</w:t>
      </w:r>
      <w:r>
        <w:rPr>
          <w:color w:val="000000"/>
          <w:sz w:val="28"/>
          <w:szCs w:val="20"/>
        </w:rPr>
        <w:t>ь</w:t>
      </w:r>
      <w:r>
        <w:rPr>
          <w:color w:val="000000"/>
          <w:sz w:val="28"/>
          <w:szCs w:val="20"/>
        </w:rPr>
        <w:t>ной формы. Возможен вариант перемещения прибора относительно неподвижной детали. Недостаток прибора – сравнительно низкая то</w:t>
      </w:r>
      <w:r>
        <w:rPr>
          <w:color w:val="000000"/>
          <w:sz w:val="28"/>
          <w:szCs w:val="20"/>
        </w:rPr>
        <w:t>ч</w:t>
      </w:r>
      <w:r>
        <w:rPr>
          <w:color w:val="000000"/>
          <w:sz w:val="28"/>
          <w:szCs w:val="20"/>
        </w:rPr>
        <w:t>ность измерений.</w:t>
      </w:r>
    </w:p>
    <w:p w:rsidR="00F47F09" w:rsidRDefault="00622D93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  <w:r w:rsidRPr="000475A4">
        <w:rPr>
          <w:i/>
          <w:color w:val="000000"/>
          <w:sz w:val="28"/>
          <w:szCs w:val="20"/>
        </w:rPr>
        <w:t>Оптические</w:t>
      </w:r>
      <w:r>
        <w:rPr>
          <w:color w:val="000000"/>
          <w:sz w:val="28"/>
          <w:szCs w:val="20"/>
        </w:rPr>
        <w:t>. Параллельный пучок света от источника направл</w:t>
      </w:r>
      <w:r>
        <w:rPr>
          <w:color w:val="000000"/>
          <w:sz w:val="28"/>
          <w:szCs w:val="20"/>
        </w:rPr>
        <w:t>я</w:t>
      </w:r>
      <w:r>
        <w:rPr>
          <w:color w:val="000000"/>
          <w:sz w:val="28"/>
          <w:szCs w:val="20"/>
        </w:rPr>
        <w:t>ется на зеркало, закрепленное на одной балке со щупом. Затем, отр</w:t>
      </w:r>
      <w:r>
        <w:rPr>
          <w:color w:val="000000"/>
          <w:sz w:val="28"/>
          <w:szCs w:val="20"/>
        </w:rPr>
        <w:t>а</w:t>
      </w:r>
      <w:r>
        <w:rPr>
          <w:color w:val="000000"/>
          <w:sz w:val="28"/>
          <w:szCs w:val="20"/>
        </w:rPr>
        <w:t>жаясь от зеркала и проходя через узкую щель, он попадает на фот</w:t>
      </w:r>
      <w:r>
        <w:rPr>
          <w:color w:val="000000"/>
          <w:sz w:val="28"/>
          <w:szCs w:val="20"/>
        </w:rPr>
        <w:t>о</w:t>
      </w:r>
      <w:r>
        <w:rPr>
          <w:color w:val="000000"/>
          <w:sz w:val="28"/>
          <w:szCs w:val="20"/>
        </w:rPr>
        <w:t>элемент, связанный с усилителем и осциллографом. При перемещении щупа по волнистой поверхности зеркало перемещается вместе с ним в вертикальной плоскости. В результате на фотоэлемент попадает св</w:t>
      </w:r>
      <w:r>
        <w:rPr>
          <w:color w:val="000000"/>
          <w:sz w:val="28"/>
          <w:szCs w:val="20"/>
        </w:rPr>
        <w:t>е</w:t>
      </w:r>
      <w:r>
        <w:rPr>
          <w:color w:val="000000"/>
          <w:sz w:val="28"/>
          <w:szCs w:val="20"/>
        </w:rPr>
        <w:t>товой поток различной интенсивности. Изменение величины фототока по мере перемещения щупа позволяет судить о высоте и шаге волн</w:t>
      </w:r>
      <w:r>
        <w:rPr>
          <w:color w:val="000000"/>
          <w:sz w:val="28"/>
          <w:szCs w:val="20"/>
        </w:rPr>
        <w:t>и</w:t>
      </w:r>
      <w:r>
        <w:rPr>
          <w:color w:val="000000"/>
          <w:sz w:val="28"/>
          <w:szCs w:val="20"/>
        </w:rPr>
        <w:t>стости исследуемой поверхности.</w:t>
      </w:r>
    </w:p>
    <w:p w:rsidR="003B1258" w:rsidRDefault="003B1258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</w:p>
    <w:p w:rsidR="003B1258" w:rsidRDefault="003B1258" w:rsidP="00A7649E">
      <w:pPr>
        <w:tabs>
          <w:tab w:val="left" w:pos="2694"/>
        </w:tabs>
        <w:ind w:firstLine="510"/>
        <w:jc w:val="both"/>
        <w:rPr>
          <w:b/>
          <w:color w:val="000000"/>
          <w:sz w:val="28"/>
          <w:szCs w:val="26"/>
        </w:rPr>
      </w:pPr>
      <w:r w:rsidRPr="000475A4">
        <w:rPr>
          <w:b/>
          <w:color w:val="000000"/>
          <w:sz w:val="28"/>
          <w:szCs w:val="26"/>
        </w:rPr>
        <w:t>Методы измерения шероховатости.</w:t>
      </w:r>
    </w:p>
    <w:p w:rsidR="000475A4" w:rsidRPr="000475A4" w:rsidRDefault="000475A4" w:rsidP="00A7649E">
      <w:pPr>
        <w:tabs>
          <w:tab w:val="left" w:pos="2694"/>
        </w:tabs>
        <w:ind w:firstLine="510"/>
        <w:jc w:val="both"/>
        <w:rPr>
          <w:b/>
          <w:color w:val="000000"/>
          <w:sz w:val="28"/>
          <w:szCs w:val="26"/>
        </w:rPr>
      </w:pPr>
    </w:p>
    <w:p w:rsidR="003B1258" w:rsidRPr="006255BD" w:rsidRDefault="003B1258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6"/>
        </w:rPr>
      </w:pPr>
      <w:r w:rsidRPr="006255BD">
        <w:rPr>
          <w:color w:val="000000"/>
          <w:sz w:val="28"/>
          <w:szCs w:val="26"/>
        </w:rPr>
        <w:t>Для измерения шероховатости применяется ряд методов, позв</w:t>
      </w:r>
      <w:r w:rsidRPr="006255BD">
        <w:rPr>
          <w:color w:val="000000"/>
          <w:sz w:val="28"/>
          <w:szCs w:val="26"/>
        </w:rPr>
        <w:t>о</w:t>
      </w:r>
      <w:r w:rsidRPr="006255BD">
        <w:rPr>
          <w:color w:val="000000"/>
          <w:sz w:val="28"/>
          <w:szCs w:val="26"/>
        </w:rPr>
        <w:t>ляющих получать параметры профиля, снятого в определенном направлении, либо топографическое изображение (трехмерное) п</w:t>
      </w:r>
      <w:r w:rsidRPr="006255BD">
        <w:rPr>
          <w:color w:val="000000"/>
          <w:sz w:val="28"/>
          <w:szCs w:val="26"/>
        </w:rPr>
        <w:t>о</w:t>
      </w:r>
      <w:r w:rsidRPr="006255BD">
        <w:rPr>
          <w:color w:val="000000"/>
          <w:sz w:val="28"/>
          <w:szCs w:val="26"/>
        </w:rPr>
        <w:t>верхности в целом.</w:t>
      </w:r>
    </w:p>
    <w:p w:rsidR="00280A3A" w:rsidRPr="000475A4" w:rsidRDefault="00280A3A" w:rsidP="00A7649E">
      <w:pPr>
        <w:tabs>
          <w:tab w:val="left" w:pos="2694"/>
        </w:tabs>
        <w:ind w:firstLine="510"/>
        <w:jc w:val="both"/>
        <w:rPr>
          <w:b/>
          <w:i/>
          <w:color w:val="000000"/>
          <w:sz w:val="28"/>
          <w:szCs w:val="26"/>
        </w:rPr>
      </w:pPr>
      <w:r w:rsidRPr="000475A4">
        <w:rPr>
          <w:b/>
          <w:i/>
          <w:color w:val="000000"/>
          <w:sz w:val="28"/>
          <w:szCs w:val="26"/>
        </w:rPr>
        <w:t>Методы качественной оценки</w:t>
      </w:r>
    </w:p>
    <w:p w:rsidR="00F47F09" w:rsidRPr="006255BD" w:rsidRDefault="003B1258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6"/>
        </w:rPr>
      </w:pPr>
      <w:r w:rsidRPr="000475A4">
        <w:rPr>
          <w:i/>
          <w:color w:val="000000"/>
          <w:sz w:val="28"/>
          <w:szCs w:val="26"/>
        </w:rPr>
        <w:t>Метод визуального сравнения.</w:t>
      </w:r>
      <w:r w:rsidRPr="000475A4">
        <w:rPr>
          <w:color w:val="000000"/>
          <w:sz w:val="28"/>
          <w:szCs w:val="26"/>
        </w:rPr>
        <w:t xml:space="preserve">  </w:t>
      </w:r>
      <w:r w:rsidRPr="006255BD">
        <w:rPr>
          <w:color w:val="000000"/>
          <w:sz w:val="28"/>
          <w:szCs w:val="26"/>
        </w:rPr>
        <w:t>Качественная оценка шероховат</w:t>
      </w:r>
      <w:r w:rsidRPr="006255BD">
        <w:rPr>
          <w:color w:val="000000"/>
          <w:sz w:val="28"/>
          <w:szCs w:val="26"/>
        </w:rPr>
        <w:t>о</w:t>
      </w:r>
      <w:r w:rsidRPr="006255BD">
        <w:rPr>
          <w:color w:val="000000"/>
          <w:sz w:val="28"/>
          <w:szCs w:val="26"/>
        </w:rPr>
        <w:t>сти поверхности осуществляется путем визуального сравнения дет</w:t>
      </w:r>
      <w:r w:rsidRPr="006255BD">
        <w:rPr>
          <w:color w:val="000000"/>
          <w:sz w:val="28"/>
          <w:szCs w:val="26"/>
        </w:rPr>
        <w:t>а</w:t>
      </w:r>
      <w:r w:rsidRPr="006255BD">
        <w:rPr>
          <w:color w:val="000000"/>
          <w:sz w:val="28"/>
          <w:szCs w:val="26"/>
        </w:rPr>
        <w:t>лей поверхностей исследуемого и эталонного образцов, выполненных из одинаковых материалов. Метод применим только для грубо обр</w:t>
      </w:r>
      <w:r w:rsidRPr="006255BD">
        <w:rPr>
          <w:color w:val="000000"/>
          <w:sz w:val="28"/>
          <w:szCs w:val="26"/>
        </w:rPr>
        <w:t>а</w:t>
      </w:r>
      <w:r w:rsidRPr="006255BD">
        <w:rPr>
          <w:color w:val="000000"/>
          <w:sz w:val="28"/>
          <w:szCs w:val="26"/>
        </w:rPr>
        <w:t>ботанных поверхностей (</w:t>
      </w:r>
      <w:r w:rsidRPr="000475A4">
        <w:rPr>
          <w:i/>
          <w:color w:val="000000"/>
          <w:sz w:val="28"/>
          <w:szCs w:val="26"/>
          <w:lang w:val="en-US"/>
        </w:rPr>
        <w:t>Ra</w:t>
      </w:r>
      <w:r w:rsidRPr="006255BD">
        <w:rPr>
          <w:color w:val="000000"/>
          <w:sz w:val="28"/>
          <w:szCs w:val="26"/>
        </w:rPr>
        <w:t>&gt;0,63 мкм).</w:t>
      </w:r>
    </w:p>
    <w:p w:rsidR="003B1258" w:rsidRPr="00B42386" w:rsidRDefault="003B1258" w:rsidP="00A7649E">
      <w:pPr>
        <w:tabs>
          <w:tab w:val="left" w:pos="2694"/>
        </w:tabs>
        <w:ind w:firstLine="510"/>
        <w:jc w:val="both"/>
        <w:rPr>
          <w:color w:val="000000"/>
          <w:spacing w:val="-2"/>
          <w:sz w:val="28"/>
          <w:szCs w:val="26"/>
        </w:rPr>
      </w:pPr>
      <w:r w:rsidRPr="00B42386">
        <w:rPr>
          <w:i/>
          <w:color w:val="000000"/>
          <w:spacing w:val="-2"/>
          <w:sz w:val="28"/>
          <w:szCs w:val="26"/>
        </w:rPr>
        <w:t>Метод сравнения с применением оптической системы.</w:t>
      </w:r>
      <w:r w:rsidRPr="00B42386">
        <w:rPr>
          <w:color w:val="000000"/>
          <w:spacing w:val="-2"/>
          <w:sz w:val="28"/>
          <w:szCs w:val="26"/>
        </w:rPr>
        <w:t xml:space="preserve">  Принцип действия прибора – световой пучок разделяется светочувствительным кубиком на две части. Одна из них направляется на эталонную повер</w:t>
      </w:r>
      <w:r w:rsidRPr="00B42386">
        <w:rPr>
          <w:color w:val="000000"/>
          <w:spacing w:val="-2"/>
          <w:sz w:val="28"/>
          <w:szCs w:val="26"/>
        </w:rPr>
        <w:t>х</w:t>
      </w:r>
      <w:r w:rsidRPr="00B42386">
        <w:rPr>
          <w:color w:val="000000"/>
          <w:spacing w:val="-2"/>
          <w:sz w:val="28"/>
          <w:szCs w:val="26"/>
        </w:rPr>
        <w:t>ность, а вторая – на исследуемую. После отражения от этих поверхн</w:t>
      </w:r>
      <w:r w:rsidRPr="00B42386">
        <w:rPr>
          <w:color w:val="000000"/>
          <w:spacing w:val="-2"/>
          <w:sz w:val="28"/>
          <w:szCs w:val="26"/>
        </w:rPr>
        <w:t>о</w:t>
      </w:r>
      <w:r w:rsidRPr="00B42386">
        <w:rPr>
          <w:color w:val="000000"/>
          <w:spacing w:val="-2"/>
          <w:sz w:val="28"/>
          <w:szCs w:val="26"/>
        </w:rPr>
        <w:t xml:space="preserve">стей оба пучка попадают в объектив микроскопа. С помощью диафрагм </w:t>
      </w:r>
      <w:r w:rsidRPr="00B42386">
        <w:rPr>
          <w:color w:val="000000"/>
          <w:spacing w:val="-2"/>
          <w:sz w:val="28"/>
          <w:szCs w:val="26"/>
        </w:rPr>
        <w:lastRenderedPageBreak/>
        <w:t>регулируют ширину пучков таким образом, чтобы каждый из них з</w:t>
      </w:r>
      <w:r w:rsidRPr="00B42386">
        <w:rPr>
          <w:color w:val="000000"/>
          <w:spacing w:val="-2"/>
          <w:sz w:val="28"/>
          <w:szCs w:val="26"/>
        </w:rPr>
        <w:t>а</w:t>
      </w:r>
      <w:r w:rsidRPr="00B42386">
        <w:rPr>
          <w:color w:val="000000"/>
          <w:spacing w:val="-2"/>
          <w:sz w:val="28"/>
          <w:szCs w:val="26"/>
        </w:rPr>
        <w:t>нимал половину поля зрения микроскопа. Эталонные образцы замен</w:t>
      </w:r>
      <w:r w:rsidRPr="00B42386">
        <w:rPr>
          <w:color w:val="000000"/>
          <w:spacing w:val="-2"/>
          <w:sz w:val="28"/>
          <w:szCs w:val="26"/>
        </w:rPr>
        <w:t>я</w:t>
      </w:r>
      <w:r w:rsidRPr="00B42386">
        <w:rPr>
          <w:color w:val="000000"/>
          <w:spacing w:val="-2"/>
          <w:sz w:val="28"/>
          <w:szCs w:val="26"/>
        </w:rPr>
        <w:t>ют до тех пор, пока изображение обеих поверхностей не становятся в</w:t>
      </w:r>
      <w:r w:rsidRPr="00B42386">
        <w:rPr>
          <w:color w:val="000000"/>
          <w:spacing w:val="-2"/>
          <w:sz w:val="28"/>
          <w:szCs w:val="26"/>
        </w:rPr>
        <w:t>и</w:t>
      </w:r>
      <w:r w:rsidRPr="00B42386">
        <w:rPr>
          <w:color w:val="000000"/>
          <w:spacing w:val="-2"/>
          <w:sz w:val="28"/>
          <w:szCs w:val="26"/>
        </w:rPr>
        <w:t>зуально неразличимыми. Зная шероховатость поверхности эталона, можно судить о шероховатости исследуемой поверхности.</w:t>
      </w:r>
    </w:p>
    <w:p w:rsidR="00B42386" w:rsidRPr="00B42386" w:rsidRDefault="00E37511" w:rsidP="00A7649E">
      <w:pPr>
        <w:tabs>
          <w:tab w:val="left" w:pos="2694"/>
        </w:tabs>
        <w:ind w:firstLine="510"/>
        <w:jc w:val="both"/>
        <w:rPr>
          <w:b/>
          <w:i/>
          <w:color w:val="000000"/>
          <w:sz w:val="28"/>
          <w:szCs w:val="26"/>
        </w:rPr>
      </w:pPr>
      <w:r w:rsidRPr="00C01C29">
        <w:rPr>
          <w:b/>
          <w:i/>
          <w:color w:val="000000"/>
          <w:sz w:val="28"/>
          <w:szCs w:val="26"/>
        </w:rPr>
        <w:t>Методы количественной оценки</w:t>
      </w:r>
      <w:r w:rsidR="00B42386" w:rsidRPr="00B42386">
        <w:rPr>
          <w:b/>
          <w:i/>
          <w:color w:val="000000"/>
          <w:sz w:val="28"/>
          <w:szCs w:val="26"/>
        </w:rPr>
        <w:t>/</w:t>
      </w:r>
    </w:p>
    <w:p w:rsidR="00E37511" w:rsidRPr="00C01C29" w:rsidRDefault="00E37511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6"/>
        </w:rPr>
      </w:pPr>
      <w:r w:rsidRPr="000475A4">
        <w:rPr>
          <w:i/>
          <w:color w:val="000000"/>
          <w:sz w:val="28"/>
          <w:szCs w:val="26"/>
        </w:rPr>
        <w:t>Метод светового сечения</w:t>
      </w:r>
      <w:r w:rsidRPr="000475A4">
        <w:rPr>
          <w:color w:val="000000"/>
          <w:sz w:val="28"/>
          <w:szCs w:val="26"/>
        </w:rPr>
        <w:t xml:space="preserve">. </w:t>
      </w:r>
      <w:r w:rsidRPr="00C01C29">
        <w:rPr>
          <w:color w:val="000000"/>
          <w:sz w:val="28"/>
          <w:szCs w:val="26"/>
        </w:rPr>
        <w:t>На исследуемую поверхность напра</w:t>
      </w:r>
      <w:r w:rsidRPr="00C01C29">
        <w:rPr>
          <w:color w:val="000000"/>
          <w:sz w:val="28"/>
          <w:szCs w:val="26"/>
        </w:rPr>
        <w:t>в</w:t>
      </w:r>
      <w:r w:rsidRPr="00C01C29">
        <w:rPr>
          <w:color w:val="000000"/>
          <w:sz w:val="28"/>
          <w:szCs w:val="26"/>
        </w:rPr>
        <w:t>ляют под углом 45 полоску света через узкую щель. Поскольку иссл</w:t>
      </w:r>
      <w:r w:rsidRPr="00C01C29">
        <w:rPr>
          <w:color w:val="000000"/>
          <w:sz w:val="28"/>
          <w:szCs w:val="26"/>
        </w:rPr>
        <w:t>е</w:t>
      </w:r>
      <w:r w:rsidRPr="00C01C29">
        <w:rPr>
          <w:color w:val="000000"/>
          <w:sz w:val="28"/>
          <w:szCs w:val="26"/>
        </w:rPr>
        <w:t>дуемая поверхность имеет неровности, линия пересечения поверхн</w:t>
      </w:r>
      <w:r w:rsidRPr="00C01C29">
        <w:rPr>
          <w:color w:val="000000"/>
          <w:sz w:val="28"/>
          <w:szCs w:val="26"/>
        </w:rPr>
        <w:t>о</w:t>
      </w:r>
      <w:r w:rsidRPr="00C01C29">
        <w:rPr>
          <w:color w:val="000000"/>
          <w:sz w:val="28"/>
          <w:szCs w:val="26"/>
        </w:rPr>
        <w:t>сти и световой полоски будет представлять собой кривую, повторя</w:t>
      </w:r>
      <w:r w:rsidRPr="00C01C29">
        <w:rPr>
          <w:color w:val="000000"/>
          <w:sz w:val="28"/>
          <w:szCs w:val="26"/>
        </w:rPr>
        <w:t>ю</w:t>
      </w:r>
      <w:r w:rsidRPr="00C01C29">
        <w:rPr>
          <w:color w:val="000000"/>
          <w:sz w:val="28"/>
          <w:szCs w:val="26"/>
        </w:rPr>
        <w:t>щую неровности, попадающие в световое сечение. Рассматривая св</w:t>
      </w:r>
      <w:r w:rsidRPr="00C01C29">
        <w:rPr>
          <w:color w:val="000000"/>
          <w:sz w:val="28"/>
          <w:szCs w:val="26"/>
        </w:rPr>
        <w:t>е</w:t>
      </w:r>
      <w:r w:rsidRPr="00C01C29">
        <w:rPr>
          <w:color w:val="000000"/>
          <w:sz w:val="28"/>
          <w:szCs w:val="26"/>
        </w:rPr>
        <w:t>товую полоску с помощью микроскопа под некоторым углом к п</w:t>
      </w:r>
      <w:r w:rsidRPr="00C01C29">
        <w:rPr>
          <w:color w:val="000000"/>
          <w:sz w:val="28"/>
          <w:szCs w:val="26"/>
        </w:rPr>
        <w:t>о</w:t>
      </w:r>
      <w:r w:rsidRPr="00C01C29">
        <w:rPr>
          <w:color w:val="000000"/>
          <w:sz w:val="28"/>
          <w:szCs w:val="26"/>
        </w:rPr>
        <w:t>верхности, можно измерить ее отклонение от прямолинейности и по эти данным судить о микрогеометрии исследуемой поверхности. Этот метод применим только для оценки шероховатости грубо обработа</w:t>
      </w:r>
      <w:r w:rsidRPr="00C01C29">
        <w:rPr>
          <w:color w:val="000000"/>
          <w:sz w:val="28"/>
          <w:szCs w:val="26"/>
        </w:rPr>
        <w:t>н</w:t>
      </w:r>
      <w:r w:rsidRPr="00C01C29">
        <w:rPr>
          <w:color w:val="000000"/>
          <w:sz w:val="28"/>
          <w:szCs w:val="26"/>
        </w:rPr>
        <w:t>ных поверхностей.</w:t>
      </w:r>
    </w:p>
    <w:p w:rsidR="00E37511" w:rsidRPr="00C01C29" w:rsidRDefault="00E37511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6"/>
        </w:rPr>
      </w:pPr>
      <w:r w:rsidRPr="000475A4">
        <w:rPr>
          <w:i/>
          <w:color w:val="000000"/>
          <w:sz w:val="28"/>
          <w:szCs w:val="26"/>
        </w:rPr>
        <w:t>Интерференционный метод.</w:t>
      </w:r>
      <w:r w:rsidRPr="00C01C29">
        <w:rPr>
          <w:color w:val="000000"/>
          <w:sz w:val="28"/>
          <w:szCs w:val="26"/>
        </w:rPr>
        <w:t xml:space="preserve"> Применяют для изучения микроге</w:t>
      </w:r>
      <w:r w:rsidRPr="00C01C29">
        <w:rPr>
          <w:color w:val="000000"/>
          <w:sz w:val="28"/>
          <w:szCs w:val="26"/>
        </w:rPr>
        <w:t>о</w:t>
      </w:r>
      <w:r w:rsidRPr="00C01C29">
        <w:rPr>
          <w:color w:val="000000"/>
          <w:sz w:val="28"/>
          <w:szCs w:val="26"/>
        </w:rPr>
        <w:t>метрии гладких поверхностей. Пучок монохроматического света от источника попадает на делительный кубик и разделяется на два луча. Один попадает на зеркало и, отражаясь от него и зеркальной грани кубика, попадает на объектив. Второй луч, отражаясь от исследуемой поверхности, также попадает на объектив. Обладая разностью хода, оба луча накладываются и образуют интерференционную картину. В фокальной плоскости окуляра формируется изображение исследуемой поверхности и система интерференционных полос в тех областях п</w:t>
      </w:r>
      <w:r w:rsidRPr="00C01C29">
        <w:rPr>
          <w:color w:val="000000"/>
          <w:sz w:val="28"/>
          <w:szCs w:val="26"/>
        </w:rPr>
        <w:t>о</w:t>
      </w:r>
      <w:r w:rsidRPr="00C01C29">
        <w:rPr>
          <w:color w:val="000000"/>
          <w:sz w:val="28"/>
          <w:szCs w:val="26"/>
        </w:rPr>
        <w:t>верхности, в которых разность хода двух интерферирующих лучей равна целому числу длин полуволн. Наличие микронеровностей в</w:t>
      </w:r>
      <w:r w:rsidRPr="00C01C29">
        <w:rPr>
          <w:color w:val="000000"/>
          <w:sz w:val="28"/>
          <w:szCs w:val="26"/>
        </w:rPr>
        <w:t>ы</w:t>
      </w:r>
      <w:r w:rsidRPr="00C01C29">
        <w:rPr>
          <w:color w:val="000000"/>
          <w:sz w:val="28"/>
          <w:szCs w:val="26"/>
        </w:rPr>
        <w:t>зывает искривление интерференционных полос. Ширина полос и</w:t>
      </w:r>
      <w:r w:rsidRPr="00C01C29">
        <w:rPr>
          <w:color w:val="000000"/>
          <w:sz w:val="28"/>
          <w:szCs w:val="26"/>
        </w:rPr>
        <w:t>н</w:t>
      </w:r>
      <w:r w:rsidRPr="00C01C29">
        <w:rPr>
          <w:color w:val="000000"/>
          <w:sz w:val="28"/>
          <w:szCs w:val="26"/>
        </w:rPr>
        <w:t>терференции является мерой высоты неровностей.</w:t>
      </w:r>
    </w:p>
    <w:p w:rsidR="00E37511" w:rsidRPr="00C01C29" w:rsidRDefault="00E37511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6"/>
        </w:rPr>
      </w:pPr>
      <w:proofErr w:type="spellStart"/>
      <w:r w:rsidRPr="000475A4">
        <w:rPr>
          <w:i/>
          <w:color w:val="000000"/>
          <w:sz w:val="28"/>
          <w:szCs w:val="26"/>
        </w:rPr>
        <w:t>Щуповой</w:t>
      </w:r>
      <w:proofErr w:type="spellEnd"/>
      <w:r w:rsidRPr="000475A4">
        <w:rPr>
          <w:i/>
          <w:color w:val="000000"/>
          <w:sz w:val="28"/>
          <w:szCs w:val="26"/>
        </w:rPr>
        <w:t xml:space="preserve"> метод.</w:t>
      </w:r>
      <w:r w:rsidRPr="00C01C29">
        <w:rPr>
          <w:color w:val="000000"/>
          <w:sz w:val="28"/>
          <w:szCs w:val="26"/>
        </w:rPr>
        <w:t xml:space="preserve"> </w:t>
      </w:r>
      <w:proofErr w:type="gramStart"/>
      <w:r w:rsidRPr="00C01C29">
        <w:rPr>
          <w:color w:val="000000"/>
          <w:sz w:val="28"/>
          <w:szCs w:val="26"/>
        </w:rPr>
        <w:t>Основан</w:t>
      </w:r>
      <w:proofErr w:type="gramEnd"/>
      <w:r w:rsidRPr="00C01C29">
        <w:rPr>
          <w:color w:val="000000"/>
          <w:sz w:val="28"/>
          <w:szCs w:val="26"/>
        </w:rPr>
        <w:t xml:space="preserve"> на измерении вертикальных колебаний иглы, перемещаемой по исследуемой поверхности в выбранном направлении. Колебания иглы при этом повторяют неровности пр</w:t>
      </w:r>
      <w:r w:rsidRPr="00C01C29">
        <w:rPr>
          <w:color w:val="000000"/>
          <w:sz w:val="28"/>
          <w:szCs w:val="26"/>
        </w:rPr>
        <w:t>о</w:t>
      </w:r>
      <w:r w:rsidRPr="00C01C29">
        <w:rPr>
          <w:color w:val="000000"/>
          <w:sz w:val="28"/>
          <w:szCs w:val="26"/>
        </w:rPr>
        <w:t xml:space="preserve">филя поверхности. Они усиливаются оптической, электрической или магнитной системой и регистрируются в виде </w:t>
      </w:r>
      <w:proofErr w:type="spellStart"/>
      <w:r w:rsidRPr="00C01C29">
        <w:rPr>
          <w:color w:val="000000"/>
          <w:sz w:val="28"/>
          <w:szCs w:val="26"/>
        </w:rPr>
        <w:t>профилограммы</w:t>
      </w:r>
      <w:proofErr w:type="spellEnd"/>
      <w:r w:rsidRPr="00C01C29">
        <w:rPr>
          <w:color w:val="000000"/>
          <w:sz w:val="28"/>
          <w:szCs w:val="26"/>
        </w:rPr>
        <w:t xml:space="preserve"> или поступают</w:t>
      </w:r>
      <w:r w:rsidR="00AC1A19" w:rsidRPr="00C01C29">
        <w:rPr>
          <w:color w:val="000000"/>
          <w:sz w:val="28"/>
          <w:szCs w:val="26"/>
        </w:rPr>
        <w:t xml:space="preserve"> в интегрирующее устройство, выдающее параметры шер</w:t>
      </w:r>
      <w:r w:rsidR="00AC1A19" w:rsidRPr="00C01C29">
        <w:rPr>
          <w:color w:val="000000"/>
          <w:sz w:val="28"/>
          <w:szCs w:val="26"/>
        </w:rPr>
        <w:t>о</w:t>
      </w:r>
      <w:r w:rsidR="00AC1A19" w:rsidRPr="00C01C29">
        <w:rPr>
          <w:color w:val="000000"/>
          <w:sz w:val="28"/>
          <w:szCs w:val="26"/>
        </w:rPr>
        <w:t xml:space="preserve">ховатости. Применяемые приборы – </w:t>
      </w:r>
      <w:proofErr w:type="spellStart"/>
      <w:r w:rsidR="00AC1A19" w:rsidRPr="00C01C29">
        <w:rPr>
          <w:color w:val="000000"/>
          <w:sz w:val="28"/>
          <w:szCs w:val="26"/>
        </w:rPr>
        <w:t>профилографы</w:t>
      </w:r>
      <w:proofErr w:type="spellEnd"/>
      <w:r w:rsidR="00AC1A19" w:rsidRPr="00C01C29">
        <w:rPr>
          <w:color w:val="000000"/>
          <w:sz w:val="28"/>
          <w:szCs w:val="26"/>
        </w:rPr>
        <w:t xml:space="preserve"> (профилометры). Алмазная игла-щуп имеет коническую форму с радиусом закругления вершины – 2-10 мкм. Недостатки – игла не проходит через вершину выступа, а перемещается по его склону. Это приводит к заниженным результатам измерения параметров шероховатости.</w:t>
      </w:r>
    </w:p>
    <w:p w:rsidR="00AC1A19" w:rsidRPr="00C01C29" w:rsidRDefault="00AC1A19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6"/>
        </w:rPr>
      </w:pPr>
      <w:r w:rsidRPr="000475A4">
        <w:rPr>
          <w:i/>
          <w:color w:val="000000"/>
          <w:sz w:val="28"/>
          <w:szCs w:val="26"/>
        </w:rPr>
        <w:lastRenderedPageBreak/>
        <w:t>Метод слепков.</w:t>
      </w:r>
      <w:r w:rsidRPr="00C01C29">
        <w:rPr>
          <w:color w:val="000000"/>
          <w:sz w:val="28"/>
          <w:szCs w:val="26"/>
        </w:rPr>
        <w:t xml:space="preserve"> Применяют для определения параметров шерох</w:t>
      </w:r>
      <w:r w:rsidRPr="00C01C29">
        <w:rPr>
          <w:color w:val="000000"/>
          <w:sz w:val="28"/>
          <w:szCs w:val="26"/>
        </w:rPr>
        <w:t>о</w:t>
      </w:r>
      <w:r w:rsidRPr="00C01C29">
        <w:rPr>
          <w:color w:val="000000"/>
          <w:sz w:val="28"/>
          <w:szCs w:val="26"/>
        </w:rPr>
        <w:t xml:space="preserve">ватости труднодоступных участков поверхности (крупные детали, </w:t>
      </w:r>
      <w:proofErr w:type="spellStart"/>
      <w:r w:rsidRPr="00C01C29">
        <w:rPr>
          <w:color w:val="000000"/>
          <w:sz w:val="28"/>
          <w:szCs w:val="26"/>
        </w:rPr>
        <w:t>о</w:t>
      </w:r>
      <w:r w:rsidRPr="00C01C29">
        <w:rPr>
          <w:color w:val="000000"/>
          <w:sz w:val="28"/>
          <w:szCs w:val="26"/>
        </w:rPr>
        <w:t>т</w:t>
      </w:r>
      <w:r w:rsidRPr="00C01C29">
        <w:rPr>
          <w:color w:val="000000"/>
          <w:sz w:val="28"/>
          <w:szCs w:val="26"/>
        </w:rPr>
        <w:t>верстич</w:t>
      </w:r>
      <w:proofErr w:type="spellEnd"/>
      <w:r w:rsidRPr="00C01C29">
        <w:rPr>
          <w:color w:val="000000"/>
          <w:sz w:val="28"/>
          <w:szCs w:val="26"/>
        </w:rPr>
        <w:t xml:space="preserve"> и т.п.). Реализуется путем нанесения на исследуемую повер</w:t>
      </w:r>
      <w:r w:rsidRPr="00C01C29">
        <w:rPr>
          <w:color w:val="000000"/>
          <w:sz w:val="28"/>
          <w:szCs w:val="26"/>
        </w:rPr>
        <w:t>х</w:t>
      </w:r>
      <w:r w:rsidRPr="00C01C29">
        <w:rPr>
          <w:color w:val="000000"/>
          <w:sz w:val="28"/>
          <w:szCs w:val="26"/>
        </w:rPr>
        <w:t>ность пластической массы и ее отверждения. Поверхность образу</w:t>
      </w:r>
      <w:r w:rsidRPr="00C01C29">
        <w:rPr>
          <w:color w:val="000000"/>
          <w:sz w:val="28"/>
          <w:szCs w:val="26"/>
        </w:rPr>
        <w:t>ю</w:t>
      </w:r>
      <w:r w:rsidRPr="00C01C29">
        <w:rPr>
          <w:color w:val="000000"/>
          <w:sz w:val="28"/>
          <w:szCs w:val="26"/>
        </w:rPr>
        <w:t>щегося при этом слепка является копией исследуемой поверхности.</w:t>
      </w:r>
    </w:p>
    <w:p w:rsidR="00AC1A19" w:rsidRPr="00C01C29" w:rsidRDefault="00AC1A19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6"/>
        </w:rPr>
      </w:pPr>
      <w:r w:rsidRPr="00C01C29">
        <w:rPr>
          <w:color w:val="000000"/>
          <w:sz w:val="28"/>
          <w:szCs w:val="26"/>
        </w:rPr>
        <w:t xml:space="preserve">Перечисленные методы имеют общие недостатки – параметры профиля, снятого в одном направлении, как правило, не совпадают с параметрами профиля поверхности, рассматриваемой как трехмерный объект, при </w:t>
      </w:r>
      <w:proofErr w:type="spellStart"/>
      <w:r w:rsidRPr="00C01C29">
        <w:rPr>
          <w:color w:val="000000"/>
          <w:sz w:val="28"/>
          <w:szCs w:val="26"/>
        </w:rPr>
        <w:t>профилометрировании</w:t>
      </w:r>
      <w:proofErr w:type="spellEnd"/>
      <w:r w:rsidRPr="00C01C29">
        <w:rPr>
          <w:color w:val="000000"/>
          <w:sz w:val="28"/>
          <w:szCs w:val="26"/>
        </w:rPr>
        <w:t xml:space="preserve"> нельзя получить информацию о строении отдельных элементов поверхности и их взаимном распол</w:t>
      </w:r>
      <w:r w:rsidRPr="00C01C29">
        <w:rPr>
          <w:color w:val="000000"/>
          <w:sz w:val="28"/>
          <w:szCs w:val="26"/>
        </w:rPr>
        <w:t>о</w:t>
      </w:r>
      <w:r w:rsidRPr="00C01C29">
        <w:rPr>
          <w:color w:val="000000"/>
          <w:sz w:val="28"/>
          <w:szCs w:val="26"/>
        </w:rPr>
        <w:t>жении.</w:t>
      </w:r>
    </w:p>
    <w:p w:rsidR="00AC1A19" w:rsidRPr="00C01C29" w:rsidRDefault="00AC1A19" w:rsidP="00A7649E">
      <w:pPr>
        <w:tabs>
          <w:tab w:val="left" w:pos="2694"/>
        </w:tabs>
        <w:ind w:firstLine="510"/>
        <w:jc w:val="both"/>
        <w:rPr>
          <w:b/>
          <w:i/>
          <w:color w:val="000000"/>
          <w:spacing w:val="-6"/>
          <w:sz w:val="28"/>
          <w:szCs w:val="26"/>
        </w:rPr>
      </w:pPr>
      <w:r w:rsidRPr="00C01C29">
        <w:rPr>
          <w:b/>
          <w:i/>
          <w:color w:val="000000"/>
          <w:spacing w:val="-6"/>
          <w:sz w:val="28"/>
          <w:szCs w:val="26"/>
        </w:rPr>
        <w:t>Методы регистрации топографического изображения поверхн</w:t>
      </w:r>
      <w:r w:rsidRPr="00C01C29">
        <w:rPr>
          <w:b/>
          <w:i/>
          <w:color w:val="000000"/>
          <w:spacing w:val="-6"/>
          <w:sz w:val="28"/>
          <w:szCs w:val="26"/>
        </w:rPr>
        <w:t>о</w:t>
      </w:r>
      <w:r w:rsidRPr="00C01C29">
        <w:rPr>
          <w:b/>
          <w:i/>
          <w:color w:val="000000"/>
          <w:spacing w:val="-6"/>
          <w:sz w:val="28"/>
          <w:szCs w:val="26"/>
        </w:rPr>
        <w:t>сти (</w:t>
      </w:r>
      <w:proofErr w:type="gramStart"/>
      <w:r w:rsidRPr="00C01C29">
        <w:rPr>
          <w:b/>
          <w:i/>
          <w:color w:val="000000"/>
          <w:spacing w:val="-6"/>
          <w:sz w:val="28"/>
          <w:szCs w:val="26"/>
        </w:rPr>
        <w:t>трехмерное</w:t>
      </w:r>
      <w:proofErr w:type="gramEnd"/>
      <w:r w:rsidRPr="00C01C29">
        <w:rPr>
          <w:b/>
          <w:i/>
          <w:color w:val="000000"/>
          <w:spacing w:val="-6"/>
          <w:sz w:val="28"/>
          <w:szCs w:val="26"/>
        </w:rPr>
        <w:t>).</w:t>
      </w:r>
    </w:p>
    <w:p w:rsidR="00AC1A19" w:rsidRPr="00C01C29" w:rsidRDefault="00AC1A19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6"/>
        </w:rPr>
      </w:pPr>
      <w:r w:rsidRPr="000475A4">
        <w:rPr>
          <w:i/>
          <w:color w:val="000000"/>
          <w:sz w:val="28"/>
          <w:szCs w:val="26"/>
        </w:rPr>
        <w:t>Цифровой оптический метод.</w:t>
      </w:r>
      <w:r w:rsidRPr="00C01C29">
        <w:rPr>
          <w:color w:val="000000"/>
          <w:sz w:val="28"/>
          <w:szCs w:val="26"/>
        </w:rPr>
        <w:t xml:space="preserve"> Объемное изображение поверхн</w:t>
      </w:r>
      <w:r w:rsidRPr="00C01C29">
        <w:rPr>
          <w:color w:val="000000"/>
          <w:sz w:val="28"/>
          <w:szCs w:val="26"/>
        </w:rPr>
        <w:t>о</w:t>
      </w:r>
      <w:r w:rsidRPr="00C01C29">
        <w:rPr>
          <w:color w:val="000000"/>
          <w:sz w:val="28"/>
          <w:szCs w:val="26"/>
        </w:rPr>
        <w:t>сти получают с использованием интерферометра Миро и двухмерной матрицы фотоприемников.</w:t>
      </w:r>
    </w:p>
    <w:p w:rsidR="003B1258" w:rsidRPr="00C01C29" w:rsidRDefault="00A713D9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6"/>
        </w:rPr>
      </w:pPr>
      <w:r w:rsidRPr="00C01C29">
        <w:rPr>
          <w:color w:val="000000"/>
          <w:sz w:val="28"/>
          <w:szCs w:val="26"/>
        </w:rPr>
        <w:t>Монохроматическое излучение от источника попадает на пол</w:t>
      </w:r>
      <w:r w:rsidRPr="00C01C29">
        <w:rPr>
          <w:color w:val="000000"/>
          <w:sz w:val="28"/>
          <w:szCs w:val="26"/>
        </w:rPr>
        <w:t>у</w:t>
      </w:r>
      <w:r w:rsidRPr="00C01C29">
        <w:rPr>
          <w:color w:val="000000"/>
          <w:sz w:val="28"/>
          <w:szCs w:val="26"/>
        </w:rPr>
        <w:t>прозрачную пластинку. Отраженный от нее луч переходит на иссл</w:t>
      </w:r>
      <w:r w:rsidRPr="00C01C29">
        <w:rPr>
          <w:color w:val="000000"/>
          <w:sz w:val="28"/>
          <w:szCs w:val="26"/>
        </w:rPr>
        <w:t>е</w:t>
      </w:r>
      <w:r w:rsidRPr="00C01C29">
        <w:rPr>
          <w:color w:val="000000"/>
          <w:sz w:val="28"/>
          <w:szCs w:val="26"/>
        </w:rPr>
        <w:t xml:space="preserve">дуемую поверхность, проходя через интерферометр Миро, который перемещается </w:t>
      </w:r>
      <w:proofErr w:type="spellStart"/>
      <w:r w:rsidRPr="00C01C29">
        <w:rPr>
          <w:color w:val="000000"/>
          <w:sz w:val="28"/>
          <w:szCs w:val="26"/>
        </w:rPr>
        <w:t>пъезоэлектрическим</w:t>
      </w:r>
      <w:proofErr w:type="spellEnd"/>
      <w:r w:rsidRPr="00C01C29">
        <w:rPr>
          <w:color w:val="000000"/>
          <w:sz w:val="28"/>
          <w:szCs w:val="26"/>
        </w:rPr>
        <w:t xml:space="preserve"> элементом, управляемым микр</w:t>
      </w:r>
      <w:r w:rsidRPr="00C01C29">
        <w:rPr>
          <w:color w:val="000000"/>
          <w:sz w:val="28"/>
          <w:szCs w:val="26"/>
        </w:rPr>
        <w:t>о</w:t>
      </w:r>
      <w:r w:rsidRPr="00C01C29">
        <w:rPr>
          <w:color w:val="000000"/>
          <w:sz w:val="28"/>
          <w:szCs w:val="26"/>
        </w:rPr>
        <w:t>процессором.</w:t>
      </w:r>
    </w:p>
    <w:p w:rsidR="00A713D9" w:rsidRPr="00C01C29" w:rsidRDefault="00A713D9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6"/>
        </w:rPr>
      </w:pPr>
      <w:r w:rsidRPr="00C01C29">
        <w:rPr>
          <w:color w:val="000000"/>
          <w:sz w:val="28"/>
          <w:szCs w:val="26"/>
        </w:rPr>
        <w:t>Интерференционные полосы освещают формирователь изображ</w:t>
      </w:r>
      <w:r w:rsidRPr="00C01C29">
        <w:rPr>
          <w:color w:val="000000"/>
          <w:sz w:val="28"/>
          <w:szCs w:val="26"/>
        </w:rPr>
        <w:t>е</w:t>
      </w:r>
      <w:r w:rsidR="000475A4">
        <w:rPr>
          <w:color w:val="000000"/>
          <w:sz w:val="28"/>
          <w:szCs w:val="26"/>
        </w:rPr>
        <w:t>ния, состоящий из 384×</w:t>
      </w:r>
      <w:r w:rsidRPr="00C01C29">
        <w:rPr>
          <w:color w:val="000000"/>
          <w:sz w:val="28"/>
          <w:szCs w:val="26"/>
        </w:rPr>
        <w:t>240 фотоприемников. Последовательно пол</w:t>
      </w:r>
      <w:r w:rsidRPr="00C01C29">
        <w:rPr>
          <w:color w:val="000000"/>
          <w:sz w:val="28"/>
          <w:szCs w:val="26"/>
        </w:rPr>
        <w:t>у</w:t>
      </w:r>
      <w:r w:rsidRPr="00C01C29">
        <w:rPr>
          <w:color w:val="000000"/>
          <w:sz w:val="28"/>
          <w:szCs w:val="26"/>
        </w:rPr>
        <w:t xml:space="preserve">чаемые при сканировании исследуемой поверхности световым пучком электрические сигналы обрабатываются микропроцессором, который строит трехмерное изображение исследуемой поверхности в виде набора </w:t>
      </w:r>
      <w:proofErr w:type="spellStart"/>
      <w:r w:rsidRPr="00C01C29">
        <w:rPr>
          <w:color w:val="000000"/>
          <w:sz w:val="28"/>
          <w:szCs w:val="26"/>
        </w:rPr>
        <w:t>профилограмм</w:t>
      </w:r>
      <w:proofErr w:type="spellEnd"/>
      <w:r w:rsidRPr="00C01C29">
        <w:rPr>
          <w:color w:val="000000"/>
          <w:sz w:val="28"/>
          <w:szCs w:val="26"/>
        </w:rPr>
        <w:t>.</w:t>
      </w:r>
    </w:p>
    <w:p w:rsidR="00A713D9" w:rsidRPr="00C01C29" w:rsidRDefault="00A713D9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6"/>
        </w:rPr>
      </w:pPr>
      <w:r w:rsidRPr="000475A4">
        <w:rPr>
          <w:i/>
          <w:color w:val="000000"/>
          <w:sz w:val="28"/>
          <w:szCs w:val="26"/>
        </w:rPr>
        <w:t>Бесконтактный метод.</w:t>
      </w:r>
      <w:r w:rsidRPr="00C01C29">
        <w:rPr>
          <w:color w:val="000000"/>
          <w:sz w:val="28"/>
          <w:szCs w:val="26"/>
        </w:rPr>
        <w:t xml:space="preserve"> Основан бесконтактный метод на сущ</w:t>
      </w:r>
      <w:r w:rsidRPr="00C01C29">
        <w:rPr>
          <w:color w:val="000000"/>
          <w:sz w:val="28"/>
          <w:szCs w:val="26"/>
        </w:rPr>
        <w:t>е</w:t>
      </w:r>
      <w:r w:rsidRPr="00C01C29">
        <w:rPr>
          <w:color w:val="000000"/>
          <w:sz w:val="28"/>
          <w:szCs w:val="26"/>
        </w:rPr>
        <w:t xml:space="preserve">ствовании </w:t>
      </w:r>
      <w:proofErr w:type="spellStart"/>
      <w:r w:rsidRPr="00C01C29">
        <w:rPr>
          <w:color w:val="000000"/>
          <w:sz w:val="28"/>
          <w:szCs w:val="26"/>
        </w:rPr>
        <w:t>взаимнооднозначного</w:t>
      </w:r>
      <w:proofErr w:type="spellEnd"/>
      <w:r w:rsidRPr="00C01C29">
        <w:rPr>
          <w:color w:val="000000"/>
          <w:sz w:val="28"/>
          <w:szCs w:val="26"/>
        </w:rPr>
        <w:t xml:space="preserve"> соответствия между ординатами профиля и величиной низкоэнергетической компоненты излучения вторичных электронов.</w:t>
      </w:r>
    </w:p>
    <w:p w:rsidR="00A713D9" w:rsidRPr="00C01C29" w:rsidRDefault="00A713D9" w:rsidP="00A7649E">
      <w:pPr>
        <w:tabs>
          <w:tab w:val="left" w:pos="2694"/>
        </w:tabs>
        <w:ind w:firstLine="510"/>
        <w:jc w:val="both"/>
        <w:rPr>
          <w:color w:val="000000"/>
          <w:spacing w:val="-2"/>
          <w:sz w:val="28"/>
          <w:szCs w:val="26"/>
        </w:rPr>
      </w:pPr>
      <w:r w:rsidRPr="00C01C29">
        <w:rPr>
          <w:color w:val="000000"/>
          <w:spacing w:val="-2"/>
          <w:sz w:val="28"/>
          <w:szCs w:val="26"/>
        </w:rPr>
        <w:t>Метод реализуется в растровом электронном микроскопе и закл</w:t>
      </w:r>
      <w:r w:rsidRPr="00C01C29">
        <w:rPr>
          <w:color w:val="000000"/>
          <w:spacing w:val="-2"/>
          <w:sz w:val="28"/>
          <w:szCs w:val="26"/>
        </w:rPr>
        <w:t>ю</w:t>
      </w:r>
      <w:r w:rsidRPr="00C01C29">
        <w:rPr>
          <w:color w:val="000000"/>
          <w:spacing w:val="-2"/>
          <w:sz w:val="28"/>
          <w:szCs w:val="26"/>
        </w:rPr>
        <w:t>чается в следующем. Электронный пучок, выходящий из катода, пр</w:t>
      </w:r>
      <w:r w:rsidRPr="00C01C29">
        <w:rPr>
          <w:color w:val="000000"/>
          <w:spacing w:val="-2"/>
          <w:sz w:val="28"/>
          <w:szCs w:val="26"/>
        </w:rPr>
        <w:t>о</w:t>
      </w:r>
      <w:r w:rsidRPr="00C01C29">
        <w:rPr>
          <w:color w:val="000000"/>
          <w:spacing w:val="-2"/>
          <w:sz w:val="28"/>
          <w:szCs w:val="26"/>
        </w:rPr>
        <w:t>ходит через анод</w:t>
      </w:r>
      <w:r w:rsidR="00BD5792" w:rsidRPr="00C01C29">
        <w:rPr>
          <w:color w:val="000000"/>
          <w:spacing w:val="-2"/>
          <w:sz w:val="28"/>
          <w:szCs w:val="26"/>
        </w:rPr>
        <w:t>, фокусируется с помощью системы электромагни</w:t>
      </w:r>
      <w:r w:rsidR="00BD5792" w:rsidRPr="00C01C29">
        <w:rPr>
          <w:color w:val="000000"/>
          <w:spacing w:val="-2"/>
          <w:sz w:val="28"/>
          <w:szCs w:val="26"/>
        </w:rPr>
        <w:t>т</w:t>
      </w:r>
      <w:r w:rsidR="00BD5792" w:rsidRPr="00C01C29">
        <w:rPr>
          <w:color w:val="000000"/>
          <w:spacing w:val="-2"/>
          <w:sz w:val="28"/>
          <w:szCs w:val="26"/>
        </w:rPr>
        <w:t>ных линз и разворачивается в растр по поверхности исследуемого о</w:t>
      </w:r>
      <w:r w:rsidR="00BD5792" w:rsidRPr="00C01C29">
        <w:rPr>
          <w:color w:val="000000"/>
          <w:spacing w:val="-2"/>
          <w:sz w:val="28"/>
          <w:szCs w:val="26"/>
        </w:rPr>
        <w:t>б</w:t>
      </w:r>
      <w:r w:rsidR="00BD5792" w:rsidRPr="00C01C29">
        <w:rPr>
          <w:color w:val="000000"/>
          <w:spacing w:val="-2"/>
          <w:sz w:val="28"/>
          <w:szCs w:val="26"/>
        </w:rPr>
        <w:t>разца. Вторичные электроны, излучаемые поверхностью исследуемого обр</w:t>
      </w:r>
      <w:r w:rsidR="00EA4268" w:rsidRPr="00C01C29">
        <w:rPr>
          <w:color w:val="000000"/>
          <w:spacing w:val="-2"/>
          <w:sz w:val="28"/>
          <w:szCs w:val="26"/>
        </w:rPr>
        <w:t>азца, собираются на детекторе. П</w:t>
      </w:r>
      <w:r w:rsidR="00BD5792" w:rsidRPr="00C01C29">
        <w:rPr>
          <w:color w:val="000000"/>
          <w:spacing w:val="-2"/>
          <w:sz w:val="28"/>
          <w:szCs w:val="26"/>
        </w:rPr>
        <w:t>олученный видеосигнал через и</w:t>
      </w:r>
      <w:r w:rsidR="00BD5792" w:rsidRPr="00C01C29">
        <w:rPr>
          <w:color w:val="000000"/>
          <w:spacing w:val="-2"/>
          <w:sz w:val="28"/>
          <w:szCs w:val="26"/>
        </w:rPr>
        <w:t>н</w:t>
      </w:r>
      <w:r w:rsidR="00BD5792" w:rsidRPr="00C01C29">
        <w:rPr>
          <w:color w:val="000000"/>
          <w:spacing w:val="-2"/>
          <w:sz w:val="28"/>
          <w:szCs w:val="26"/>
        </w:rPr>
        <w:t>терфе</w:t>
      </w:r>
      <w:r w:rsidR="00EA4268" w:rsidRPr="00C01C29">
        <w:rPr>
          <w:color w:val="000000"/>
          <w:spacing w:val="-2"/>
          <w:sz w:val="28"/>
          <w:szCs w:val="26"/>
        </w:rPr>
        <w:t xml:space="preserve">йс </w:t>
      </w:r>
      <w:r w:rsidR="00BD5792" w:rsidRPr="00C01C29">
        <w:rPr>
          <w:color w:val="000000"/>
          <w:spacing w:val="-2"/>
          <w:sz w:val="28"/>
          <w:szCs w:val="26"/>
        </w:rPr>
        <w:t>вы</w:t>
      </w:r>
      <w:r w:rsidR="00EA4268" w:rsidRPr="00C01C29">
        <w:rPr>
          <w:color w:val="000000"/>
          <w:spacing w:val="-2"/>
          <w:sz w:val="28"/>
          <w:szCs w:val="26"/>
        </w:rPr>
        <w:t>в</w:t>
      </w:r>
      <w:r w:rsidR="00BD5792" w:rsidRPr="00C01C29">
        <w:rPr>
          <w:color w:val="000000"/>
          <w:spacing w:val="-2"/>
          <w:sz w:val="28"/>
          <w:szCs w:val="26"/>
        </w:rPr>
        <w:t>ода изображения по</w:t>
      </w:r>
      <w:r w:rsidR="00EA4268" w:rsidRPr="00C01C29">
        <w:rPr>
          <w:color w:val="000000"/>
          <w:spacing w:val="-2"/>
          <w:sz w:val="28"/>
          <w:szCs w:val="26"/>
        </w:rPr>
        <w:t>с</w:t>
      </w:r>
      <w:r w:rsidR="00BD5792" w:rsidRPr="00C01C29">
        <w:rPr>
          <w:color w:val="000000"/>
          <w:spacing w:val="-2"/>
          <w:sz w:val="28"/>
          <w:szCs w:val="26"/>
        </w:rPr>
        <w:t>тупает на вход компьютера, где по специально разработанной программе обрабатывается. Результат обр</w:t>
      </w:r>
      <w:r w:rsidR="00BD5792" w:rsidRPr="00C01C29">
        <w:rPr>
          <w:color w:val="000000"/>
          <w:spacing w:val="-2"/>
          <w:sz w:val="28"/>
          <w:szCs w:val="26"/>
        </w:rPr>
        <w:t>а</w:t>
      </w:r>
      <w:r w:rsidR="00BD5792" w:rsidRPr="00C01C29">
        <w:rPr>
          <w:color w:val="000000"/>
          <w:spacing w:val="-2"/>
          <w:sz w:val="28"/>
          <w:szCs w:val="26"/>
        </w:rPr>
        <w:t>ботки в табличной и графической форме выводится на принтер.</w:t>
      </w:r>
    </w:p>
    <w:p w:rsidR="00BD5792" w:rsidRPr="00C01C29" w:rsidRDefault="00EA4268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6"/>
        </w:rPr>
      </w:pPr>
      <w:r w:rsidRPr="000475A4">
        <w:rPr>
          <w:i/>
          <w:color w:val="000000"/>
          <w:sz w:val="28"/>
          <w:szCs w:val="26"/>
        </w:rPr>
        <w:lastRenderedPageBreak/>
        <w:t>Сканирующая зондовая микроскопия.</w:t>
      </w:r>
      <w:r w:rsidRPr="00C01C29">
        <w:rPr>
          <w:color w:val="000000"/>
          <w:sz w:val="28"/>
          <w:szCs w:val="26"/>
        </w:rPr>
        <w:t xml:space="preserve"> Объединяет группу мет</w:t>
      </w:r>
      <w:r w:rsidRPr="00C01C29">
        <w:rPr>
          <w:color w:val="000000"/>
          <w:sz w:val="28"/>
          <w:szCs w:val="26"/>
        </w:rPr>
        <w:t>о</w:t>
      </w:r>
      <w:r w:rsidRPr="00C01C29">
        <w:rPr>
          <w:color w:val="000000"/>
          <w:sz w:val="28"/>
          <w:szCs w:val="26"/>
        </w:rPr>
        <w:t>дов, основанных на принципе сканирования исследуемой поверхности зондом и регистрации его перемещений в плоскости исследуемой п</w:t>
      </w:r>
      <w:r w:rsidRPr="00C01C29">
        <w:rPr>
          <w:color w:val="000000"/>
          <w:sz w:val="28"/>
          <w:szCs w:val="26"/>
        </w:rPr>
        <w:t>о</w:t>
      </w:r>
      <w:r w:rsidRPr="00C01C29">
        <w:rPr>
          <w:color w:val="000000"/>
          <w:sz w:val="28"/>
          <w:szCs w:val="26"/>
        </w:rPr>
        <w:t>верхности и перпендикулярном к ней направлении. Метод обеспеч</w:t>
      </w:r>
      <w:r w:rsidRPr="00C01C29">
        <w:rPr>
          <w:color w:val="000000"/>
          <w:sz w:val="28"/>
          <w:szCs w:val="26"/>
        </w:rPr>
        <w:t>и</w:t>
      </w:r>
      <w:r w:rsidRPr="00C01C29">
        <w:rPr>
          <w:color w:val="000000"/>
          <w:sz w:val="28"/>
          <w:szCs w:val="26"/>
        </w:rPr>
        <w:t>вает получение трехмерного изображения поверхности с атомным разрешением. Были разработаны сканирующий туннельный микр</w:t>
      </w:r>
      <w:r w:rsidRPr="00C01C29">
        <w:rPr>
          <w:color w:val="000000"/>
          <w:sz w:val="28"/>
          <w:szCs w:val="26"/>
        </w:rPr>
        <w:t>о</w:t>
      </w:r>
      <w:r w:rsidRPr="00C01C29">
        <w:rPr>
          <w:color w:val="000000"/>
          <w:sz w:val="28"/>
          <w:szCs w:val="26"/>
        </w:rPr>
        <w:t>скоп (Цюрих), атомно-силовой и световой сканирующий микроскопы.</w:t>
      </w:r>
    </w:p>
    <w:p w:rsidR="003B1258" w:rsidRPr="00C01C29" w:rsidRDefault="00520F72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6"/>
        </w:rPr>
      </w:pPr>
      <w:r w:rsidRPr="00C01C29">
        <w:rPr>
          <w:color w:val="000000"/>
          <w:sz w:val="28"/>
          <w:szCs w:val="26"/>
        </w:rPr>
        <w:t xml:space="preserve">Сканирующая зондовая микроскопия – самый современный метод изучения </w:t>
      </w:r>
      <w:proofErr w:type="spellStart"/>
      <w:r w:rsidRPr="00C01C29">
        <w:rPr>
          <w:color w:val="000000"/>
          <w:sz w:val="28"/>
          <w:szCs w:val="26"/>
        </w:rPr>
        <w:t>субмикрорельефа</w:t>
      </w:r>
      <w:proofErr w:type="spellEnd"/>
      <w:r w:rsidRPr="00C01C29">
        <w:rPr>
          <w:color w:val="000000"/>
          <w:sz w:val="28"/>
          <w:szCs w:val="26"/>
        </w:rPr>
        <w:t xml:space="preserve"> поверхности твердых тел, обладающих атомарным разрешением.</w:t>
      </w:r>
    </w:p>
    <w:p w:rsidR="00643EAE" w:rsidRPr="000D2E48" w:rsidRDefault="00643EAE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</w:p>
    <w:p w:rsidR="00B42386" w:rsidRPr="00B42386" w:rsidRDefault="00B42386" w:rsidP="00B42386">
      <w:pPr>
        <w:tabs>
          <w:tab w:val="left" w:pos="2694"/>
        </w:tabs>
        <w:jc w:val="center"/>
        <w:rPr>
          <w:b/>
          <w:color w:val="000000"/>
          <w:szCs w:val="20"/>
        </w:rPr>
      </w:pPr>
      <w:r w:rsidRPr="00B42386">
        <w:rPr>
          <w:b/>
          <w:color w:val="000000"/>
          <w:szCs w:val="20"/>
        </w:rPr>
        <w:t>Сравнение методов исследования топографии поверхности</w:t>
      </w:r>
    </w:p>
    <w:tbl>
      <w:tblPr>
        <w:tblStyle w:val="ad"/>
        <w:tblW w:w="0" w:type="auto"/>
        <w:tblLook w:val="01E0" w:firstRow="1" w:lastRow="1" w:firstColumn="1" w:lastColumn="1" w:noHBand="0" w:noVBand="0"/>
      </w:tblPr>
      <w:tblGrid>
        <w:gridCol w:w="3351"/>
        <w:gridCol w:w="5369"/>
      </w:tblGrid>
      <w:tr w:rsidR="00291343" w:rsidRPr="00280A3A" w:rsidTr="00B42386">
        <w:tc>
          <w:tcPr>
            <w:tcW w:w="3351" w:type="dxa"/>
          </w:tcPr>
          <w:p w:rsidR="00291343" w:rsidRPr="00280A3A" w:rsidRDefault="00291343" w:rsidP="000475A4">
            <w:pPr>
              <w:tabs>
                <w:tab w:val="left" w:pos="2694"/>
              </w:tabs>
              <w:jc w:val="center"/>
              <w:rPr>
                <w:color w:val="000000"/>
                <w:szCs w:val="20"/>
              </w:rPr>
            </w:pPr>
            <w:r w:rsidRPr="00280A3A">
              <w:rPr>
                <w:color w:val="000000"/>
                <w:szCs w:val="20"/>
              </w:rPr>
              <w:t xml:space="preserve">Методы исследования </w:t>
            </w:r>
          </w:p>
        </w:tc>
        <w:tc>
          <w:tcPr>
            <w:tcW w:w="5369" w:type="dxa"/>
          </w:tcPr>
          <w:p w:rsidR="00291343" w:rsidRPr="00280A3A" w:rsidRDefault="00291343" w:rsidP="000475A4">
            <w:pPr>
              <w:tabs>
                <w:tab w:val="left" w:pos="2694"/>
              </w:tabs>
              <w:jc w:val="center"/>
              <w:rPr>
                <w:color w:val="000000"/>
                <w:szCs w:val="20"/>
              </w:rPr>
            </w:pPr>
            <w:r w:rsidRPr="00280A3A">
              <w:rPr>
                <w:color w:val="000000"/>
                <w:szCs w:val="20"/>
              </w:rPr>
              <w:t>Недостатки метода</w:t>
            </w:r>
          </w:p>
        </w:tc>
      </w:tr>
      <w:tr w:rsidR="00291343" w:rsidRPr="00280A3A" w:rsidTr="00B42386">
        <w:tc>
          <w:tcPr>
            <w:tcW w:w="3351" w:type="dxa"/>
          </w:tcPr>
          <w:p w:rsidR="00291343" w:rsidRPr="00280A3A" w:rsidRDefault="00291343" w:rsidP="000475A4">
            <w:pPr>
              <w:tabs>
                <w:tab w:val="left" w:pos="2694"/>
              </w:tabs>
              <w:jc w:val="both"/>
              <w:rPr>
                <w:color w:val="000000"/>
                <w:szCs w:val="20"/>
              </w:rPr>
            </w:pPr>
            <w:r w:rsidRPr="00280A3A">
              <w:rPr>
                <w:color w:val="000000"/>
                <w:szCs w:val="20"/>
              </w:rPr>
              <w:t>Визуальный способ</w:t>
            </w:r>
          </w:p>
        </w:tc>
        <w:tc>
          <w:tcPr>
            <w:tcW w:w="5369" w:type="dxa"/>
          </w:tcPr>
          <w:p w:rsidR="00291343" w:rsidRPr="00280A3A" w:rsidRDefault="00291343" w:rsidP="000475A4">
            <w:pPr>
              <w:tabs>
                <w:tab w:val="left" w:pos="2694"/>
              </w:tabs>
              <w:jc w:val="both"/>
              <w:rPr>
                <w:color w:val="000000"/>
                <w:szCs w:val="20"/>
              </w:rPr>
            </w:pPr>
            <w:r w:rsidRPr="00280A3A">
              <w:rPr>
                <w:color w:val="000000"/>
                <w:szCs w:val="20"/>
              </w:rPr>
              <w:t>Точность оценки качества поверхности зависит от квалификации оператора и от характеристик набора образцов шероховатости</w:t>
            </w:r>
          </w:p>
        </w:tc>
      </w:tr>
      <w:tr w:rsidR="00291343" w:rsidRPr="00280A3A" w:rsidTr="00B42386">
        <w:tc>
          <w:tcPr>
            <w:tcW w:w="3351" w:type="dxa"/>
          </w:tcPr>
          <w:p w:rsidR="00291343" w:rsidRPr="00280A3A" w:rsidRDefault="00291343" w:rsidP="000475A4">
            <w:pPr>
              <w:tabs>
                <w:tab w:val="left" w:pos="2694"/>
              </w:tabs>
              <w:jc w:val="both"/>
              <w:rPr>
                <w:color w:val="000000"/>
                <w:szCs w:val="20"/>
              </w:rPr>
            </w:pPr>
            <w:r w:rsidRPr="00280A3A">
              <w:rPr>
                <w:color w:val="000000"/>
                <w:szCs w:val="20"/>
              </w:rPr>
              <w:t>Бесконтактный способ (ф</w:t>
            </w:r>
            <w:r w:rsidRPr="00280A3A">
              <w:rPr>
                <w:color w:val="000000"/>
                <w:szCs w:val="20"/>
              </w:rPr>
              <w:t>о</w:t>
            </w:r>
            <w:r w:rsidRPr="00280A3A">
              <w:rPr>
                <w:color w:val="000000"/>
                <w:szCs w:val="20"/>
              </w:rPr>
              <w:t>кусные устройства)</w:t>
            </w:r>
          </w:p>
        </w:tc>
        <w:tc>
          <w:tcPr>
            <w:tcW w:w="5369" w:type="dxa"/>
          </w:tcPr>
          <w:p w:rsidR="00291343" w:rsidRPr="00280A3A" w:rsidRDefault="00291343" w:rsidP="000475A4">
            <w:pPr>
              <w:tabs>
                <w:tab w:val="left" w:pos="2694"/>
              </w:tabs>
              <w:jc w:val="both"/>
              <w:rPr>
                <w:color w:val="000000"/>
                <w:szCs w:val="20"/>
              </w:rPr>
            </w:pPr>
            <w:r w:rsidRPr="00280A3A">
              <w:rPr>
                <w:color w:val="000000"/>
                <w:szCs w:val="20"/>
              </w:rPr>
              <w:t>Большое влияние на результат измерения оказ</w:t>
            </w:r>
            <w:r w:rsidRPr="00280A3A">
              <w:rPr>
                <w:color w:val="000000"/>
                <w:szCs w:val="20"/>
              </w:rPr>
              <w:t>ы</w:t>
            </w:r>
            <w:r w:rsidRPr="00280A3A">
              <w:rPr>
                <w:color w:val="000000"/>
                <w:szCs w:val="20"/>
              </w:rPr>
              <w:t>вают: наклон поверхности, отражающая спосо</w:t>
            </w:r>
            <w:r w:rsidRPr="00280A3A">
              <w:rPr>
                <w:color w:val="000000"/>
                <w:szCs w:val="20"/>
              </w:rPr>
              <w:t>б</w:t>
            </w:r>
            <w:r w:rsidRPr="00280A3A">
              <w:rPr>
                <w:color w:val="000000"/>
                <w:szCs w:val="20"/>
              </w:rPr>
              <w:t>ность образца, степень его загрязненности и структура микрогеометрии. Высокая погре</w:t>
            </w:r>
            <w:r w:rsidRPr="00280A3A">
              <w:rPr>
                <w:color w:val="000000"/>
                <w:szCs w:val="20"/>
              </w:rPr>
              <w:t>ш</w:t>
            </w:r>
            <w:r w:rsidRPr="00280A3A">
              <w:rPr>
                <w:color w:val="000000"/>
                <w:szCs w:val="20"/>
              </w:rPr>
              <w:t>ность (приборы позволяют измерить неровности поверхности высотой от 0,8 до 63 мкм при п</w:t>
            </w:r>
            <w:r w:rsidRPr="00280A3A">
              <w:rPr>
                <w:color w:val="000000"/>
                <w:szCs w:val="20"/>
              </w:rPr>
              <w:t>о</w:t>
            </w:r>
            <w:r w:rsidRPr="00280A3A">
              <w:rPr>
                <w:color w:val="000000"/>
                <w:szCs w:val="20"/>
              </w:rPr>
              <w:t>грешности показаний от 2,4 до 7,5%)</w:t>
            </w:r>
          </w:p>
        </w:tc>
      </w:tr>
      <w:tr w:rsidR="00291343" w:rsidRPr="00280A3A" w:rsidTr="00B42386">
        <w:tc>
          <w:tcPr>
            <w:tcW w:w="3351" w:type="dxa"/>
          </w:tcPr>
          <w:p w:rsidR="00291343" w:rsidRPr="00280A3A" w:rsidRDefault="00291343" w:rsidP="000475A4">
            <w:pPr>
              <w:tabs>
                <w:tab w:val="left" w:pos="2694"/>
              </w:tabs>
              <w:jc w:val="both"/>
              <w:rPr>
                <w:color w:val="000000"/>
                <w:szCs w:val="20"/>
              </w:rPr>
            </w:pPr>
            <w:r w:rsidRPr="00280A3A">
              <w:rPr>
                <w:color w:val="000000"/>
                <w:szCs w:val="20"/>
              </w:rPr>
              <w:t>Бесконтактный способ (и</w:t>
            </w:r>
            <w:r w:rsidRPr="00280A3A">
              <w:rPr>
                <w:color w:val="000000"/>
                <w:szCs w:val="20"/>
              </w:rPr>
              <w:t>н</w:t>
            </w:r>
            <w:r w:rsidRPr="00280A3A">
              <w:rPr>
                <w:color w:val="000000"/>
                <w:szCs w:val="20"/>
              </w:rPr>
              <w:t>терферометры)</w:t>
            </w:r>
          </w:p>
        </w:tc>
        <w:tc>
          <w:tcPr>
            <w:tcW w:w="5369" w:type="dxa"/>
          </w:tcPr>
          <w:p w:rsidR="00291343" w:rsidRPr="00280A3A" w:rsidRDefault="00291343" w:rsidP="000475A4">
            <w:pPr>
              <w:tabs>
                <w:tab w:val="left" w:pos="2694"/>
              </w:tabs>
              <w:jc w:val="both"/>
              <w:rPr>
                <w:color w:val="000000"/>
                <w:szCs w:val="20"/>
              </w:rPr>
            </w:pPr>
            <w:r w:rsidRPr="00280A3A">
              <w:rPr>
                <w:color w:val="000000"/>
                <w:szCs w:val="20"/>
              </w:rPr>
              <w:t>Полученные результаты трудны в восприятии и требуют математической обработки. Вертикал</w:t>
            </w:r>
            <w:r w:rsidRPr="00280A3A">
              <w:rPr>
                <w:color w:val="000000"/>
                <w:szCs w:val="20"/>
              </w:rPr>
              <w:t>ь</w:t>
            </w:r>
            <w:r w:rsidRPr="00280A3A">
              <w:rPr>
                <w:color w:val="000000"/>
                <w:szCs w:val="20"/>
              </w:rPr>
              <w:t>ный диапазон измерений очень низкий и огран</w:t>
            </w:r>
            <w:r w:rsidRPr="00280A3A">
              <w:rPr>
                <w:color w:val="000000"/>
                <w:szCs w:val="20"/>
              </w:rPr>
              <w:t>и</w:t>
            </w:r>
            <w:r w:rsidRPr="00280A3A">
              <w:rPr>
                <w:color w:val="000000"/>
                <w:szCs w:val="20"/>
              </w:rPr>
              <w:t>чен длиной волны испускаемого света. Необх</w:t>
            </w:r>
            <w:r w:rsidRPr="00280A3A">
              <w:rPr>
                <w:color w:val="000000"/>
                <w:szCs w:val="20"/>
              </w:rPr>
              <w:t>о</w:t>
            </w:r>
            <w:r w:rsidRPr="00280A3A">
              <w:rPr>
                <w:color w:val="000000"/>
                <w:szCs w:val="20"/>
              </w:rPr>
              <w:t>димо учитывать коэффициент отражения повер</w:t>
            </w:r>
            <w:r w:rsidRPr="00280A3A">
              <w:rPr>
                <w:color w:val="000000"/>
                <w:szCs w:val="20"/>
              </w:rPr>
              <w:t>х</w:t>
            </w:r>
            <w:r w:rsidRPr="00280A3A">
              <w:rPr>
                <w:color w:val="000000"/>
                <w:szCs w:val="20"/>
              </w:rPr>
              <w:t>ности. Оптическая постоянная должна быть неизменной на всем протяжении исследуемого участка поверхности</w:t>
            </w:r>
          </w:p>
        </w:tc>
      </w:tr>
      <w:tr w:rsidR="00291343" w:rsidRPr="00280A3A" w:rsidTr="00B42386">
        <w:tc>
          <w:tcPr>
            <w:tcW w:w="3351" w:type="dxa"/>
          </w:tcPr>
          <w:p w:rsidR="00291343" w:rsidRPr="00280A3A" w:rsidRDefault="00291343" w:rsidP="000475A4">
            <w:pPr>
              <w:tabs>
                <w:tab w:val="left" w:pos="2694"/>
              </w:tabs>
              <w:jc w:val="both"/>
              <w:rPr>
                <w:color w:val="000000"/>
                <w:szCs w:val="20"/>
              </w:rPr>
            </w:pPr>
            <w:r w:rsidRPr="00280A3A">
              <w:rPr>
                <w:color w:val="000000"/>
                <w:szCs w:val="20"/>
              </w:rPr>
              <w:t>Контактный способ</w:t>
            </w:r>
          </w:p>
        </w:tc>
        <w:tc>
          <w:tcPr>
            <w:tcW w:w="5369" w:type="dxa"/>
          </w:tcPr>
          <w:p w:rsidR="00291343" w:rsidRPr="00280A3A" w:rsidRDefault="00291343" w:rsidP="000475A4">
            <w:pPr>
              <w:tabs>
                <w:tab w:val="left" w:pos="2694"/>
              </w:tabs>
              <w:jc w:val="both"/>
              <w:rPr>
                <w:color w:val="000000"/>
                <w:szCs w:val="20"/>
              </w:rPr>
            </w:pPr>
            <w:r w:rsidRPr="00280A3A">
              <w:rPr>
                <w:color w:val="000000"/>
                <w:szCs w:val="20"/>
              </w:rPr>
              <w:t>Влияние на измерение особенностей щупа, св</w:t>
            </w:r>
            <w:r w:rsidRPr="00280A3A">
              <w:rPr>
                <w:color w:val="000000"/>
                <w:szCs w:val="20"/>
              </w:rPr>
              <w:t>я</w:t>
            </w:r>
            <w:r w:rsidRPr="00280A3A">
              <w:rPr>
                <w:color w:val="000000"/>
                <w:szCs w:val="20"/>
              </w:rPr>
              <w:t>занных с его размером, формой, проскальзыван</w:t>
            </w:r>
            <w:r w:rsidRPr="00280A3A">
              <w:rPr>
                <w:color w:val="000000"/>
                <w:szCs w:val="20"/>
              </w:rPr>
              <w:t>и</w:t>
            </w:r>
            <w:r w:rsidRPr="00280A3A">
              <w:rPr>
                <w:color w:val="000000"/>
                <w:szCs w:val="20"/>
              </w:rPr>
              <w:t>ем, нагрузкой на поверхность, износом. Низкая скорость измерения</w:t>
            </w:r>
          </w:p>
        </w:tc>
      </w:tr>
      <w:tr w:rsidR="00291343" w:rsidRPr="00280A3A" w:rsidTr="00B42386">
        <w:tc>
          <w:tcPr>
            <w:tcW w:w="3351" w:type="dxa"/>
          </w:tcPr>
          <w:p w:rsidR="00291343" w:rsidRPr="00280A3A" w:rsidRDefault="00291343" w:rsidP="000475A4">
            <w:pPr>
              <w:tabs>
                <w:tab w:val="left" w:pos="2694"/>
              </w:tabs>
              <w:jc w:val="both"/>
              <w:rPr>
                <w:color w:val="000000"/>
                <w:szCs w:val="20"/>
              </w:rPr>
            </w:pPr>
            <w:r w:rsidRPr="00280A3A">
              <w:rPr>
                <w:color w:val="000000"/>
                <w:szCs w:val="20"/>
              </w:rPr>
              <w:t>Способ, основанный на пр</w:t>
            </w:r>
            <w:r w:rsidRPr="00280A3A">
              <w:rPr>
                <w:color w:val="000000"/>
                <w:szCs w:val="20"/>
              </w:rPr>
              <w:t>и</w:t>
            </w:r>
            <w:r w:rsidRPr="00280A3A">
              <w:rPr>
                <w:color w:val="000000"/>
                <w:szCs w:val="20"/>
              </w:rPr>
              <w:t>менении электронных микр</w:t>
            </w:r>
            <w:r w:rsidRPr="00280A3A">
              <w:rPr>
                <w:color w:val="000000"/>
                <w:szCs w:val="20"/>
              </w:rPr>
              <w:t>о</w:t>
            </w:r>
            <w:r w:rsidRPr="00280A3A">
              <w:rPr>
                <w:color w:val="000000"/>
                <w:szCs w:val="20"/>
              </w:rPr>
              <w:t>скопов</w:t>
            </w:r>
          </w:p>
        </w:tc>
        <w:tc>
          <w:tcPr>
            <w:tcW w:w="5369" w:type="dxa"/>
          </w:tcPr>
          <w:p w:rsidR="00291343" w:rsidRPr="00280A3A" w:rsidRDefault="00291343" w:rsidP="000475A4">
            <w:pPr>
              <w:tabs>
                <w:tab w:val="left" w:pos="2694"/>
              </w:tabs>
              <w:jc w:val="both"/>
              <w:rPr>
                <w:color w:val="000000"/>
                <w:szCs w:val="20"/>
              </w:rPr>
            </w:pPr>
            <w:r w:rsidRPr="00280A3A">
              <w:rPr>
                <w:color w:val="000000"/>
                <w:szCs w:val="20"/>
              </w:rPr>
              <w:t>Образец нуждается в специально подготовке. Трудно измерить гладкие поверхности. Низкая скорость измерения методом стереопары. Кла</w:t>
            </w:r>
            <w:r w:rsidRPr="00280A3A">
              <w:rPr>
                <w:color w:val="000000"/>
                <w:szCs w:val="20"/>
              </w:rPr>
              <w:t>с</w:t>
            </w:r>
            <w:r w:rsidRPr="00280A3A">
              <w:rPr>
                <w:color w:val="000000"/>
                <w:szCs w:val="20"/>
              </w:rPr>
              <w:t>сический электронный микроскоп не позволяет проводить трехмерные измерения</w:t>
            </w:r>
          </w:p>
        </w:tc>
      </w:tr>
    </w:tbl>
    <w:p w:rsidR="003B1258" w:rsidRDefault="003B1258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</w:p>
    <w:p w:rsidR="00D7220F" w:rsidRDefault="00D7220F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</w:p>
    <w:p w:rsidR="00D7220F" w:rsidRDefault="00D7220F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</w:p>
    <w:p w:rsidR="00D7220F" w:rsidRDefault="00D7220F" w:rsidP="00A7649E">
      <w:pPr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</w:p>
    <w:sectPr w:rsidR="00D7220F" w:rsidSect="00A7649E">
      <w:headerReference w:type="default" r:id="rId26"/>
      <w:pgSz w:w="11906" w:h="16838"/>
      <w:pgMar w:top="1418" w:right="1701" w:bottom="2495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2E4C" w:rsidRDefault="00C32E4C">
      <w:r>
        <w:separator/>
      </w:r>
    </w:p>
  </w:endnote>
  <w:endnote w:type="continuationSeparator" w:id="0">
    <w:p w:rsidR="00C32E4C" w:rsidRDefault="00C32E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2E4C" w:rsidRDefault="00C32E4C">
      <w:r>
        <w:separator/>
      </w:r>
    </w:p>
  </w:footnote>
  <w:footnote w:type="continuationSeparator" w:id="0">
    <w:p w:rsidR="00C32E4C" w:rsidRDefault="00C32E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3F55" w:rsidRDefault="00823F55" w:rsidP="00E06E2F">
    <w:pPr>
      <w:pStyle w:val="a5"/>
      <w:framePr w:wrap="auto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C511F4">
      <w:rPr>
        <w:rStyle w:val="a7"/>
        <w:noProof/>
      </w:rPr>
      <w:t>4</w:t>
    </w:r>
    <w:r>
      <w:rPr>
        <w:rStyle w:val="a7"/>
      </w:rPr>
      <w:fldChar w:fldCharType="end"/>
    </w:r>
  </w:p>
  <w:p w:rsidR="00823F55" w:rsidRDefault="00823F55" w:rsidP="004F58B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761153"/>
    <w:multiLevelType w:val="hybridMultilevel"/>
    <w:tmpl w:val="7CD4779E"/>
    <w:lvl w:ilvl="0" w:tplc="07A244A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08"/>
  <w:autoHyphenation/>
  <w:hyphenationZone w:val="142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0B"/>
    <w:rsid w:val="00016988"/>
    <w:rsid w:val="0004076A"/>
    <w:rsid w:val="000475A4"/>
    <w:rsid w:val="00057FDD"/>
    <w:rsid w:val="000A358A"/>
    <w:rsid w:val="000B2B99"/>
    <w:rsid w:val="000D2E48"/>
    <w:rsid w:val="000D4070"/>
    <w:rsid w:val="000F511B"/>
    <w:rsid w:val="00101EED"/>
    <w:rsid w:val="001034B1"/>
    <w:rsid w:val="00106AD7"/>
    <w:rsid w:val="00112704"/>
    <w:rsid w:val="001436A4"/>
    <w:rsid w:val="00145A2C"/>
    <w:rsid w:val="00147133"/>
    <w:rsid w:val="00175691"/>
    <w:rsid w:val="001927AB"/>
    <w:rsid w:val="001B5E0B"/>
    <w:rsid w:val="001E1CBE"/>
    <w:rsid w:val="001E43A8"/>
    <w:rsid w:val="00222E1E"/>
    <w:rsid w:val="00236799"/>
    <w:rsid w:val="00237D72"/>
    <w:rsid w:val="00275296"/>
    <w:rsid w:val="00280A3A"/>
    <w:rsid w:val="00291343"/>
    <w:rsid w:val="002A78CA"/>
    <w:rsid w:val="002B324B"/>
    <w:rsid w:val="002C1CF0"/>
    <w:rsid w:val="002C2B82"/>
    <w:rsid w:val="002F1BCF"/>
    <w:rsid w:val="00306767"/>
    <w:rsid w:val="0032147D"/>
    <w:rsid w:val="0033248C"/>
    <w:rsid w:val="00333B0C"/>
    <w:rsid w:val="00346F3C"/>
    <w:rsid w:val="0036346B"/>
    <w:rsid w:val="0036498F"/>
    <w:rsid w:val="00370213"/>
    <w:rsid w:val="003B1258"/>
    <w:rsid w:val="003E1EEB"/>
    <w:rsid w:val="003E35F7"/>
    <w:rsid w:val="003F6C7F"/>
    <w:rsid w:val="00430011"/>
    <w:rsid w:val="00433811"/>
    <w:rsid w:val="0044464E"/>
    <w:rsid w:val="00460EDE"/>
    <w:rsid w:val="004772BA"/>
    <w:rsid w:val="00487B87"/>
    <w:rsid w:val="0049508F"/>
    <w:rsid w:val="004B3FE6"/>
    <w:rsid w:val="004C12AE"/>
    <w:rsid w:val="004F58B6"/>
    <w:rsid w:val="004F6B26"/>
    <w:rsid w:val="0050029D"/>
    <w:rsid w:val="005141E2"/>
    <w:rsid w:val="00520F72"/>
    <w:rsid w:val="0057395A"/>
    <w:rsid w:val="00581FE1"/>
    <w:rsid w:val="0059439E"/>
    <w:rsid w:val="005D3BB5"/>
    <w:rsid w:val="005E2264"/>
    <w:rsid w:val="00622D93"/>
    <w:rsid w:val="006255BD"/>
    <w:rsid w:val="0064116D"/>
    <w:rsid w:val="00643EAE"/>
    <w:rsid w:val="006560D2"/>
    <w:rsid w:val="00693FE3"/>
    <w:rsid w:val="006C0609"/>
    <w:rsid w:val="006D514A"/>
    <w:rsid w:val="006E5798"/>
    <w:rsid w:val="006F0ED1"/>
    <w:rsid w:val="00715EB8"/>
    <w:rsid w:val="0071697B"/>
    <w:rsid w:val="007578B7"/>
    <w:rsid w:val="00790129"/>
    <w:rsid w:val="007A4B41"/>
    <w:rsid w:val="007B6AD2"/>
    <w:rsid w:val="007C6DA7"/>
    <w:rsid w:val="007C7805"/>
    <w:rsid w:val="007D044B"/>
    <w:rsid w:val="007E24FD"/>
    <w:rsid w:val="00802A41"/>
    <w:rsid w:val="00812FE2"/>
    <w:rsid w:val="00823F55"/>
    <w:rsid w:val="008269F2"/>
    <w:rsid w:val="00830E6A"/>
    <w:rsid w:val="0084323A"/>
    <w:rsid w:val="0084426D"/>
    <w:rsid w:val="00846EDC"/>
    <w:rsid w:val="00865E8A"/>
    <w:rsid w:val="0089012B"/>
    <w:rsid w:val="008A3443"/>
    <w:rsid w:val="008A6E60"/>
    <w:rsid w:val="008C37B4"/>
    <w:rsid w:val="008D34E5"/>
    <w:rsid w:val="008E0796"/>
    <w:rsid w:val="009275A6"/>
    <w:rsid w:val="00942965"/>
    <w:rsid w:val="00980DF3"/>
    <w:rsid w:val="00983D42"/>
    <w:rsid w:val="00991AE5"/>
    <w:rsid w:val="009A28ED"/>
    <w:rsid w:val="009A3803"/>
    <w:rsid w:val="009A7BFB"/>
    <w:rsid w:val="009B364B"/>
    <w:rsid w:val="009C3337"/>
    <w:rsid w:val="009D1258"/>
    <w:rsid w:val="009E1235"/>
    <w:rsid w:val="009E576C"/>
    <w:rsid w:val="009E742F"/>
    <w:rsid w:val="00A21A59"/>
    <w:rsid w:val="00A23189"/>
    <w:rsid w:val="00A65310"/>
    <w:rsid w:val="00A66997"/>
    <w:rsid w:val="00A679A3"/>
    <w:rsid w:val="00A713D9"/>
    <w:rsid w:val="00A71B50"/>
    <w:rsid w:val="00A7649E"/>
    <w:rsid w:val="00A85DF1"/>
    <w:rsid w:val="00A90378"/>
    <w:rsid w:val="00AC1A19"/>
    <w:rsid w:val="00AC7DBA"/>
    <w:rsid w:val="00AD6324"/>
    <w:rsid w:val="00AD6F52"/>
    <w:rsid w:val="00AF60F8"/>
    <w:rsid w:val="00B01C26"/>
    <w:rsid w:val="00B146FD"/>
    <w:rsid w:val="00B33401"/>
    <w:rsid w:val="00B371AB"/>
    <w:rsid w:val="00B42386"/>
    <w:rsid w:val="00B46AF9"/>
    <w:rsid w:val="00B831C6"/>
    <w:rsid w:val="00B8549B"/>
    <w:rsid w:val="00BD5792"/>
    <w:rsid w:val="00BE3897"/>
    <w:rsid w:val="00C01C29"/>
    <w:rsid w:val="00C07556"/>
    <w:rsid w:val="00C11F3E"/>
    <w:rsid w:val="00C134FB"/>
    <w:rsid w:val="00C227DF"/>
    <w:rsid w:val="00C32E4C"/>
    <w:rsid w:val="00C511F4"/>
    <w:rsid w:val="00C51FA9"/>
    <w:rsid w:val="00C54228"/>
    <w:rsid w:val="00C830A0"/>
    <w:rsid w:val="00CA328F"/>
    <w:rsid w:val="00CB07F2"/>
    <w:rsid w:val="00CB1047"/>
    <w:rsid w:val="00CB1CDD"/>
    <w:rsid w:val="00CB31C8"/>
    <w:rsid w:val="00CB5A86"/>
    <w:rsid w:val="00CC4C2A"/>
    <w:rsid w:val="00CE3659"/>
    <w:rsid w:val="00CE4DE7"/>
    <w:rsid w:val="00CE7D0B"/>
    <w:rsid w:val="00CF072E"/>
    <w:rsid w:val="00CF27BF"/>
    <w:rsid w:val="00CF6923"/>
    <w:rsid w:val="00D23C12"/>
    <w:rsid w:val="00D37499"/>
    <w:rsid w:val="00D55E2C"/>
    <w:rsid w:val="00D7220F"/>
    <w:rsid w:val="00D833D8"/>
    <w:rsid w:val="00D85AEF"/>
    <w:rsid w:val="00DC4637"/>
    <w:rsid w:val="00DC48AA"/>
    <w:rsid w:val="00DC73BC"/>
    <w:rsid w:val="00DE594C"/>
    <w:rsid w:val="00DF1665"/>
    <w:rsid w:val="00DF6C4A"/>
    <w:rsid w:val="00E06E2F"/>
    <w:rsid w:val="00E1110B"/>
    <w:rsid w:val="00E278FD"/>
    <w:rsid w:val="00E300B2"/>
    <w:rsid w:val="00E33F60"/>
    <w:rsid w:val="00E37151"/>
    <w:rsid w:val="00E37511"/>
    <w:rsid w:val="00E60C32"/>
    <w:rsid w:val="00E870A7"/>
    <w:rsid w:val="00E9009D"/>
    <w:rsid w:val="00EA4268"/>
    <w:rsid w:val="00EA67A7"/>
    <w:rsid w:val="00EB5D18"/>
    <w:rsid w:val="00EC4C72"/>
    <w:rsid w:val="00ED730D"/>
    <w:rsid w:val="00EE05F3"/>
    <w:rsid w:val="00EF32AF"/>
    <w:rsid w:val="00EF4FCB"/>
    <w:rsid w:val="00F0447D"/>
    <w:rsid w:val="00F16A39"/>
    <w:rsid w:val="00F24685"/>
    <w:rsid w:val="00F47F09"/>
    <w:rsid w:val="00F508C9"/>
    <w:rsid w:val="00F51B38"/>
    <w:rsid w:val="00F54AD3"/>
    <w:rsid w:val="00F61D05"/>
    <w:rsid w:val="00F804BF"/>
    <w:rsid w:val="00F8113F"/>
    <w:rsid w:val="00FB4DFA"/>
    <w:rsid w:val="00FC22F1"/>
    <w:rsid w:val="00FC4D19"/>
    <w:rsid w:val="00FD236D"/>
    <w:rsid w:val="00FD27EB"/>
    <w:rsid w:val="00FD3F49"/>
    <w:rsid w:val="00FD48DA"/>
    <w:rsid w:val="00FD48E1"/>
    <w:rsid w:val="00FD7100"/>
    <w:rsid w:val="00FE2C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1B5E0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1B5E0B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character" w:styleId="a8">
    <w:name w:val="annotation reference"/>
    <w:basedOn w:val="a0"/>
    <w:uiPriority w:val="99"/>
    <w:semiHidden/>
    <w:rsid w:val="001B5E0B"/>
    <w:rPr>
      <w:rFonts w:cs="Times New Roman"/>
      <w:sz w:val="16"/>
      <w:szCs w:val="16"/>
    </w:rPr>
  </w:style>
  <w:style w:type="paragraph" w:styleId="a9">
    <w:name w:val="annotation text"/>
    <w:basedOn w:val="a"/>
    <w:link w:val="aa"/>
    <w:uiPriority w:val="99"/>
    <w:semiHidden/>
    <w:rsid w:val="001B5E0B"/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locked/>
    <w:rsid w:val="001B5E0B"/>
    <w:rPr>
      <w:rFonts w:cs="Times New Roman"/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rsid w:val="001B5E0B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locked/>
    <w:rsid w:val="001B5E0B"/>
    <w:rPr>
      <w:rFonts w:cs="Times New Roman"/>
      <w:b/>
      <w:bCs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CF27BF"/>
    <w:pPr>
      <w:tabs>
        <w:tab w:val="center" w:pos="5040"/>
        <w:tab w:val="right" w:pos="10080"/>
      </w:tabs>
      <w:ind w:firstLine="709"/>
      <w:jc w:val="both"/>
    </w:pPr>
    <w:rPr>
      <w:sz w:val="28"/>
      <w:szCs w:val="26"/>
    </w:rPr>
  </w:style>
  <w:style w:type="character" w:customStyle="1" w:styleId="MTDisplayEquation0">
    <w:name w:val="MTDisplayEquation Знак"/>
    <w:basedOn w:val="a0"/>
    <w:link w:val="MTDisplayEquation"/>
    <w:uiPriority w:val="99"/>
    <w:locked/>
    <w:rsid w:val="00CF27BF"/>
    <w:rPr>
      <w:rFonts w:cs="Times New Roman"/>
      <w:sz w:val="26"/>
      <w:szCs w:val="26"/>
    </w:rPr>
  </w:style>
  <w:style w:type="paragraph" w:customStyle="1" w:styleId="13">
    <w:name w:val="Обычный 13 центр"/>
    <w:basedOn w:val="a"/>
    <w:uiPriority w:val="99"/>
    <w:rsid w:val="006E5798"/>
    <w:pPr>
      <w:widowControl w:val="0"/>
      <w:jc w:val="center"/>
    </w:pPr>
    <w:rPr>
      <w:color w:val="000000"/>
      <w:sz w:val="26"/>
      <w:szCs w:val="20"/>
    </w:rPr>
  </w:style>
  <w:style w:type="table" w:styleId="ad">
    <w:name w:val="Table Grid"/>
    <w:basedOn w:val="a1"/>
    <w:uiPriority w:val="99"/>
    <w:locked/>
    <w:rsid w:val="00291343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Normal (Web)"/>
    <w:basedOn w:val="a"/>
    <w:uiPriority w:val="99"/>
    <w:semiHidden/>
    <w:unhideWhenUsed/>
    <w:rsid w:val="009C3337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1B5E0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1B5E0B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character" w:styleId="a8">
    <w:name w:val="annotation reference"/>
    <w:basedOn w:val="a0"/>
    <w:uiPriority w:val="99"/>
    <w:semiHidden/>
    <w:rsid w:val="001B5E0B"/>
    <w:rPr>
      <w:rFonts w:cs="Times New Roman"/>
      <w:sz w:val="16"/>
      <w:szCs w:val="16"/>
    </w:rPr>
  </w:style>
  <w:style w:type="paragraph" w:styleId="a9">
    <w:name w:val="annotation text"/>
    <w:basedOn w:val="a"/>
    <w:link w:val="aa"/>
    <w:uiPriority w:val="99"/>
    <w:semiHidden/>
    <w:rsid w:val="001B5E0B"/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locked/>
    <w:rsid w:val="001B5E0B"/>
    <w:rPr>
      <w:rFonts w:cs="Times New Roman"/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rsid w:val="001B5E0B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locked/>
    <w:rsid w:val="001B5E0B"/>
    <w:rPr>
      <w:rFonts w:cs="Times New Roman"/>
      <w:b/>
      <w:bCs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CF27BF"/>
    <w:pPr>
      <w:tabs>
        <w:tab w:val="center" w:pos="5040"/>
        <w:tab w:val="right" w:pos="10080"/>
      </w:tabs>
      <w:ind w:firstLine="709"/>
      <w:jc w:val="both"/>
    </w:pPr>
    <w:rPr>
      <w:sz w:val="28"/>
      <w:szCs w:val="26"/>
    </w:rPr>
  </w:style>
  <w:style w:type="character" w:customStyle="1" w:styleId="MTDisplayEquation0">
    <w:name w:val="MTDisplayEquation Знак"/>
    <w:basedOn w:val="a0"/>
    <w:link w:val="MTDisplayEquation"/>
    <w:uiPriority w:val="99"/>
    <w:locked/>
    <w:rsid w:val="00CF27BF"/>
    <w:rPr>
      <w:rFonts w:cs="Times New Roman"/>
      <w:sz w:val="26"/>
      <w:szCs w:val="26"/>
    </w:rPr>
  </w:style>
  <w:style w:type="paragraph" w:customStyle="1" w:styleId="13">
    <w:name w:val="Обычный 13 центр"/>
    <w:basedOn w:val="a"/>
    <w:uiPriority w:val="99"/>
    <w:rsid w:val="006E5798"/>
    <w:pPr>
      <w:widowControl w:val="0"/>
      <w:jc w:val="center"/>
    </w:pPr>
    <w:rPr>
      <w:color w:val="000000"/>
      <w:sz w:val="26"/>
      <w:szCs w:val="20"/>
    </w:rPr>
  </w:style>
  <w:style w:type="table" w:styleId="ad">
    <w:name w:val="Table Grid"/>
    <w:basedOn w:val="a1"/>
    <w:uiPriority w:val="99"/>
    <w:locked/>
    <w:rsid w:val="00291343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Normal (Web)"/>
    <w:basedOn w:val="a"/>
    <w:uiPriority w:val="99"/>
    <w:semiHidden/>
    <w:unhideWhenUsed/>
    <w:rsid w:val="009C3337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06335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6335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6335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633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06335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63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063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06335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633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063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gif"/><Relationship Id="rId24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theme" Target="theme/theme1.xml"/><Relationship Id="rId10" Type="http://schemas.openxmlformats.org/officeDocument/2006/relationships/image" Target="media/image3.gi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1</Pages>
  <Words>2790</Words>
  <Characters>15905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екция № 2</vt:lpstr>
    </vt:vector>
  </TitlesOfParts>
  <Company>Famili</Company>
  <LinksUpToDate>false</LinksUpToDate>
  <CharactersWithSpaces>18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№ 2</dc:title>
  <dc:creator>Spiglazki</dc:creator>
  <cp:lastModifiedBy>Elena</cp:lastModifiedBy>
  <cp:revision>7</cp:revision>
  <cp:lastPrinted>2012-09-18T13:49:00Z</cp:lastPrinted>
  <dcterms:created xsi:type="dcterms:W3CDTF">2013-08-16T09:46:00Z</dcterms:created>
  <dcterms:modified xsi:type="dcterms:W3CDTF">2013-09-24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